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xlsx" ContentType="application/vnd.openxmlformats-officedocument.spreadsheetml.sheet"/>
  <Default Extension="rels" ContentType="application/vnd.openxmlformats-package.relationships+xml"/>
  <Default Extension="tif" ContentType="image/tiff"/>
  <Default Extension="png" ContentType="image/pn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footer2.xml" ContentType="application/vnd.openxmlformats-officedocument.wordprocessingml.foot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2C3A67" w14:textId="77777777" w:rsidR="00C004CA" w:rsidRDefault="00C004CA" w:rsidP="00C004CA">
      <w:pPr>
        <w:pStyle w:val="Title"/>
        <w:pBdr>
          <w:bottom w:val="single" w:sz="4" w:space="1" w:color="auto"/>
        </w:pBdr>
      </w:pPr>
      <w:r>
        <w:t>PowerFlow Toolset User Manual</w:t>
      </w:r>
    </w:p>
    <w:p w14:paraId="58C960F3" w14:textId="7D8FA3C9" w:rsidR="00C004CA" w:rsidRDefault="002B05A0" w:rsidP="00C004CA">
      <w:pPr>
        <w:pStyle w:val="Subtitle"/>
      </w:pPr>
      <w:r>
        <w:t xml:space="preserve"> </w:t>
      </w:r>
    </w:p>
    <w:p w14:paraId="40993AD2" w14:textId="77777777" w:rsidR="00C004CA" w:rsidRDefault="00C004CA" w:rsidP="00C004CA">
      <w:r>
        <w:t>Prepared by:</w:t>
      </w:r>
    </w:p>
    <w:p w14:paraId="51725D62" w14:textId="77777777" w:rsidR="00C004CA" w:rsidRDefault="00C004CA" w:rsidP="00C004CA">
      <w:r>
        <w:t>University of Illinois at Urbana-Champaign</w:t>
      </w:r>
    </w:p>
    <w:p w14:paraId="2B75634D" w14:textId="77777777" w:rsidR="00C004CA" w:rsidRDefault="00C004CA" w:rsidP="00C004CA"/>
    <w:p w14:paraId="516F4DA0" w14:textId="5BC2A4D7" w:rsidR="00C004CA" w:rsidRDefault="00C004CA" w:rsidP="00C004CA">
      <w:r>
        <w:t xml:space="preserve">Version: </w:t>
      </w:r>
      <w:r w:rsidR="007F074C">
        <w:t>1.</w:t>
      </w:r>
      <w:r w:rsidR="005F749D">
        <w:t>2</w:t>
      </w:r>
    </w:p>
    <w:p w14:paraId="3601C5FF" w14:textId="76A7D46E" w:rsidR="00C004CA" w:rsidRDefault="00D1319E" w:rsidP="00C004CA">
      <w:r>
        <w:t xml:space="preserve">Released: </w:t>
      </w:r>
      <w:r w:rsidR="005F749D">
        <w:t>12/01/2017</w:t>
      </w:r>
    </w:p>
    <w:p w14:paraId="7D159D6D" w14:textId="77777777" w:rsidR="00C004CA" w:rsidRDefault="00C004CA" w:rsidP="00C004CA"/>
    <w:p w14:paraId="41455DFA" w14:textId="77777777" w:rsidR="00C004CA" w:rsidRDefault="00C004CA">
      <w:pPr>
        <w:spacing w:after="160"/>
      </w:pPr>
      <w:r>
        <w:br w:type="page"/>
      </w:r>
    </w:p>
    <w:p w14:paraId="4E7B2973" w14:textId="77777777" w:rsidR="00C004CA" w:rsidRDefault="00C004CA" w:rsidP="00F07BED">
      <w:pPr>
        <w:pStyle w:val="FrontMatterHeading1"/>
      </w:pPr>
      <w:bookmarkStart w:id="0" w:name="_Toc501389607"/>
      <w:r>
        <w:lastRenderedPageBreak/>
        <w:t>Table of Contents</w:t>
      </w:r>
      <w:bookmarkEnd w:id="0"/>
    </w:p>
    <w:p w14:paraId="65F1FD29" w14:textId="77777777" w:rsidR="00C004CA" w:rsidRDefault="00C004CA" w:rsidP="00C004CA"/>
    <w:sdt>
      <w:sdtPr>
        <w:rPr>
          <w:rFonts w:ascii="Times New Roman" w:eastAsiaTheme="minorHAnsi" w:hAnsi="Times New Roman" w:cstheme="minorBidi"/>
          <w:b w:val="0"/>
          <w:color w:val="auto"/>
          <w:sz w:val="22"/>
          <w:szCs w:val="22"/>
        </w:rPr>
        <w:id w:val="1297034589"/>
        <w:docPartObj>
          <w:docPartGallery w:val="Table of Contents"/>
          <w:docPartUnique/>
        </w:docPartObj>
      </w:sdtPr>
      <w:sdtEndPr>
        <w:rPr>
          <w:bCs/>
          <w:noProof/>
        </w:rPr>
      </w:sdtEndPr>
      <w:sdtContent>
        <w:p w14:paraId="0F8A0CAD" w14:textId="77777777" w:rsidR="00F07BED" w:rsidRPr="00F07BED" w:rsidRDefault="00F07BED" w:rsidP="00F07BED">
          <w:pPr>
            <w:pStyle w:val="TOCHeading"/>
            <w:spacing w:before="0"/>
            <w:rPr>
              <w:sz w:val="2"/>
            </w:rPr>
          </w:pPr>
        </w:p>
        <w:p w14:paraId="0B636E64" w14:textId="2B0040E7" w:rsidR="006237BF" w:rsidRDefault="009D1C19">
          <w:pPr>
            <w:pStyle w:val="TOC1"/>
            <w:tabs>
              <w:tab w:val="right" w:leader="dot" w:pos="9350"/>
            </w:tabs>
            <w:rPr>
              <w:rFonts w:asciiTheme="minorHAnsi" w:eastAsiaTheme="minorEastAsia" w:hAnsiTheme="minorHAnsi"/>
              <w:noProof/>
              <w:lang w:eastAsia="zh-CN"/>
            </w:rPr>
          </w:pPr>
          <w:r>
            <w:fldChar w:fldCharType="begin"/>
          </w:r>
          <w:r w:rsidR="00F07BED">
            <w:instrText xml:space="preserve"> TOC \o "1-3" \h \z \u </w:instrText>
          </w:r>
          <w:r>
            <w:fldChar w:fldCharType="separate"/>
          </w:r>
          <w:hyperlink w:anchor="_Toc501389607" w:history="1">
            <w:r w:rsidR="006237BF" w:rsidRPr="00FC4B9C">
              <w:rPr>
                <w:rStyle w:val="Hyperlink"/>
                <w:noProof/>
              </w:rPr>
              <w:t>Table of Contents</w:t>
            </w:r>
            <w:r w:rsidR="006237BF">
              <w:rPr>
                <w:noProof/>
                <w:webHidden/>
              </w:rPr>
              <w:tab/>
            </w:r>
            <w:r w:rsidR="006237BF">
              <w:rPr>
                <w:noProof/>
                <w:webHidden/>
              </w:rPr>
              <w:fldChar w:fldCharType="begin"/>
            </w:r>
            <w:r w:rsidR="006237BF">
              <w:rPr>
                <w:noProof/>
                <w:webHidden/>
              </w:rPr>
              <w:instrText xml:space="preserve"> PAGEREF _Toc501389607 \h </w:instrText>
            </w:r>
            <w:r w:rsidR="006237BF">
              <w:rPr>
                <w:noProof/>
                <w:webHidden/>
              </w:rPr>
            </w:r>
            <w:r w:rsidR="006237BF">
              <w:rPr>
                <w:noProof/>
                <w:webHidden/>
              </w:rPr>
              <w:fldChar w:fldCharType="separate"/>
            </w:r>
            <w:r w:rsidR="00EC3A48">
              <w:rPr>
                <w:noProof/>
                <w:webHidden/>
              </w:rPr>
              <w:t>ii</w:t>
            </w:r>
            <w:r w:rsidR="006237BF">
              <w:rPr>
                <w:noProof/>
                <w:webHidden/>
              </w:rPr>
              <w:fldChar w:fldCharType="end"/>
            </w:r>
          </w:hyperlink>
        </w:p>
        <w:p w14:paraId="008E9D91" w14:textId="4BB7F7BA"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08" w:history="1">
            <w:r w:rsidR="006237BF" w:rsidRPr="00FC4B9C">
              <w:rPr>
                <w:rStyle w:val="Hyperlink"/>
                <w:noProof/>
              </w:rPr>
              <w:t>1.</w:t>
            </w:r>
            <w:r w:rsidR="006237BF">
              <w:rPr>
                <w:rFonts w:asciiTheme="minorHAnsi" w:eastAsiaTheme="minorEastAsia" w:hAnsiTheme="minorHAnsi"/>
                <w:noProof/>
                <w:lang w:eastAsia="zh-CN"/>
              </w:rPr>
              <w:tab/>
            </w:r>
            <w:r w:rsidR="006237BF" w:rsidRPr="00FC4B9C">
              <w:rPr>
                <w:rStyle w:val="Hyperlink"/>
                <w:noProof/>
              </w:rPr>
              <w:t>Toolset Development</w:t>
            </w:r>
            <w:r w:rsidR="006237BF">
              <w:rPr>
                <w:noProof/>
                <w:webHidden/>
              </w:rPr>
              <w:tab/>
            </w:r>
            <w:r w:rsidR="006237BF">
              <w:rPr>
                <w:noProof/>
                <w:webHidden/>
              </w:rPr>
              <w:fldChar w:fldCharType="begin"/>
            </w:r>
            <w:r w:rsidR="006237BF">
              <w:rPr>
                <w:noProof/>
                <w:webHidden/>
              </w:rPr>
              <w:instrText xml:space="preserve"> PAGEREF _Toc501389608 \h </w:instrText>
            </w:r>
            <w:r w:rsidR="006237BF">
              <w:rPr>
                <w:noProof/>
                <w:webHidden/>
              </w:rPr>
            </w:r>
            <w:r w:rsidR="006237BF">
              <w:rPr>
                <w:noProof/>
                <w:webHidden/>
              </w:rPr>
              <w:fldChar w:fldCharType="separate"/>
            </w:r>
            <w:r w:rsidR="00EC3A48">
              <w:rPr>
                <w:noProof/>
                <w:webHidden/>
              </w:rPr>
              <w:t>- 1 -</w:t>
            </w:r>
            <w:r w:rsidR="006237BF">
              <w:rPr>
                <w:noProof/>
                <w:webHidden/>
              </w:rPr>
              <w:fldChar w:fldCharType="end"/>
            </w:r>
          </w:hyperlink>
        </w:p>
        <w:p w14:paraId="7A3F6FBB" w14:textId="02E7F899"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09" w:history="1">
            <w:r w:rsidR="006237BF" w:rsidRPr="00FC4B9C">
              <w:rPr>
                <w:rStyle w:val="Hyperlink"/>
                <w:noProof/>
              </w:rPr>
              <w:t>1.1</w:t>
            </w:r>
            <w:r w:rsidR="006237BF">
              <w:rPr>
                <w:rFonts w:asciiTheme="minorHAnsi" w:eastAsiaTheme="minorEastAsia" w:hAnsiTheme="minorHAnsi"/>
                <w:noProof/>
                <w:lang w:eastAsia="zh-CN"/>
              </w:rPr>
              <w:tab/>
            </w:r>
            <w:r w:rsidR="006237BF" w:rsidRPr="00FC4B9C">
              <w:rPr>
                <w:rStyle w:val="Hyperlink"/>
                <w:noProof/>
              </w:rPr>
              <w:t>Software</w:t>
            </w:r>
            <w:r w:rsidR="006237BF">
              <w:rPr>
                <w:noProof/>
                <w:webHidden/>
              </w:rPr>
              <w:tab/>
            </w:r>
            <w:r w:rsidR="006237BF">
              <w:rPr>
                <w:noProof/>
                <w:webHidden/>
              </w:rPr>
              <w:fldChar w:fldCharType="begin"/>
            </w:r>
            <w:r w:rsidR="006237BF">
              <w:rPr>
                <w:noProof/>
                <w:webHidden/>
              </w:rPr>
              <w:instrText xml:space="preserve"> PAGEREF _Toc501389609 \h </w:instrText>
            </w:r>
            <w:r w:rsidR="006237BF">
              <w:rPr>
                <w:noProof/>
                <w:webHidden/>
              </w:rPr>
            </w:r>
            <w:r w:rsidR="006237BF">
              <w:rPr>
                <w:noProof/>
                <w:webHidden/>
              </w:rPr>
              <w:fldChar w:fldCharType="separate"/>
            </w:r>
            <w:r w:rsidR="00EC3A48">
              <w:rPr>
                <w:noProof/>
                <w:webHidden/>
              </w:rPr>
              <w:t>- 1 -</w:t>
            </w:r>
            <w:r w:rsidR="006237BF">
              <w:rPr>
                <w:noProof/>
                <w:webHidden/>
              </w:rPr>
              <w:fldChar w:fldCharType="end"/>
            </w:r>
          </w:hyperlink>
        </w:p>
        <w:p w14:paraId="6EAE51A4" w14:textId="3F1E9184"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10" w:history="1">
            <w:r w:rsidR="006237BF" w:rsidRPr="00FC4B9C">
              <w:rPr>
                <w:rStyle w:val="Hyperlink"/>
                <w:noProof/>
              </w:rPr>
              <w:t>1.2</w:t>
            </w:r>
            <w:r w:rsidR="006237BF">
              <w:rPr>
                <w:rFonts w:asciiTheme="minorHAnsi" w:eastAsiaTheme="minorEastAsia" w:hAnsiTheme="minorHAnsi"/>
                <w:noProof/>
                <w:lang w:eastAsia="zh-CN"/>
              </w:rPr>
              <w:tab/>
            </w:r>
            <w:r w:rsidR="006237BF" w:rsidRPr="00FC4B9C">
              <w:rPr>
                <w:rStyle w:val="Hyperlink"/>
                <w:noProof/>
              </w:rPr>
              <w:t>Hardware</w:t>
            </w:r>
            <w:r w:rsidR="006237BF">
              <w:rPr>
                <w:noProof/>
                <w:webHidden/>
              </w:rPr>
              <w:tab/>
            </w:r>
            <w:r w:rsidR="006237BF">
              <w:rPr>
                <w:noProof/>
                <w:webHidden/>
              </w:rPr>
              <w:fldChar w:fldCharType="begin"/>
            </w:r>
            <w:r w:rsidR="006237BF">
              <w:rPr>
                <w:noProof/>
                <w:webHidden/>
              </w:rPr>
              <w:instrText xml:space="preserve"> PAGEREF _Toc501389610 \h </w:instrText>
            </w:r>
            <w:r w:rsidR="006237BF">
              <w:rPr>
                <w:noProof/>
                <w:webHidden/>
              </w:rPr>
            </w:r>
            <w:r w:rsidR="006237BF">
              <w:rPr>
                <w:noProof/>
                <w:webHidden/>
              </w:rPr>
              <w:fldChar w:fldCharType="separate"/>
            </w:r>
            <w:r w:rsidR="00EC3A48">
              <w:rPr>
                <w:noProof/>
                <w:webHidden/>
              </w:rPr>
              <w:t>- 2 -</w:t>
            </w:r>
            <w:r w:rsidR="006237BF">
              <w:rPr>
                <w:noProof/>
                <w:webHidden/>
              </w:rPr>
              <w:fldChar w:fldCharType="end"/>
            </w:r>
          </w:hyperlink>
        </w:p>
        <w:p w14:paraId="307EFDEF" w14:textId="7F588803"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11" w:history="1">
            <w:r w:rsidR="006237BF" w:rsidRPr="00FC4B9C">
              <w:rPr>
                <w:rStyle w:val="Hyperlink"/>
                <w:noProof/>
              </w:rPr>
              <w:t>2.</w:t>
            </w:r>
            <w:r w:rsidR="006237BF">
              <w:rPr>
                <w:rFonts w:asciiTheme="minorHAnsi" w:eastAsiaTheme="minorEastAsia" w:hAnsiTheme="minorHAnsi"/>
                <w:noProof/>
                <w:lang w:eastAsia="zh-CN"/>
              </w:rPr>
              <w:tab/>
            </w:r>
            <w:r w:rsidR="006237BF" w:rsidRPr="00FC4B9C">
              <w:rPr>
                <w:rStyle w:val="Hyperlink"/>
                <w:noProof/>
              </w:rPr>
              <w:t>Modeling Standards and Tools</w:t>
            </w:r>
            <w:r w:rsidR="006237BF">
              <w:rPr>
                <w:noProof/>
                <w:webHidden/>
              </w:rPr>
              <w:tab/>
            </w:r>
            <w:r w:rsidR="006237BF">
              <w:rPr>
                <w:noProof/>
                <w:webHidden/>
              </w:rPr>
              <w:fldChar w:fldCharType="begin"/>
            </w:r>
            <w:r w:rsidR="006237BF">
              <w:rPr>
                <w:noProof/>
                <w:webHidden/>
              </w:rPr>
              <w:instrText xml:space="preserve"> PAGEREF _Toc501389611 \h </w:instrText>
            </w:r>
            <w:r w:rsidR="006237BF">
              <w:rPr>
                <w:noProof/>
                <w:webHidden/>
              </w:rPr>
            </w:r>
            <w:r w:rsidR="006237BF">
              <w:rPr>
                <w:noProof/>
                <w:webHidden/>
              </w:rPr>
              <w:fldChar w:fldCharType="separate"/>
            </w:r>
            <w:r w:rsidR="00EC3A48">
              <w:rPr>
                <w:noProof/>
                <w:webHidden/>
              </w:rPr>
              <w:t>- 3 -</w:t>
            </w:r>
            <w:r w:rsidR="006237BF">
              <w:rPr>
                <w:noProof/>
                <w:webHidden/>
              </w:rPr>
              <w:fldChar w:fldCharType="end"/>
            </w:r>
          </w:hyperlink>
        </w:p>
        <w:p w14:paraId="12E08F52" w14:textId="08E59DB2"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12" w:history="1">
            <w:r w:rsidR="006237BF" w:rsidRPr="00FC4B9C">
              <w:rPr>
                <w:rStyle w:val="Hyperlink"/>
                <w:noProof/>
              </w:rPr>
              <w:t>2.1</w:t>
            </w:r>
            <w:r w:rsidR="006237BF">
              <w:rPr>
                <w:rFonts w:asciiTheme="minorHAnsi" w:eastAsiaTheme="minorEastAsia" w:hAnsiTheme="minorHAnsi"/>
                <w:noProof/>
                <w:lang w:eastAsia="zh-CN"/>
              </w:rPr>
              <w:tab/>
            </w:r>
            <w:r w:rsidR="006237BF" w:rsidRPr="00FC4B9C">
              <w:rPr>
                <w:rStyle w:val="Hyperlink"/>
                <w:noProof/>
              </w:rPr>
              <w:t>Signal Routing and Naming</w:t>
            </w:r>
            <w:r w:rsidR="006237BF">
              <w:rPr>
                <w:noProof/>
                <w:webHidden/>
              </w:rPr>
              <w:tab/>
            </w:r>
            <w:r w:rsidR="006237BF">
              <w:rPr>
                <w:noProof/>
                <w:webHidden/>
              </w:rPr>
              <w:fldChar w:fldCharType="begin"/>
            </w:r>
            <w:r w:rsidR="006237BF">
              <w:rPr>
                <w:noProof/>
                <w:webHidden/>
              </w:rPr>
              <w:instrText xml:space="preserve"> PAGEREF _Toc501389612 \h </w:instrText>
            </w:r>
            <w:r w:rsidR="006237BF">
              <w:rPr>
                <w:noProof/>
                <w:webHidden/>
              </w:rPr>
            </w:r>
            <w:r w:rsidR="006237BF">
              <w:rPr>
                <w:noProof/>
                <w:webHidden/>
              </w:rPr>
              <w:fldChar w:fldCharType="separate"/>
            </w:r>
            <w:r w:rsidR="00EC3A48">
              <w:rPr>
                <w:noProof/>
                <w:webHidden/>
              </w:rPr>
              <w:t>- 3 -</w:t>
            </w:r>
            <w:r w:rsidR="006237BF">
              <w:rPr>
                <w:noProof/>
                <w:webHidden/>
              </w:rPr>
              <w:fldChar w:fldCharType="end"/>
            </w:r>
          </w:hyperlink>
        </w:p>
        <w:p w14:paraId="4BE6F9EE" w14:textId="5CD5F652"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13" w:history="1">
            <w:r w:rsidR="006237BF" w:rsidRPr="00FC4B9C">
              <w:rPr>
                <w:rStyle w:val="Hyperlink"/>
                <w:noProof/>
              </w:rPr>
              <w:t>2.2</w:t>
            </w:r>
            <w:r w:rsidR="006237BF">
              <w:rPr>
                <w:rFonts w:asciiTheme="minorHAnsi" w:eastAsiaTheme="minorEastAsia" w:hAnsiTheme="minorHAnsi"/>
                <w:noProof/>
                <w:lang w:eastAsia="zh-CN"/>
              </w:rPr>
              <w:tab/>
            </w:r>
            <w:r w:rsidR="006237BF" w:rsidRPr="00FC4B9C">
              <w:rPr>
                <w:rStyle w:val="Hyperlink"/>
                <w:noProof/>
              </w:rPr>
              <w:t>Modeling Definitions</w:t>
            </w:r>
            <w:r w:rsidR="006237BF">
              <w:rPr>
                <w:noProof/>
                <w:webHidden/>
              </w:rPr>
              <w:tab/>
            </w:r>
            <w:r w:rsidR="006237BF">
              <w:rPr>
                <w:noProof/>
                <w:webHidden/>
              </w:rPr>
              <w:fldChar w:fldCharType="begin"/>
            </w:r>
            <w:r w:rsidR="006237BF">
              <w:rPr>
                <w:noProof/>
                <w:webHidden/>
              </w:rPr>
              <w:instrText xml:space="preserve"> PAGEREF _Toc501389613 \h </w:instrText>
            </w:r>
            <w:r w:rsidR="006237BF">
              <w:rPr>
                <w:noProof/>
                <w:webHidden/>
              </w:rPr>
            </w:r>
            <w:r w:rsidR="006237BF">
              <w:rPr>
                <w:noProof/>
                <w:webHidden/>
              </w:rPr>
              <w:fldChar w:fldCharType="separate"/>
            </w:r>
            <w:r w:rsidR="00EC3A48">
              <w:rPr>
                <w:noProof/>
                <w:webHidden/>
              </w:rPr>
              <w:t>- 3 -</w:t>
            </w:r>
            <w:r w:rsidR="006237BF">
              <w:rPr>
                <w:noProof/>
                <w:webHidden/>
              </w:rPr>
              <w:fldChar w:fldCharType="end"/>
            </w:r>
          </w:hyperlink>
        </w:p>
        <w:p w14:paraId="770F01B0" w14:textId="1574FC13"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14" w:history="1">
            <w:r w:rsidR="006237BF" w:rsidRPr="00FC4B9C">
              <w:rPr>
                <w:rStyle w:val="Hyperlink"/>
                <w:noProof/>
              </w:rPr>
              <w:t>2.3</w:t>
            </w:r>
            <w:r w:rsidR="006237BF">
              <w:rPr>
                <w:rFonts w:asciiTheme="minorHAnsi" w:eastAsiaTheme="minorEastAsia" w:hAnsiTheme="minorHAnsi"/>
                <w:noProof/>
                <w:lang w:eastAsia="zh-CN"/>
              </w:rPr>
              <w:tab/>
            </w:r>
            <w:r w:rsidR="006237BF" w:rsidRPr="00FC4B9C">
              <w:rPr>
                <w:rStyle w:val="Hyperlink"/>
                <w:noProof/>
              </w:rPr>
              <w:t>Auxiliary Tools</w:t>
            </w:r>
            <w:r w:rsidR="006237BF">
              <w:rPr>
                <w:noProof/>
                <w:webHidden/>
              </w:rPr>
              <w:tab/>
            </w:r>
            <w:r w:rsidR="006237BF">
              <w:rPr>
                <w:noProof/>
                <w:webHidden/>
              </w:rPr>
              <w:fldChar w:fldCharType="begin"/>
            </w:r>
            <w:r w:rsidR="006237BF">
              <w:rPr>
                <w:noProof/>
                <w:webHidden/>
              </w:rPr>
              <w:instrText xml:space="preserve"> PAGEREF _Toc501389614 \h </w:instrText>
            </w:r>
            <w:r w:rsidR="006237BF">
              <w:rPr>
                <w:noProof/>
                <w:webHidden/>
              </w:rPr>
            </w:r>
            <w:r w:rsidR="006237BF">
              <w:rPr>
                <w:noProof/>
                <w:webHidden/>
              </w:rPr>
              <w:fldChar w:fldCharType="separate"/>
            </w:r>
            <w:r w:rsidR="00EC3A48">
              <w:rPr>
                <w:noProof/>
                <w:webHidden/>
              </w:rPr>
              <w:t>- 3 -</w:t>
            </w:r>
            <w:r w:rsidR="006237BF">
              <w:rPr>
                <w:noProof/>
                <w:webHidden/>
              </w:rPr>
              <w:fldChar w:fldCharType="end"/>
            </w:r>
          </w:hyperlink>
        </w:p>
        <w:p w14:paraId="15C0C22A" w14:textId="1FF513C4"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15" w:history="1">
            <w:r w:rsidR="006237BF" w:rsidRPr="00FC4B9C">
              <w:rPr>
                <w:rStyle w:val="Hyperlink"/>
                <w:noProof/>
              </w:rPr>
              <w:t>2.3.1</w:t>
            </w:r>
            <w:r w:rsidR="006237BF">
              <w:rPr>
                <w:rFonts w:asciiTheme="minorHAnsi" w:eastAsiaTheme="minorEastAsia" w:hAnsiTheme="minorHAnsi"/>
                <w:noProof/>
                <w:lang w:eastAsia="zh-CN"/>
              </w:rPr>
              <w:tab/>
            </w:r>
            <w:r w:rsidR="006237BF" w:rsidRPr="00FC4B9C">
              <w:rPr>
                <w:rStyle w:val="Hyperlink"/>
                <w:noProof/>
              </w:rPr>
              <w:t>PowerFlow Data Manager and Data Sink</w:t>
            </w:r>
            <w:r w:rsidR="006237BF">
              <w:rPr>
                <w:noProof/>
                <w:webHidden/>
              </w:rPr>
              <w:tab/>
            </w:r>
            <w:r w:rsidR="006237BF">
              <w:rPr>
                <w:noProof/>
                <w:webHidden/>
              </w:rPr>
              <w:fldChar w:fldCharType="begin"/>
            </w:r>
            <w:r w:rsidR="006237BF">
              <w:rPr>
                <w:noProof/>
                <w:webHidden/>
              </w:rPr>
              <w:instrText xml:space="preserve"> PAGEREF _Toc501389615 \h </w:instrText>
            </w:r>
            <w:r w:rsidR="006237BF">
              <w:rPr>
                <w:noProof/>
                <w:webHidden/>
              </w:rPr>
            </w:r>
            <w:r w:rsidR="006237BF">
              <w:rPr>
                <w:noProof/>
                <w:webHidden/>
              </w:rPr>
              <w:fldChar w:fldCharType="separate"/>
            </w:r>
            <w:r w:rsidR="00EC3A48">
              <w:rPr>
                <w:noProof/>
                <w:webHidden/>
              </w:rPr>
              <w:t>- 4 -</w:t>
            </w:r>
            <w:r w:rsidR="006237BF">
              <w:rPr>
                <w:noProof/>
                <w:webHidden/>
              </w:rPr>
              <w:fldChar w:fldCharType="end"/>
            </w:r>
          </w:hyperlink>
        </w:p>
        <w:p w14:paraId="1EE5773D" w14:textId="7FD9DC7B"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16" w:history="1">
            <w:r w:rsidR="006237BF" w:rsidRPr="00FC4B9C">
              <w:rPr>
                <w:rStyle w:val="Hyperlink"/>
                <w:noProof/>
              </w:rPr>
              <w:t>2.3.2</w:t>
            </w:r>
            <w:r w:rsidR="006237BF">
              <w:rPr>
                <w:rFonts w:asciiTheme="minorHAnsi" w:eastAsiaTheme="minorEastAsia" w:hAnsiTheme="minorHAnsi"/>
                <w:noProof/>
                <w:lang w:eastAsia="zh-CN"/>
              </w:rPr>
              <w:tab/>
            </w:r>
            <w:r w:rsidR="006237BF" w:rsidRPr="00FC4B9C">
              <w:rPr>
                <w:rStyle w:val="Hyperlink"/>
                <w:noProof/>
              </w:rPr>
              <w:t>Fluid and Component Properties</w:t>
            </w:r>
            <w:r w:rsidR="006237BF">
              <w:rPr>
                <w:noProof/>
                <w:webHidden/>
              </w:rPr>
              <w:tab/>
            </w:r>
            <w:r w:rsidR="006237BF">
              <w:rPr>
                <w:noProof/>
                <w:webHidden/>
              </w:rPr>
              <w:fldChar w:fldCharType="begin"/>
            </w:r>
            <w:r w:rsidR="006237BF">
              <w:rPr>
                <w:noProof/>
                <w:webHidden/>
              </w:rPr>
              <w:instrText xml:space="preserve"> PAGEREF _Toc501389616 \h </w:instrText>
            </w:r>
            <w:r w:rsidR="006237BF">
              <w:rPr>
                <w:noProof/>
                <w:webHidden/>
              </w:rPr>
            </w:r>
            <w:r w:rsidR="006237BF">
              <w:rPr>
                <w:noProof/>
                <w:webHidden/>
              </w:rPr>
              <w:fldChar w:fldCharType="separate"/>
            </w:r>
            <w:r w:rsidR="00EC3A48">
              <w:rPr>
                <w:noProof/>
                <w:webHidden/>
              </w:rPr>
              <w:t>- 4 -</w:t>
            </w:r>
            <w:r w:rsidR="006237BF">
              <w:rPr>
                <w:noProof/>
                <w:webHidden/>
              </w:rPr>
              <w:fldChar w:fldCharType="end"/>
            </w:r>
          </w:hyperlink>
        </w:p>
        <w:p w14:paraId="641C188E" w14:textId="4AA8F2B0"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17" w:history="1">
            <w:r w:rsidR="006237BF" w:rsidRPr="00FC4B9C">
              <w:rPr>
                <w:rStyle w:val="Hyperlink"/>
                <w:noProof/>
              </w:rPr>
              <w:t>2.3.3</w:t>
            </w:r>
            <w:r w:rsidR="006237BF">
              <w:rPr>
                <w:rFonts w:asciiTheme="minorHAnsi" w:eastAsiaTheme="minorEastAsia" w:hAnsiTheme="minorHAnsi"/>
                <w:noProof/>
                <w:lang w:eastAsia="zh-CN"/>
              </w:rPr>
              <w:tab/>
            </w:r>
            <w:r w:rsidR="006237BF" w:rsidRPr="00FC4B9C">
              <w:rPr>
                <w:rStyle w:val="Hyperlink"/>
                <w:noProof/>
              </w:rPr>
              <w:t>Electrical and Thermal Source/Sink</w:t>
            </w:r>
            <w:r w:rsidR="006237BF">
              <w:rPr>
                <w:noProof/>
                <w:webHidden/>
              </w:rPr>
              <w:tab/>
            </w:r>
            <w:r w:rsidR="006237BF">
              <w:rPr>
                <w:noProof/>
                <w:webHidden/>
              </w:rPr>
              <w:fldChar w:fldCharType="begin"/>
            </w:r>
            <w:r w:rsidR="006237BF">
              <w:rPr>
                <w:noProof/>
                <w:webHidden/>
              </w:rPr>
              <w:instrText xml:space="preserve"> PAGEREF _Toc501389617 \h </w:instrText>
            </w:r>
            <w:r w:rsidR="006237BF">
              <w:rPr>
                <w:noProof/>
                <w:webHidden/>
              </w:rPr>
            </w:r>
            <w:r w:rsidR="006237BF">
              <w:rPr>
                <w:noProof/>
                <w:webHidden/>
              </w:rPr>
              <w:fldChar w:fldCharType="separate"/>
            </w:r>
            <w:r w:rsidR="00EC3A48">
              <w:rPr>
                <w:noProof/>
                <w:webHidden/>
              </w:rPr>
              <w:t>- 4 -</w:t>
            </w:r>
            <w:r w:rsidR="006237BF">
              <w:rPr>
                <w:noProof/>
                <w:webHidden/>
              </w:rPr>
              <w:fldChar w:fldCharType="end"/>
            </w:r>
          </w:hyperlink>
        </w:p>
        <w:p w14:paraId="24E6DEAC" w14:textId="2AFD0A93"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18" w:history="1">
            <w:r w:rsidR="006237BF" w:rsidRPr="00FC4B9C">
              <w:rPr>
                <w:rStyle w:val="Hyperlink"/>
                <w:noProof/>
              </w:rPr>
              <w:t>2.3.4</w:t>
            </w:r>
            <w:r w:rsidR="006237BF">
              <w:rPr>
                <w:rFonts w:asciiTheme="minorHAnsi" w:eastAsiaTheme="minorEastAsia" w:hAnsiTheme="minorHAnsi"/>
                <w:noProof/>
                <w:lang w:eastAsia="zh-CN"/>
              </w:rPr>
              <w:tab/>
            </w:r>
            <w:r w:rsidR="006237BF" w:rsidRPr="00FC4B9C">
              <w:rPr>
                <w:rStyle w:val="Hyperlink"/>
                <w:noProof/>
              </w:rPr>
              <w:t>Unit Conversion</w:t>
            </w:r>
            <w:r w:rsidR="006237BF">
              <w:rPr>
                <w:noProof/>
                <w:webHidden/>
              </w:rPr>
              <w:tab/>
            </w:r>
            <w:r w:rsidR="006237BF">
              <w:rPr>
                <w:noProof/>
                <w:webHidden/>
              </w:rPr>
              <w:fldChar w:fldCharType="begin"/>
            </w:r>
            <w:r w:rsidR="006237BF">
              <w:rPr>
                <w:noProof/>
                <w:webHidden/>
              </w:rPr>
              <w:instrText xml:space="preserve"> PAGEREF _Toc501389618 \h </w:instrText>
            </w:r>
            <w:r w:rsidR="006237BF">
              <w:rPr>
                <w:noProof/>
                <w:webHidden/>
              </w:rPr>
            </w:r>
            <w:r w:rsidR="006237BF">
              <w:rPr>
                <w:noProof/>
                <w:webHidden/>
              </w:rPr>
              <w:fldChar w:fldCharType="separate"/>
            </w:r>
            <w:r w:rsidR="00EC3A48">
              <w:rPr>
                <w:noProof/>
                <w:webHidden/>
              </w:rPr>
              <w:t>- 5 -</w:t>
            </w:r>
            <w:r w:rsidR="006237BF">
              <w:rPr>
                <w:noProof/>
                <w:webHidden/>
              </w:rPr>
              <w:fldChar w:fldCharType="end"/>
            </w:r>
          </w:hyperlink>
        </w:p>
        <w:p w14:paraId="47F93337" w14:textId="1EF0188D"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19" w:history="1">
            <w:r w:rsidR="006237BF" w:rsidRPr="00FC4B9C">
              <w:rPr>
                <w:rStyle w:val="Hyperlink"/>
                <w:noProof/>
              </w:rPr>
              <w:t>3.</w:t>
            </w:r>
            <w:r w:rsidR="006237BF">
              <w:rPr>
                <w:rFonts w:asciiTheme="minorHAnsi" w:eastAsiaTheme="minorEastAsia" w:hAnsiTheme="minorHAnsi"/>
                <w:noProof/>
                <w:lang w:eastAsia="zh-CN"/>
              </w:rPr>
              <w:tab/>
            </w:r>
            <w:r w:rsidR="006237BF" w:rsidRPr="00FC4B9C">
              <w:rPr>
                <w:rStyle w:val="Hyperlink"/>
                <w:noProof/>
              </w:rPr>
              <w:t>Mission Profile</w:t>
            </w:r>
            <w:r w:rsidR="006237BF">
              <w:rPr>
                <w:noProof/>
                <w:webHidden/>
              </w:rPr>
              <w:tab/>
            </w:r>
            <w:r w:rsidR="006237BF">
              <w:rPr>
                <w:noProof/>
                <w:webHidden/>
              </w:rPr>
              <w:fldChar w:fldCharType="begin"/>
            </w:r>
            <w:r w:rsidR="006237BF">
              <w:rPr>
                <w:noProof/>
                <w:webHidden/>
              </w:rPr>
              <w:instrText xml:space="preserve"> PAGEREF _Toc501389619 \h </w:instrText>
            </w:r>
            <w:r w:rsidR="006237BF">
              <w:rPr>
                <w:noProof/>
                <w:webHidden/>
              </w:rPr>
            </w:r>
            <w:r w:rsidR="006237BF">
              <w:rPr>
                <w:noProof/>
                <w:webHidden/>
              </w:rPr>
              <w:fldChar w:fldCharType="separate"/>
            </w:r>
            <w:r w:rsidR="00EC3A48">
              <w:rPr>
                <w:noProof/>
                <w:webHidden/>
              </w:rPr>
              <w:t>- 6 -</w:t>
            </w:r>
            <w:r w:rsidR="006237BF">
              <w:rPr>
                <w:noProof/>
                <w:webHidden/>
              </w:rPr>
              <w:fldChar w:fldCharType="end"/>
            </w:r>
          </w:hyperlink>
        </w:p>
        <w:p w14:paraId="3E2EB0CD" w14:textId="251CB5B2"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20" w:history="1">
            <w:r w:rsidR="006237BF" w:rsidRPr="00FC4B9C">
              <w:rPr>
                <w:rStyle w:val="Hyperlink"/>
                <w:noProof/>
              </w:rPr>
              <w:t>4.</w:t>
            </w:r>
            <w:r w:rsidR="006237BF">
              <w:rPr>
                <w:rFonts w:asciiTheme="minorHAnsi" w:eastAsiaTheme="minorEastAsia" w:hAnsiTheme="minorHAnsi"/>
                <w:noProof/>
                <w:lang w:eastAsia="zh-CN"/>
              </w:rPr>
              <w:tab/>
            </w:r>
            <w:r w:rsidR="006237BF" w:rsidRPr="00FC4B9C">
              <w:rPr>
                <w:rStyle w:val="Hyperlink"/>
                <w:noProof/>
              </w:rPr>
              <w:t>System Architecture</w:t>
            </w:r>
            <w:r w:rsidR="006237BF">
              <w:rPr>
                <w:noProof/>
                <w:webHidden/>
              </w:rPr>
              <w:tab/>
            </w:r>
            <w:r w:rsidR="006237BF">
              <w:rPr>
                <w:noProof/>
                <w:webHidden/>
              </w:rPr>
              <w:fldChar w:fldCharType="begin"/>
            </w:r>
            <w:r w:rsidR="006237BF">
              <w:rPr>
                <w:noProof/>
                <w:webHidden/>
              </w:rPr>
              <w:instrText xml:space="preserve"> PAGEREF _Toc501389620 \h </w:instrText>
            </w:r>
            <w:r w:rsidR="006237BF">
              <w:rPr>
                <w:noProof/>
                <w:webHidden/>
              </w:rPr>
            </w:r>
            <w:r w:rsidR="006237BF">
              <w:rPr>
                <w:noProof/>
                <w:webHidden/>
              </w:rPr>
              <w:fldChar w:fldCharType="separate"/>
            </w:r>
            <w:r w:rsidR="00EC3A48">
              <w:rPr>
                <w:noProof/>
                <w:webHidden/>
              </w:rPr>
              <w:t>- 11 -</w:t>
            </w:r>
            <w:r w:rsidR="006237BF">
              <w:rPr>
                <w:noProof/>
                <w:webHidden/>
              </w:rPr>
              <w:fldChar w:fldCharType="end"/>
            </w:r>
          </w:hyperlink>
        </w:p>
        <w:p w14:paraId="204190ED" w14:textId="297CC961"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21" w:history="1">
            <w:r w:rsidR="006237BF" w:rsidRPr="00FC4B9C">
              <w:rPr>
                <w:rStyle w:val="Hyperlink"/>
                <w:noProof/>
              </w:rPr>
              <w:t>4.1</w:t>
            </w:r>
            <w:r w:rsidR="006237BF">
              <w:rPr>
                <w:rFonts w:asciiTheme="minorHAnsi" w:eastAsiaTheme="minorEastAsia" w:hAnsiTheme="minorHAnsi"/>
                <w:noProof/>
                <w:lang w:eastAsia="zh-CN"/>
              </w:rPr>
              <w:tab/>
            </w:r>
            <w:r w:rsidR="006237BF" w:rsidRPr="00FC4B9C">
              <w:rPr>
                <w:rStyle w:val="Hyperlink"/>
                <w:noProof/>
              </w:rPr>
              <w:t>Thermal Management System</w:t>
            </w:r>
            <w:r w:rsidR="006237BF">
              <w:rPr>
                <w:noProof/>
                <w:webHidden/>
              </w:rPr>
              <w:tab/>
            </w:r>
            <w:r w:rsidR="006237BF">
              <w:rPr>
                <w:noProof/>
                <w:webHidden/>
              </w:rPr>
              <w:fldChar w:fldCharType="begin"/>
            </w:r>
            <w:r w:rsidR="006237BF">
              <w:rPr>
                <w:noProof/>
                <w:webHidden/>
              </w:rPr>
              <w:instrText xml:space="preserve"> PAGEREF _Toc501389621 \h </w:instrText>
            </w:r>
            <w:r w:rsidR="006237BF">
              <w:rPr>
                <w:noProof/>
                <w:webHidden/>
              </w:rPr>
            </w:r>
            <w:r w:rsidR="006237BF">
              <w:rPr>
                <w:noProof/>
                <w:webHidden/>
              </w:rPr>
              <w:fldChar w:fldCharType="separate"/>
            </w:r>
            <w:r w:rsidR="00EC3A48">
              <w:rPr>
                <w:noProof/>
                <w:webHidden/>
              </w:rPr>
              <w:t>- 11 -</w:t>
            </w:r>
            <w:r w:rsidR="006237BF">
              <w:rPr>
                <w:noProof/>
                <w:webHidden/>
              </w:rPr>
              <w:fldChar w:fldCharType="end"/>
            </w:r>
          </w:hyperlink>
        </w:p>
        <w:p w14:paraId="0E618F85" w14:textId="7AE6E955"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22" w:history="1">
            <w:r w:rsidR="006237BF" w:rsidRPr="00FC4B9C">
              <w:rPr>
                <w:rStyle w:val="Hyperlink"/>
                <w:noProof/>
              </w:rPr>
              <w:t>4.2</w:t>
            </w:r>
            <w:r w:rsidR="006237BF">
              <w:rPr>
                <w:rFonts w:asciiTheme="minorHAnsi" w:eastAsiaTheme="minorEastAsia" w:hAnsiTheme="minorHAnsi"/>
                <w:noProof/>
                <w:lang w:eastAsia="zh-CN"/>
              </w:rPr>
              <w:tab/>
            </w:r>
            <w:r w:rsidR="006237BF" w:rsidRPr="00FC4B9C">
              <w:rPr>
                <w:rStyle w:val="Hyperlink"/>
                <w:noProof/>
              </w:rPr>
              <w:t>Fuel and Oil Thermal Management System</w:t>
            </w:r>
            <w:r w:rsidR="006237BF">
              <w:rPr>
                <w:noProof/>
                <w:webHidden/>
              </w:rPr>
              <w:tab/>
            </w:r>
            <w:r w:rsidR="006237BF">
              <w:rPr>
                <w:noProof/>
                <w:webHidden/>
              </w:rPr>
              <w:fldChar w:fldCharType="begin"/>
            </w:r>
            <w:r w:rsidR="006237BF">
              <w:rPr>
                <w:noProof/>
                <w:webHidden/>
              </w:rPr>
              <w:instrText xml:space="preserve"> PAGEREF _Toc501389622 \h </w:instrText>
            </w:r>
            <w:r w:rsidR="006237BF">
              <w:rPr>
                <w:noProof/>
                <w:webHidden/>
              </w:rPr>
            </w:r>
            <w:r w:rsidR="006237BF">
              <w:rPr>
                <w:noProof/>
                <w:webHidden/>
              </w:rPr>
              <w:fldChar w:fldCharType="separate"/>
            </w:r>
            <w:r w:rsidR="00EC3A48">
              <w:rPr>
                <w:noProof/>
                <w:webHidden/>
              </w:rPr>
              <w:t>- 11 -</w:t>
            </w:r>
            <w:r w:rsidR="006237BF">
              <w:rPr>
                <w:noProof/>
                <w:webHidden/>
              </w:rPr>
              <w:fldChar w:fldCharType="end"/>
            </w:r>
          </w:hyperlink>
        </w:p>
        <w:p w14:paraId="4FCB965D" w14:textId="247E3143"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23" w:history="1">
            <w:r w:rsidR="006237BF" w:rsidRPr="00FC4B9C">
              <w:rPr>
                <w:rStyle w:val="Hyperlink"/>
                <w:noProof/>
              </w:rPr>
              <w:t>4.3</w:t>
            </w:r>
            <w:r w:rsidR="006237BF">
              <w:rPr>
                <w:rFonts w:asciiTheme="minorHAnsi" w:eastAsiaTheme="minorEastAsia" w:hAnsiTheme="minorHAnsi"/>
                <w:noProof/>
                <w:lang w:eastAsia="zh-CN"/>
              </w:rPr>
              <w:tab/>
            </w:r>
            <w:r w:rsidR="006237BF" w:rsidRPr="00FC4B9C">
              <w:rPr>
                <w:rStyle w:val="Hyperlink"/>
                <w:noProof/>
              </w:rPr>
              <w:t>Electrical Power System</w:t>
            </w:r>
            <w:r w:rsidR="006237BF">
              <w:rPr>
                <w:noProof/>
                <w:webHidden/>
              </w:rPr>
              <w:tab/>
            </w:r>
            <w:r w:rsidR="006237BF">
              <w:rPr>
                <w:noProof/>
                <w:webHidden/>
              </w:rPr>
              <w:fldChar w:fldCharType="begin"/>
            </w:r>
            <w:r w:rsidR="006237BF">
              <w:rPr>
                <w:noProof/>
                <w:webHidden/>
              </w:rPr>
              <w:instrText xml:space="preserve"> PAGEREF _Toc501389623 \h </w:instrText>
            </w:r>
            <w:r w:rsidR="006237BF">
              <w:rPr>
                <w:noProof/>
                <w:webHidden/>
              </w:rPr>
            </w:r>
            <w:r w:rsidR="006237BF">
              <w:rPr>
                <w:noProof/>
                <w:webHidden/>
              </w:rPr>
              <w:fldChar w:fldCharType="separate"/>
            </w:r>
            <w:r w:rsidR="00EC3A48">
              <w:rPr>
                <w:noProof/>
                <w:webHidden/>
              </w:rPr>
              <w:t>- 12 -</w:t>
            </w:r>
            <w:r w:rsidR="006237BF">
              <w:rPr>
                <w:noProof/>
                <w:webHidden/>
              </w:rPr>
              <w:fldChar w:fldCharType="end"/>
            </w:r>
          </w:hyperlink>
        </w:p>
        <w:p w14:paraId="50545EB4" w14:textId="2DFF6195"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24" w:history="1">
            <w:r w:rsidR="006237BF" w:rsidRPr="00FC4B9C">
              <w:rPr>
                <w:rStyle w:val="Hyperlink"/>
                <w:noProof/>
              </w:rPr>
              <w:t>4.4</w:t>
            </w:r>
            <w:r w:rsidR="006237BF">
              <w:rPr>
                <w:rFonts w:asciiTheme="minorHAnsi" w:eastAsiaTheme="minorEastAsia" w:hAnsiTheme="minorHAnsi"/>
                <w:noProof/>
                <w:lang w:eastAsia="zh-CN"/>
              </w:rPr>
              <w:tab/>
            </w:r>
            <w:r w:rsidR="006237BF" w:rsidRPr="00FC4B9C">
              <w:rPr>
                <w:rStyle w:val="Hyperlink"/>
                <w:noProof/>
              </w:rPr>
              <w:t>Hydraulic Power System</w:t>
            </w:r>
            <w:r w:rsidR="006237BF">
              <w:rPr>
                <w:noProof/>
                <w:webHidden/>
              </w:rPr>
              <w:tab/>
            </w:r>
            <w:r w:rsidR="006237BF">
              <w:rPr>
                <w:noProof/>
                <w:webHidden/>
              </w:rPr>
              <w:fldChar w:fldCharType="begin"/>
            </w:r>
            <w:r w:rsidR="006237BF">
              <w:rPr>
                <w:noProof/>
                <w:webHidden/>
              </w:rPr>
              <w:instrText xml:space="preserve"> PAGEREF _Toc501389624 \h </w:instrText>
            </w:r>
            <w:r w:rsidR="006237BF">
              <w:rPr>
                <w:noProof/>
                <w:webHidden/>
              </w:rPr>
            </w:r>
            <w:r w:rsidR="006237BF">
              <w:rPr>
                <w:noProof/>
                <w:webHidden/>
              </w:rPr>
              <w:fldChar w:fldCharType="separate"/>
            </w:r>
            <w:r w:rsidR="00EC3A48">
              <w:rPr>
                <w:noProof/>
                <w:webHidden/>
              </w:rPr>
              <w:t>- 12 -</w:t>
            </w:r>
            <w:r w:rsidR="006237BF">
              <w:rPr>
                <w:noProof/>
                <w:webHidden/>
              </w:rPr>
              <w:fldChar w:fldCharType="end"/>
            </w:r>
          </w:hyperlink>
        </w:p>
        <w:p w14:paraId="4FC1EEF7" w14:textId="0F73CBA6"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25" w:history="1">
            <w:r w:rsidR="006237BF" w:rsidRPr="00FC4B9C">
              <w:rPr>
                <w:rStyle w:val="Hyperlink"/>
                <w:noProof/>
              </w:rPr>
              <w:t>5.</w:t>
            </w:r>
            <w:r w:rsidR="006237BF">
              <w:rPr>
                <w:rFonts w:asciiTheme="minorHAnsi" w:eastAsiaTheme="minorEastAsia" w:hAnsiTheme="minorHAnsi"/>
                <w:noProof/>
                <w:lang w:eastAsia="zh-CN"/>
              </w:rPr>
              <w:tab/>
            </w:r>
            <w:r w:rsidR="006237BF" w:rsidRPr="00FC4B9C">
              <w:rPr>
                <w:rStyle w:val="Hyperlink"/>
                <w:noProof/>
              </w:rPr>
              <w:t>Subsystem Modeling</w:t>
            </w:r>
            <w:r w:rsidR="006237BF">
              <w:rPr>
                <w:noProof/>
                <w:webHidden/>
              </w:rPr>
              <w:tab/>
            </w:r>
            <w:r w:rsidR="006237BF">
              <w:rPr>
                <w:noProof/>
                <w:webHidden/>
              </w:rPr>
              <w:fldChar w:fldCharType="begin"/>
            </w:r>
            <w:r w:rsidR="006237BF">
              <w:rPr>
                <w:noProof/>
                <w:webHidden/>
              </w:rPr>
              <w:instrText xml:space="preserve"> PAGEREF _Toc501389625 \h </w:instrText>
            </w:r>
            <w:r w:rsidR="006237BF">
              <w:rPr>
                <w:noProof/>
                <w:webHidden/>
              </w:rPr>
            </w:r>
            <w:r w:rsidR="006237BF">
              <w:rPr>
                <w:noProof/>
                <w:webHidden/>
              </w:rPr>
              <w:fldChar w:fldCharType="separate"/>
            </w:r>
            <w:r w:rsidR="00EC3A48">
              <w:rPr>
                <w:noProof/>
                <w:webHidden/>
              </w:rPr>
              <w:t>- 14 -</w:t>
            </w:r>
            <w:r w:rsidR="006237BF">
              <w:rPr>
                <w:noProof/>
                <w:webHidden/>
              </w:rPr>
              <w:fldChar w:fldCharType="end"/>
            </w:r>
          </w:hyperlink>
        </w:p>
        <w:p w14:paraId="5DF94FD2" w14:textId="75D28CD5"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26" w:history="1">
            <w:r w:rsidR="006237BF" w:rsidRPr="00FC4B9C">
              <w:rPr>
                <w:rStyle w:val="Hyperlink"/>
                <w:noProof/>
              </w:rPr>
              <w:t>5.1</w:t>
            </w:r>
            <w:r w:rsidR="006237BF">
              <w:rPr>
                <w:rFonts w:asciiTheme="minorHAnsi" w:eastAsiaTheme="minorEastAsia" w:hAnsiTheme="minorHAnsi"/>
                <w:noProof/>
                <w:lang w:eastAsia="zh-CN"/>
              </w:rPr>
              <w:tab/>
            </w:r>
            <w:r w:rsidR="006237BF" w:rsidRPr="00FC4B9C">
              <w:rPr>
                <w:rStyle w:val="Hyperlink"/>
                <w:noProof/>
              </w:rPr>
              <w:t>Thermal Management System</w:t>
            </w:r>
            <w:r w:rsidR="006237BF">
              <w:rPr>
                <w:noProof/>
                <w:webHidden/>
              </w:rPr>
              <w:tab/>
            </w:r>
            <w:r w:rsidR="006237BF">
              <w:rPr>
                <w:noProof/>
                <w:webHidden/>
              </w:rPr>
              <w:fldChar w:fldCharType="begin"/>
            </w:r>
            <w:r w:rsidR="006237BF">
              <w:rPr>
                <w:noProof/>
                <w:webHidden/>
              </w:rPr>
              <w:instrText xml:space="preserve"> PAGEREF _Toc501389626 \h </w:instrText>
            </w:r>
            <w:r w:rsidR="006237BF">
              <w:rPr>
                <w:noProof/>
                <w:webHidden/>
              </w:rPr>
            </w:r>
            <w:r w:rsidR="006237BF">
              <w:rPr>
                <w:noProof/>
                <w:webHidden/>
              </w:rPr>
              <w:fldChar w:fldCharType="separate"/>
            </w:r>
            <w:r w:rsidR="00EC3A48">
              <w:rPr>
                <w:noProof/>
                <w:webHidden/>
              </w:rPr>
              <w:t>- 14 -</w:t>
            </w:r>
            <w:r w:rsidR="006237BF">
              <w:rPr>
                <w:noProof/>
                <w:webHidden/>
              </w:rPr>
              <w:fldChar w:fldCharType="end"/>
            </w:r>
          </w:hyperlink>
        </w:p>
        <w:p w14:paraId="4078202D" w14:textId="22314C26"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27" w:history="1">
            <w:r w:rsidR="006237BF" w:rsidRPr="00FC4B9C">
              <w:rPr>
                <w:rStyle w:val="Hyperlink"/>
                <w:noProof/>
              </w:rPr>
              <w:t>5.1.1</w:t>
            </w:r>
            <w:r w:rsidR="006237BF">
              <w:rPr>
                <w:rFonts w:asciiTheme="minorHAnsi" w:eastAsiaTheme="minorEastAsia" w:hAnsiTheme="minorHAnsi"/>
                <w:noProof/>
                <w:lang w:eastAsia="zh-CN"/>
              </w:rPr>
              <w:tab/>
            </w:r>
            <w:r w:rsidR="006237BF" w:rsidRPr="00FC4B9C">
              <w:rPr>
                <w:rStyle w:val="Hyperlink"/>
                <w:noProof/>
              </w:rPr>
              <w:t>Cabin</w:t>
            </w:r>
            <w:r w:rsidR="006237BF">
              <w:rPr>
                <w:noProof/>
                <w:webHidden/>
              </w:rPr>
              <w:tab/>
            </w:r>
            <w:r w:rsidR="006237BF">
              <w:rPr>
                <w:noProof/>
                <w:webHidden/>
              </w:rPr>
              <w:fldChar w:fldCharType="begin"/>
            </w:r>
            <w:r w:rsidR="006237BF">
              <w:rPr>
                <w:noProof/>
                <w:webHidden/>
              </w:rPr>
              <w:instrText xml:space="preserve"> PAGEREF _Toc501389627 \h </w:instrText>
            </w:r>
            <w:r w:rsidR="006237BF">
              <w:rPr>
                <w:noProof/>
                <w:webHidden/>
              </w:rPr>
            </w:r>
            <w:r w:rsidR="006237BF">
              <w:rPr>
                <w:noProof/>
                <w:webHidden/>
              </w:rPr>
              <w:fldChar w:fldCharType="separate"/>
            </w:r>
            <w:r w:rsidR="00EC3A48">
              <w:rPr>
                <w:noProof/>
                <w:webHidden/>
              </w:rPr>
              <w:t>- 14 -</w:t>
            </w:r>
            <w:r w:rsidR="006237BF">
              <w:rPr>
                <w:noProof/>
                <w:webHidden/>
              </w:rPr>
              <w:fldChar w:fldCharType="end"/>
            </w:r>
          </w:hyperlink>
        </w:p>
        <w:p w14:paraId="5B7745F9" w14:textId="084C02B3"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28" w:history="1">
            <w:r w:rsidR="006237BF" w:rsidRPr="00FC4B9C">
              <w:rPr>
                <w:rStyle w:val="Hyperlink"/>
                <w:noProof/>
              </w:rPr>
              <w:t>5.1.2</w:t>
            </w:r>
            <w:r w:rsidR="006237BF">
              <w:rPr>
                <w:rFonts w:asciiTheme="minorHAnsi" w:eastAsiaTheme="minorEastAsia" w:hAnsiTheme="minorHAnsi"/>
                <w:noProof/>
                <w:lang w:eastAsia="zh-CN"/>
              </w:rPr>
              <w:tab/>
            </w:r>
            <w:r w:rsidR="006237BF" w:rsidRPr="00FC4B9C">
              <w:rPr>
                <w:rStyle w:val="Hyperlink"/>
                <w:noProof/>
              </w:rPr>
              <w:t>Heat Exchanger</w:t>
            </w:r>
            <w:r w:rsidR="006237BF">
              <w:rPr>
                <w:noProof/>
                <w:webHidden/>
              </w:rPr>
              <w:tab/>
            </w:r>
            <w:r w:rsidR="006237BF">
              <w:rPr>
                <w:noProof/>
                <w:webHidden/>
              </w:rPr>
              <w:fldChar w:fldCharType="begin"/>
            </w:r>
            <w:r w:rsidR="006237BF">
              <w:rPr>
                <w:noProof/>
                <w:webHidden/>
              </w:rPr>
              <w:instrText xml:space="preserve"> PAGEREF _Toc501389628 \h </w:instrText>
            </w:r>
            <w:r w:rsidR="006237BF">
              <w:rPr>
                <w:noProof/>
                <w:webHidden/>
              </w:rPr>
            </w:r>
            <w:r w:rsidR="006237BF">
              <w:rPr>
                <w:noProof/>
                <w:webHidden/>
              </w:rPr>
              <w:fldChar w:fldCharType="separate"/>
            </w:r>
            <w:r w:rsidR="00EC3A48">
              <w:rPr>
                <w:noProof/>
                <w:webHidden/>
              </w:rPr>
              <w:t>- 18 -</w:t>
            </w:r>
            <w:r w:rsidR="006237BF">
              <w:rPr>
                <w:noProof/>
                <w:webHidden/>
              </w:rPr>
              <w:fldChar w:fldCharType="end"/>
            </w:r>
          </w:hyperlink>
        </w:p>
        <w:p w14:paraId="09C44351" w14:textId="55F4397D"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29" w:history="1">
            <w:r w:rsidR="006237BF" w:rsidRPr="00FC4B9C">
              <w:rPr>
                <w:rStyle w:val="Hyperlink"/>
                <w:noProof/>
              </w:rPr>
              <w:t>5.1.3</w:t>
            </w:r>
            <w:r w:rsidR="006237BF">
              <w:rPr>
                <w:rFonts w:asciiTheme="minorHAnsi" w:eastAsiaTheme="minorEastAsia" w:hAnsiTheme="minorHAnsi"/>
                <w:noProof/>
                <w:lang w:eastAsia="zh-CN"/>
              </w:rPr>
              <w:tab/>
            </w:r>
            <w:r w:rsidR="006237BF" w:rsidRPr="00FC4B9C">
              <w:rPr>
                <w:rStyle w:val="Hyperlink"/>
                <w:noProof/>
              </w:rPr>
              <w:t>Mixing Junction</w:t>
            </w:r>
            <w:r w:rsidR="006237BF">
              <w:rPr>
                <w:noProof/>
                <w:webHidden/>
              </w:rPr>
              <w:tab/>
            </w:r>
            <w:r w:rsidR="006237BF">
              <w:rPr>
                <w:noProof/>
                <w:webHidden/>
              </w:rPr>
              <w:fldChar w:fldCharType="begin"/>
            </w:r>
            <w:r w:rsidR="006237BF">
              <w:rPr>
                <w:noProof/>
                <w:webHidden/>
              </w:rPr>
              <w:instrText xml:space="preserve"> PAGEREF _Toc501389629 \h </w:instrText>
            </w:r>
            <w:r w:rsidR="006237BF">
              <w:rPr>
                <w:noProof/>
                <w:webHidden/>
              </w:rPr>
            </w:r>
            <w:r w:rsidR="006237BF">
              <w:rPr>
                <w:noProof/>
                <w:webHidden/>
              </w:rPr>
              <w:fldChar w:fldCharType="separate"/>
            </w:r>
            <w:r w:rsidR="00EC3A48">
              <w:rPr>
                <w:noProof/>
                <w:webHidden/>
              </w:rPr>
              <w:t>- 23 -</w:t>
            </w:r>
            <w:r w:rsidR="006237BF">
              <w:rPr>
                <w:noProof/>
                <w:webHidden/>
              </w:rPr>
              <w:fldChar w:fldCharType="end"/>
            </w:r>
          </w:hyperlink>
        </w:p>
        <w:p w14:paraId="49573671" w14:textId="0BC4F247"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0" w:history="1">
            <w:r w:rsidR="006237BF" w:rsidRPr="00FC4B9C">
              <w:rPr>
                <w:rStyle w:val="Hyperlink"/>
                <w:noProof/>
              </w:rPr>
              <w:t>5.1.4</w:t>
            </w:r>
            <w:r w:rsidR="006237BF">
              <w:rPr>
                <w:rFonts w:asciiTheme="minorHAnsi" w:eastAsiaTheme="minorEastAsia" w:hAnsiTheme="minorHAnsi"/>
                <w:noProof/>
                <w:lang w:eastAsia="zh-CN"/>
              </w:rPr>
              <w:tab/>
            </w:r>
            <w:r w:rsidR="006237BF" w:rsidRPr="00FC4B9C">
              <w:rPr>
                <w:rStyle w:val="Hyperlink"/>
                <w:noProof/>
              </w:rPr>
              <w:t>Turbocharger</w:t>
            </w:r>
            <w:r w:rsidR="006237BF">
              <w:rPr>
                <w:noProof/>
                <w:webHidden/>
              </w:rPr>
              <w:tab/>
            </w:r>
            <w:r w:rsidR="006237BF">
              <w:rPr>
                <w:noProof/>
                <w:webHidden/>
              </w:rPr>
              <w:fldChar w:fldCharType="begin"/>
            </w:r>
            <w:r w:rsidR="006237BF">
              <w:rPr>
                <w:noProof/>
                <w:webHidden/>
              </w:rPr>
              <w:instrText xml:space="preserve"> PAGEREF _Toc501389630 \h </w:instrText>
            </w:r>
            <w:r w:rsidR="006237BF">
              <w:rPr>
                <w:noProof/>
                <w:webHidden/>
              </w:rPr>
            </w:r>
            <w:r w:rsidR="006237BF">
              <w:rPr>
                <w:noProof/>
                <w:webHidden/>
              </w:rPr>
              <w:fldChar w:fldCharType="separate"/>
            </w:r>
            <w:r w:rsidR="00EC3A48">
              <w:rPr>
                <w:noProof/>
                <w:webHidden/>
              </w:rPr>
              <w:t>- 26 -</w:t>
            </w:r>
            <w:r w:rsidR="006237BF">
              <w:rPr>
                <w:noProof/>
                <w:webHidden/>
              </w:rPr>
              <w:fldChar w:fldCharType="end"/>
            </w:r>
          </w:hyperlink>
        </w:p>
        <w:p w14:paraId="31D079D9" w14:textId="6A122DEA"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1" w:history="1">
            <w:r w:rsidR="006237BF" w:rsidRPr="00FC4B9C">
              <w:rPr>
                <w:rStyle w:val="Hyperlink"/>
                <w:noProof/>
              </w:rPr>
              <w:t>5.1.5</w:t>
            </w:r>
            <w:r w:rsidR="006237BF">
              <w:rPr>
                <w:rFonts w:asciiTheme="minorHAnsi" w:eastAsiaTheme="minorEastAsia" w:hAnsiTheme="minorHAnsi"/>
                <w:noProof/>
                <w:lang w:eastAsia="zh-CN"/>
              </w:rPr>
              <w:tab/>
            </w:r>
            <w:r w:rsidR="006237BF" w:rsidRPr="00FC4B9C">
              <w:rPr>
                <w:rStyle w:val="Hyperlink"/>
                <w:noProof/>
              </w:rPr>
              <w:t>Valve</w:t>
            </w:r>
            <w:r w:rsidR="006237BF">
              <w:rPr>
                <w:noProof/>
                <w:webHidden/>
              </w:rPr>
              <w:tab/>
            </w:r>
            <w:r w:rsidR="006237BF">
              <w:rPr>
                <w:noProof/>
                <w:webHidden/>
              </w:rPr>
              <w:fldChar w:fldCharType="begin"/>
            </w:r>
            <w:r w:rsidR="006237BF">
              <w:rPr>
                <w:noProof/>
                <w:webHidden/>
              </w:rPr>
              <w:instrText xml:space="preserve"> PAGEREF _Toc501389631 \h </w:instrText>
            </w:r>
            <w:r w:rsidR="006237BF">
              <w:rPr>
                <w:noProof/>
                <w:webHidden/>
              </w:rPr>
            </w:r>
            <w:r w:rsidR="006237BF">
              <w:rPr>
                <w:noProof/>
                <w:webHidden/>
              </w:rPr>
              <w:fldChar w:fldCharType="separate"/>
            </w:r>
            <w:r w:rsidR="00EC3A48">
              <w:rPr>
                <w:noProof/>
                <w:webHidden/>
              </w:rPr>
              <w:t>- 30 -</w:t>
            </w:r>
            <w:r w:rsidR="006237BF">
              <w:rPr>
                <w:noProof/>
                <w:webHidden/>
              </w:rPr>
              <w:fldChar w:fldCharType="end"/>
            </w:r>
          </w:hyperlink>
        </w:p>
        <w:p w14:paraId="25DF49C8" w14:textId="78275857"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2" w:history="1">
            <w:r w:rsidR="006237BF" w:rsidRPr="00FC4B9C">
              <w:rPr>
                <w:rStyle w:val="Hyperlink"/>
                <w:noProof/>
              </w:rPr>
              <w:t>5.1.6</w:t>
            </w:r>
            <w:r w:rsidR="006237BF">
              <w:rPr>
                <w:rFonts w:asciiTheme="minorHAnsi" w:eastAsiaTheme="minorEastAsia" w:hAnsiTheme="minorHAnsi"/>
                <w:noProof/>
                <w:lang w:eastAsia="zh-CN"/>
              </w:rPr>
              <w:tab/>
            </w:r>
            <w:r w:rsidR="006237BF" w:rsidRPr="00FC4B9C">
              <w:rPr>
                <w:rStyle w:val="Hyperlink"/>
                <w:noProof/>
              </w:rPr>
              <w:t>Fan</w:t>
            </w:r>
            <w:r w:rsidR="006237BF">
              <w:rPr>
                <w:noProof/>
                <w:webHidden/>
              </w:rPr>
              <w:tab/>
            </w:r>
            <w:r w:rsidR="006237BF">
              <w:rPr>
                <w:noProof/>
                <w:webHidden/>
              </w:rPr>
              <w:fldChar w:fldCharType="begin"/>
            </w:r>
            <w:r w:rsidR="006237BF">
              <w:rPr>
                <w:noProof/>
                <w:webHidden/>
              </w:rPr>
              <w:instrText xml:space="preserve"> PAGEREF _Toc501389632 \h </w:instrText>
            </w:r>
            <w:r w:rsidR="006237BF">
              <w:rPr>
                <w:noProof/>
                <w:webHidden/>
              </w:rPr>
            </w:r>
            <w:r w:rsidR="006237BF">
              <w:rPr>
                <w:noProof/>
                <w:webHidden/>
              </w:rPr>
              <w:fldChar w:fldCharType="separate"/>
            </w:r>
            <w:r w:rsidR="00EC3A48">
              <w:rPr>
                <w:noProof/>
                <w:webHidden/>
              </w:rPr>
              <w:t>- 33 -</w:t>
            </w:r>
            <w:r w:rsidR="006237BF">
              <w:rPr>
                <w:noProof/>
                <w:webHidden/>
              </w:rPr>
              <w:fldChar w:fldCharType="end"/>
            </w:r>
          </w:hyperlink>
        </w:p>
        <w:p w14:paraId="021E503B" w14:textId="1BA0217B"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33" w:history="1">
            <w:r w:rsidR="006237BF" w:rsidRPr="00FC4B9C">
              <w:rPr>
                <w:rStyle w:val="Hyperlink"/>
                <w:noProof/>
              </w:rPr>
              <w:t>5.2</w:t>
            </w:r>
            <w:r w:rsidR="006237BF">
              <w:rPr>
                <w:rFonts w:asciiTheme="minorHAnsi" w:eastAsiaTheme="minorEastAsia" w:hAnsiTheme="minorHAnsi"/>
                <w:noProof/>
                <w:lang w:eastAsia="zh-CN"/>
              </w:rPr>
              <w:tab/>
            </w:r>
            <w:r w:rsidR="006237BF" w:rsidRPr="00FC4B9C">
              <w:rPr>
                <w:rStyle w:val="Hyperlink"/>
                <w:noProof/>
              </w:rPr>
              <w:t>Fuel and Oil Thermal Management System</w:t>
            </w:r>
            <w:r w:rsidR="006237BF">
              <w:rPr>
                <w:noProof/>
                <w:webHidden/>
              </w:rPr>
              <w:tab/>
            </w:r>
            <w:r w:rsidR="006237BF">
              <w:rPr>
                <w:noProof/>
                <w:webHidden/>
              </w:rPr>
              <w:fldChar w:fldCharType="begin"/>
            </w:r>
            <w:r w:rsidR="006237BF">
              <w:rPr>
                <w:noProof/>
                <w:webHidden/>
              </w:rPr>
              <w:instrText xml:space="preserve"> PAGEREF _Toc501389633 \h </w:instrText>
            </w:r>
            <w:r w:rsidR="006237BF">
              <w:rPr>
                <w:noProof/>
                <w:webHidden/>
              </w:rPr>
            </w:r>
            <w:r w:rsidR="006237BF">
              <w:rPr>
                <w:noProof/>
                <w:webHidden/>
              </w:rPr>
              <w:fldChar w:fldCharType="separate"/>
            </w:r>
            <w:r w:rsidR="00EC3A48">
              <w:rPr>
                <w:noProof/>
                <w:webHidden/>
              </w:rPr>
              <w:t>- 36 -</w:t>
            </w:r>
            <w:r w:rsidR="006237BF">
              <w:rPr>
                <w:noProof/>
                <w:webHidden/>
              </w:rPr>
              <w:fldChar w:fldCharType="end"/>
            </w:r>
          </w:hyperlink>
        </w:p>
        <w:p w14:paraId="5FF8A15A" w14:textId="6E865B92"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4" w:history="1">
            <w:r w:rsidR="006237BF" w:rsidRPr="00FC4B9C">
              <w:rPr>
                <w:rStyle w:val="Hyperlink"/>
                <w:noProof/>
              </w:rPr>
              <w:t>5.2.1</w:t>
            </w:r>
            <w:r w:rsidR="006237BF">
              <w:rPr>
                <w:rFonts w:asciiTheme="minorHAnsi" w:eastAsiaTheme="minorEastAsia" w:hAnsiTheme="minorHAnsi"/>
                <w:noProof/>
                <w:lang w:eastAsia="zh-CN"/>
              </w:rPr>
              <w:tab/>
            </w:r>
            <w:r w:rsidR="006237BF" w:rsidRPr="00FC4B9C">
              <w:rPr>
                <w:rStyle w:val="Hyperlink"/>
                <w:noProof/>
              </w:rPr>
              <w:t>Fuel Tank</w:t>
            </w:r>
            <w:r w:rsidR="006237BF">
              <w:rPr>
                <w:noProof/>
                <w:webHidden/>
              </w:rPr>
              <w:tab/>
            </w:r>
            <w:r w:rsidR="006237BF">
              <w:rPr>
                <w:noProof/>
                <w:webHidden/>
              </w:rPr>
              <w:fldChar w:fldCharType="begin"/>
            </w:r>
            <w:r w:rsidR="006237BF">
              <w:rPr>
                <w:noProof/>
                <w:webHidden/>
              </w:rPr>
              <w:instrText xml:space="preserve"> PAGEREF _Toc501389634 \h </w:instrText>
            </w:r>
            <w:r w:rsidR="006237BF">
              <w:rPr>
                <w:noProof/>
                <w:webHidden/>
              </w:rPr>
            </w:r>
            <w:r w:rsidR="006237BF">
              <w:rPr>
                <w:noProof/>
                <w:webHidden/>
              </w:rPr>
              <w:fldChar w:fldCharType="separate"/>
            </w:r>
            <w:r w:rsidR="00EC3A48">
              <w:rPr>
                <w:noProof/>
                <w:webHidden/>
              </w:rPr>
              <w:t>- 36 -</w:t>
            </w:r>
            <w:r w:rsidR="006237BF">
              <w:rPr>
                <w:noProof/>
                <w:webHidden/>
              </w:rPr>
              <w:fldChar w:fldCharType="end"/>
            </w:r>
          </w:hyperlink>
        </w:p>
        <w:p w14:paraId="6052E332" w14:textId="60C4FB60"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5" w:history="1">
            <w:r w:rsidR="006237BF" w:rsidRPr="00FC4B9C">
              <w:rPr>
                <w:rStyle w:val="Hyperlink"/>
                <w:noProof/>
              </w:rPr>
              <w:t>5.2.2</w:t>
            </w:r>
            <w:r w:rsidR="006237BF">
              <w:rPr>
                <w:rFonts w:asciiTheme="minorHAnsi" w:eastAsiaTheme="minorEastAsia" w:hAnsiTheme="minorHAnsi"/>
                <w:noProof/>
                <w:lang w:eastAsia="zh-CN"/>
              </w:rPr>
              <w:tab/>
            </w:r>
            <w:r w:rsidR="006237BF" w:rsidRPr="00FC4B9C">
              <w:rPr>
                <w:rStyle w:val="Hyperlink"/>
                <w:noProof/>
              </w:rPr>
              <w:t>Fuel Pump</w:t>
            </w:r>
            <w:r w:rsidR="006237BF">
              <w:rPr>
                <w:noProof/>
                <w:webHidden/>
              </w:rPr>
              <w:tab/>
            </w:r>
            <w:r w:rsidR="006237BF">
              <w:rPr>
                <w:noProof/>
                <w:webHidden/>
              </w:rPr>
              <w:fldChar w:fldCharType="begin"/>
            </w:r>
            <w:r w:rsidR="006237BF">
              <w:rPr>
                <w:noProof/>
                <w:webHidden/>
              </w:rPr>
              <w:instrText xml:space="preserve"> PAGEREF _Toc501389635 \h </w:instrText>
            </w:r>
            <w:r w:rsidR="006237BF">
              <w:rPr>
                <w:noProof/>
                <w:webHidden/>
              </w:rPr>
            </w:r>
            <w:r w:rsidR="006237BF">
              <w:rPr>
                <w:noProof/>
                <w:webHidden/>
              </w:rPr>
              <w:fldChar w:fldCharType="separate"/>
            </w:r>
            <w:r w:rsidR="00EC3A48">
              <w:rPr>
                <w:noProof/>
                <w:webHidden/>
              </w:rPr>
              <w:t>- 41 -</w:t>
            </w:r>
            <w:r w:rsidR="006237BF">
              <w:rPr>
                <w:noProof/>
                <w:webHidden/>
              </w:rPr>
              <w:fldChar w:fldCharType="end"/>
            </w:r>
          </w:hyperlink>
        </w:p>
        <w:p w14:paraId="66E2DC6A" w14:textId="296A2A54"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6" w:history="1">
            <w:r w:rsidR="006237BF" w:rsidRPr="00FC4B9C">
              <w:rPr>
                <w:rStyle w:val="Hyperlink"/>
                <w:noProof/>
              </w:rPr>
              <w:t>5.2.3</w:t>
            </w:r>
            <w:r w:rsidR="006237BF">
              <w:rPr>
                <w:rFonts w:asciiTheme="minorHAnsi" w:eastAsiaTheme="minorEastAsia" w:hAnsiTheme="minorHAnsi"/>
                <w:noProof/>
                <w:lang w:eastAsia="zh-CN"/>
              </w:rPr>
              <w:tab/>
            </w:r>
            <w:r w:rsidR="006237BF" w:rsidRPr="00FC4B9C">
              <w:rPr>
                <w:rStyle w:val="Hyperlink"/>
                <w:noProof/>
              </w:rPr>
              <w:t>Oil Tank</w:t>
            </w:r>
            <w:r w:rsidR="006237BF">
              <w:rPr>
                <w:noProof/>
                <w:webHidden/>
              </w:rPr>
              <w:tab/>
            </w:r>
            <w:r w:rsidR="006237BF">
              <w:rPr>
                <w:noProof/>
                <w:webHidden/>
              </w:rPr>
              <w:fldChar w:fldCharType="begin"/>
            </w:r>
            <w:r w:rsidR="006237BF">
              <w:rPr>
                <w:noProof/>
                <w:webHidden/>
              </w:rPr>
              <w:instrText xml:space="preserve"> PAGEREF _Toc501389636 \h </w:instrText>
            </w:r>
            <w:r w:rsidR="006237BF">
              <w:rPr>
                <w:noProof/>
                <w:webHidden/>
              </w:rPr>
            </w:r>
            <w:r w:rsidR="006237BF">
              <w:rPr>
                <w:noProof/>
                <w:webHidden/>
              </w:rPr>
              <w:fldChar w:fldCharType="separate"/>
            </w:r>
            <w:r w:rsidR="00EC3A48">
              <w:rPr>
                <w:noProof/>
                <w:webHidden/>
              </w:rPr>
              <w:t>- 45 -</w:t>
            </w:r>
            <w:r w:rsidR="006237BF">
              <w:rPr>
                <w:noProof/>
                <w:webHidden/>
              </w:rPr>
              <w:fldChar w:fldCharType="end"/>
            </w:r>
          </w:hyperlink>
        </w:p>
        <w:p w14:paraId="282EB3E3" w14:textId="1648FC2C"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7" w:history="1">
            <w:r w:rsidR="006237BF" w:rsidRPr="00FC4B9C">
              <w:rPr>
                <w:rStyle w:val="Hyperlink"/>
                <w:noProof/>
              </w:rPr>
              <w:t>5.2.4</w:t>
            </w:r>
            <w:r w:rsidR="006237BF">
              <w:rPr>
                <w:rFonts w:asciiTheme="minorHAnsi" w:eastAsiaTheme="minorEastAsia" w:hAnsiTheme="minorHAnsi"/>
                <w:noProof/>
                <w:lang w:eastAsia="zh-CN"/>
              </w:rPr>
              <w:tab/>
            </w:r>
            <w:r w:rsidR="006237BF" w:rsidRPr="00FC4B9C">
              <w:rPr>
                <w:rStyle w:val="Hyperlink"/>
                <w:noProof/>
              </w:rPr>
              <w:t>Oil Pump</w:t>
            </w:r>
            <w:r w:rsidR="006237BF">
              <w:rPr>
                <w:noProof/>
                <w:webHidden/>
              </w:rPr>
              <w:tab/>
            </w:r>
            <w:r w:rsidR="006237BF">
              <w:rPr>
                <w:noProof/>
                <w:webHidden/>
              </w:rPr>
              <w:fldChar w:fldCharType="begin"/>
            </w:r>
            <w:r w:rsidR="006237BF">
              <w:rPr>
                <w:noProof/>
                <w:webHidden/>
              </w:rPr>
              <w:instrText xml:space="preserve"> PAGEREF _Toc501389637 \h </w:instrText>
            </w:r>
            <w:r w:rsidR="006237BF">
              <w:rPr>
                <w:noProof/>
                <w:webHidden/>
              </w:rPr>
            </w:r>
            <w:r w:rsidR="006237BF">
              <w:rPr>
                <w:noProof/>
                <w:webHidden/>
              </w:rPr>
              <w:fldChar w:fldCharType="separate"/>
            </w:r>
            <w:r w:rsidR="00EC3A48">
              <w:rPr>
                <w:noProof/>
                <w:webHidden/>
              </w:rPr>
              <w:t>- 45 -</w:t>
            </w:r>
            <w:r w:rsidR="006237BF">
              <w:rPr>
                <w:noProof/>
                <w:webHidden/>
              </w:rPr>
              <w:fldChar w:fldCharType="end"/>
            </w:r>
          </w:hyperlink>
        </w:p>
        <w:p w14:paraId="22B7DC17" w14:textId="09EBFD10"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8" w:history="1">
            <w:r w:rsidR="006237BF" w:rsidRPr="00FC4B9C">
              <w:rPr>
                <w:rStyle w:val="Hyperlink"/>
                <w:noProof/>
              </w:rPr>
              <w:t>5.2.5</w:t>
            </w:r>
            <w:r w:rsidR="006237BF">
              <w:rPr>
                <w:rFonts w:asciiTheme="minorHAnsi" w:eastAsiaTheme="minorEastAsia" w:hAnsiTheme="minorHAnsi"/>
                <w:noProof/>
                <w:lang w:eastAsia="zh-CN"/>
              </w:rPr>
              <w:tab/>
            </w:r>
            <w:r w:rsidR="006237BF" w:rsidRPr="00FC4B9C">
              <w:rPr>
                <w:rStyle w:val="Hyperlink"/>
                <w:noProof/>
              </w:rPr>
              <w:t>Air Cooled Oil Cooler</w:t>
            </w:r>
            <w:r w:rsidR="006237BF">
              <w:rPr>
                <w:noProof/>
                <w:webHidden/>
              </w:rPr>
              <w:tab/>
            </w:r>
            <w:r w:rsidR="006237BF">
              <w:rPr>
                <w:noProof/>
                <w:webHidden/>
              </w:rPr>
              <w:fldChar w:fldCharType="begin"/>
            </w:r>
            <w:r w:rsidR="006237BF">
              <w:rPr>
                <w:noProof/>
                <w:webHidden/>
              </w:rPr>
              <w:instrText xml:space="preserve"> PAGEREF _Toc501389638 \h </w:instrText>
            </w:r>
            <w:r w:rsidR="006237BF">
              <w:rPr>
                <w:noProof/>
                <w:webHidden/>
              </w:rPr>
            </w:r>
            <w:r w:rsidR="006237BF">
              <w:rPr>
                <w:noProof/>
                <w:webHidden/>
              </w:rPr>
              <w:fldChar w:fldCharType="separate"/>
            </w:r>
            <w:r w:rsidR="00EC3A48">
              <w:rPr>
                <w:noProof/>
                <w:webHidden/>
              </w:rPr>
              <w:t>- 45 -</w:t>
            </w:r>
            <w:r w:rsidR="006237BF">
              <w:rPr>
                <w:noProof/>
                <w:webHidden/>
              </w:rPr>
              <w:fldChar w:fldCharType="end"/>
            </w:r>
          </w:hyperlink>
        </w:p>
        <w:p w14:paraId="028322EB" w14:textId="11949B2B"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39" w:history="1">
            <w:r w:rsidR="006237BF" w:rsidRPr="00FC4B9C">
              <w:rPr>
                <w:rStyle w:val="Hyperlink"/>
                <w:noProof/>
              </w:rPr>
              <w:t>5.2.6</w:t>
            </w:r>
            <w:r w:rsidR="006237BF">
              <w:rPr>
                <w:rFonts w:asciiTheme="minorHAnsi" w:eastAsiaTheme="minorEastAsia" w:hAnsiTheme="minorHAnsi"/>
                <w:noProof/>
                <w:lang w:eastAsia="zh-CN"/>
              </w:rPr>
              <w:tab/>
            </w:r>
            <w:r w:rsidR="006237BF" w:rsidRPr="00FC4B9C">
              <w:rPr>
                <w:rStyle w:val="Hyperlink"/>
                <w:noProof/>
              </w:rPr>
              <w:t>Stochastic Heat Loads</w:t>
            </w:r>
            <w:r w:rsidR="006237BF">
              <w:rPr>
                <w:noProof/>
                <w:webHidden/>
              </w:rPr>
              <w:tab/>
            </w:r>
            <w:r w:rsidR="006237BF">
              <w:rPr>
                <w:noProof/>
                <w:webHidden/>
              </w:rPr>
              <w:fldChar w:fldCharType="begin"/>
            </w:r>
            <w:r w:rsidR="006237BF">
              <w:rPr>
                <w:noProof/>
                <w:webHidden/>
              </w:rPr>
              <w:instrText xml:space="preserve"> PAGEREF _Toc501389639 \h </w:instrText>
            </w:r>
            <w:r w:rsidR="006237BF">
              <w:rPr>
                <w:noProof/>
                <w:webHidden/>
              </w:rPr>
            </w:r>
            <w:r w:rsidR="006237BF">
              <w:rPr>
                <w:noProof/>
                <w:webHidden/>
              </w:rPr>
              <w:fldChar w:fldCharType="separate"/>
            </w:r>
            <w:r w:rsidR="00EC3A48">
              <w:rPr>
                <w:noProof/>
                <w:webHidden/>
              </w:rPr>
              <w:t>- 48 -</w:t>
            </w:r>
            <w:r w:rsidR="006237BF">
              <w:rPr>
                <w:noProof/>
                <w:webHidden/>
              </w:rPr>
              <w:fldChar w:fldCharType="end"/>
            </w:r>
          </w:hyperlink>
        </w:p>
        <w:p w14:paraId="7BDF4C90" w14:textId="7C87D1DF"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40" w:history="1">
            <w:r w:rsidR="006237BF" w:rsidRPr="00FC4B9C">
              <w:rPr>
                <w:rStyle w:val="Hyperlink"/>
                <w:noProof/>
              </w:rPr>
              <w:t>5.3</w:t>
            </w:r>
            <w:r w:rsidR="006237BF">
              <w:rPr>
                <w:rFonts w:asciiTheme="minorHAnsi" w:eastAsiaTheme="minorEastAsia" w:hAnsiTheme="minorHAnsi"/>
                <w:noProof/>
                <w:lang w:eastAsia="zh-CN"/>
              </w:rPr>
              <w:tab/>
            </w:r>
            <w:r w:rsidR="006237BF" w:rsidRPr="00FC4B9C">
              <w:rPr>
                <w:rStyle w:val="Hyperlink"/>
                <w:noProof/>
              </w:rPr>
              <w:t>Electrical Power System</w:t>
            </w:r>
            <w:r w:rsidR="006237BF">
              <w:rPr>
                <w:noProof/>
                <w:webHidden/>
              </w:rPr>
              <w:tab/>
            </w:r>
            <w:r w:rsidR="006237BF">
              <w:rPr>
                <w:noProof/>
                <w:webHidden/>
              </w:rPr>
              <w:fldChar w:fldCharType="begin"/>
            </w:r>
            <w:r w:rsidR="006237BF">
              <w:rPr>
                <w:noProof/>
                <w:webHidden/>
              </w:rPr>
              <w:instrText xml:space="preserve"> PAGEREF _Toc501389640 \h </w:instrText>
            </w:r>
            <w:r w:rsidR="006237BF">
              <w:rPr>
                <w:noProof/>
                <w:webHidden/>
              </w:rPr>
            </w:r>
            <w:r w:rsidR="006237BF">
              <w:rPr>
                <w:noProof/>
                <w:webHidden/>
              </w:rPr>
              <w:fldChar w:fldCharType="separate"/>
            </w:r>
            <w:r w:rsidR="00EC3A48">
              <w:rPr>
                <w:noProof/>
                <w:webHidden/>
              </w:rPr>
              <w:t>- 50 -</w:t>
            </w:r>
            <w:r w:rsidR="006237BF">
              <w:rPr>
                <w:noProof/>
                <w:webHidden/>
              </w:rPr>
              <w:fldChar w:fldCharType="end"/>
            </w:r>
          </w:hyperlink>
        </w:p>
        <w:p w14:paraId="40891D30" w14:textId="5379B0EE"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1" w:history="1">
            <w:r w:rsidR="006237BF" w:rsidRPr="00FC4B9C">
              <w:rPr>
                <w:rStyle w:val="Hyperlink"/>
                <w:noProof/>
              </w:rPr>
              <w:t>5.3.1</w:t>
            </w:r>
            <w:r w:rsidR="006237BF">
              <w:rPr>
                <w:rFonts w:asciiTheme="minorHAnsi" w:eastAsiaTheme="minorEastAsia" w:hAnsiTheme="minorHAnsi"/>
                <w:noProof/>
                <w:lang w:eastAsia="zh-CN"/>
              </w:rPr>
              <w:tab/>
            </w:r>
            <w:r w:rsidR="006237BF" w:rsidRPr="00FC4B9C">
              <w:rPr>
                <w:rStyle w:val="Hyperlink"/>
                <w:noProof/>
              </w:rPr>
              <w:t>Generator</w:t>
            </w:r>
            <w:r w:rsidR="006237BF">
              <w:rPr>
                <w:noProof/>
                <w:webHidden/>
              </w:rPr>
              <w:tab/>
            </w:r>
            <w:r w:rsidR="006237BF">
              <w:rPr>
                <w:noProof/>
                <w:webHidden/>
              </w:rPr>
              <w:fldChar w:fldCharType="begin"/>
            </w:r>
            <w:r w:rsidR="006237BF">
              <w:rPr>
                <w:noProof/>
                <w:webHidden/>
              </w:rPr>
              <w:instrText xml:space="preserve"> PAGEREF _Toc501389641 \h </w:instrText>
            </w:r>
            <w:r w:rsidR="006237BF">
              <w:rPr>
                <w:noProof/>
                <w:webHidden/>
              </w:rPr>
            </w:r>
            <w:r w:rsidR="006237BF">
              <w:rPr>
                <w:noProof/>
                <w:webHidden/>
              </w:rPr>
              <w:fldChar w:fldCharType="separate"/>
            </w:r>
            <w:r w:rsidR="00EC3A48">
              <w:rPr>
                <w:noProof/>
                <w:webHidden/>
              </w:rPr>
              <w:t>- 50 -</w:t>
            </w:r>
            <w:r w:rsidR="006237BF">
              <w:rPr>
                <w:noProof/>
                <w:webHidden/>
              </w:rPr>
              <w:fldChar w:fldCharType="end"/>
            </w:r>
          </w:hyperlink>
        </w:p>
        <w:p w14:paraId="673181FE" w14:textId="42093C11"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2" w:history="1">
            <w:r w:rsidR="006237BF" w:rsidRPr="00FC4B9C">
              <w:rPr>
                <w:rStyle w:val="Hyperlink"/>
                <w:noProof/>
              </w:rPr>
              <w:t>5.3.2</w:t>
            </w:r>
            <w:r w:rsidR="006237BF">
              <w:rPr>
                <w:rFonts w:asciiTheme="minorHAnsi" w:eastAsiaTheme="minorEastAsia" w:hAnsiTheme="minorHAnsi"/>
                <w:noProof/>
                <w:lang w:eastAsia="zh-CN"/>
              </w:rPr>
              <w:tab/>
            </w:r>
            <w:r w:rsidR="006237BF" w:rsidRPr="00FC4B9C">
              <w:rPr>
                <w:rStyle w:val="Hyperlink"/>
                <w:noProof/>
              </w:rPr>
              <w:t>Exciter System</w:t>
            </w:r>
            <w:r w:rsidR="006237BF">
              <w:rPr>
                <w:noProof/>
                <w:webHidden/>
              </w:rPr>
              <w:tab/>
            </w:r>
            <w:r w:rsidR="006237BF">
              <w:rPr>
                <w:noProof/>
                <w:webHidden/>
              </w:rPr>
              <w:fldChar w:fldCharType="begin"/>
            </w:r>
            <w:r w:rsidR="006237BF">
              <w:rPr>
                <w:noProof/>
                <w:webHidden/>
              </w:rPr>
              <w:instrText xml:space="preserve"> PAGEREF _Toc501389642 \h </w:instrText>
            </w:r>
            <w:r w:rsidR="006237BF">
              <w:rPr>
                <w:noProof/>
                <w:webHidden/>
              </w:rPr>
            </w:r>
            <w:r w:rsidR="006237BF">
              <w:rPr>
                <w:noProof/>
                <w:webHidden/>
              </w:rPr>
              <w:fldChar w:fldCharType="separate"/>
            </w:r>
            <w:r w:rsidR="00EC3A48">
              <w:rPr>
                <w:noProof/>
                <w:webHidden/>
              </w:rPr>
              <w:t>- 53 -</w:t>
            </w:r>
            <w:r w:rsidR="006237BF">
              <w:rPr>
                <w:noProof/>
                <w:webHidden/>
              </w:rPr>
              <w:fldChar w:fldCharType="end"/>
            </w:r>
          </w:hyperlink>
        </w:p>
        <w:p w14:paraId="7154D905" w14:textId="587C9C69"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3" w:history="1">
            <w:r w:rsidR="006237BF" w:rsidRPr="00FC4B9C">
              <w:rPr>
                <w:rStyle w:val="Hyperlink"/>
                <w:noProof/>
              </w:rPr>
              <w:t>5.3.3</w:t>
            </w:r>
            <w:r w:rsidR="006237BF">
              <w:rPr>
                <w:rFonts w:asciiTheme="minorHAnsi" w:eastAsiaTheme="minorEastAsia" w:hAnsiTheme="minorHAnsi"/>
                <w:noProof/>
                <w:lang w:eastAsia="zh-CN"/>
              </w:rPr>
              <w:tab/>
            </w:r>
            <w:r w:rsidR="006237BF" w:rsidRPr="00FC4B9C">
              <w:rPr>
                <w:rStyle w:val="Hyperlink"/>
                <w:noProof/>
              </w:rPr>
              <w:t>Generator System</w:t>
            </w:r>
            <w:r w:rsidR="006237BF">
              <w:rPr>
                <w:noProof/>
                <w:webHidden/>
              </w:rPr>
              <w:tab/>
            </w:r>
            <w:r w:rsidR="006237BF">
              <w:rPr>
                <w:noProof/>
                <w:webHidden/>
              </w:rPr>
              <w:fldChar w:fldCharType="begin"/>
            </w:r>
            <w:r w:rsidR="006237BF">
              <w:rPr>
                <w:noProof/>
                <w:webHidden/>
              </w:rPr>
              <w:instrText xml:space="preserve"> PAGEREF _Toc501389643 \h </w:instrText>
            </w:r>
            <w:r w:rsidR="006237BF">
              <w:rPr>
                <w:noProof/>
                <w:webHidden/>
              </w:rPr>
            </w:r>
            <w:r w:rsidR="006237BF">
              <w:rPr>
                <w:noProof/>
                <w:webHidden/>
              </w:rPr>
              <w:fldChar w:fldCharType="separate"/>
            </w:r>
            <w:r w:rsidR="00EC3A48">
              <w:rPr>
                <w:noProof/>
                <w:webHidden/>
              </w:rPr>
              <w:t>- 55 -</w:t>
            </w:r>
            <w:r w:rsidR="006237BF">
              <w:rPr>
                <w:noProof/>
                <w:webHidden/>
              </w:rPr>
              <w:fldChar w:fldCharType="end"/>
            </w:r>
          </w:hyperlink>
        </w:p>
        <w:p w14:paraId="5F16764C" w14:textId="3536EBE8"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4" w:history="1">
            <w:r w:rsidR="006237BF" w:rsidRPr="00FC4B9C">
              <w:rPr>
                <w:rStyle w:val="Hyperlink"/>
                <w:noProof/>
              </w:rPr>
              <w:t>5.3.4</w:t>
            </w:r>
            <w:r w:rsidR="006237BF">
              <w:rPr>
                <w:rFonts w:asciiTheme="minorHAnsi" w:eastAsiaTheme="minorEastAsia" w:hAnsiTheme="minorHAnsi"/>
                <w:noProof/>
                <w:lang w:eastAsia="zh-CN"/>
              </w:rPr>
              <w:tab/>
            </w:r>
            <w:r w:rsidR="006237BF" w:rsidRPr="00FC4B9C">
              <w:rPr>
                <w:rStyle w:val="Hyperlink"/>
                <w:noProof/>
              </w:rPr>
              <w:t>Battery</w:t>
            </w:r>
            <w:r w:rsidR="006237BF">
              <w:rPr>
                <w:noProof/>
                <w:webHidden/>
              </w:rPr>
              <w:tab/>
            </w:r>
            <w:r w:rsidR="006237BF">
              <w:rPr>
                <w:noProof/>
                <w:webHidden/>
              </w:rPr>
              <w:fldChar w:fldCharType="begin"/>
            </w:r>
            <w:r w:rsidR="006237BF">
              <w:rPr>
                <w:noProof/>
                <w:webHidden/>
              </w:rPr>
              <w:instrText xml:space="preserve"> PAGEREF _Toc501389644 \h </w:instrText>
            </w:r>
            <w:r w:rsidR="006237BF">
              <w:rPr>
                <w:noProof/>
                <w:webHidden/>
              </w:rPr>
            </w:r>
            <w:r w:rsidR="006237BF">
              <w:rPr>
                <w:noProof/>
                <w:webHidden/>
              </w:rPr>
              <w:fldChar w:fldCharType="separate"/>
            </w:r>
            <w:r w:rsidR="00EC3A48">
              <w:rPr>
                <w:noProof/>
                <w:webHidden/>
              </w:rPr>
              <w:t>- 57 -</w:t>
            </w:r>
            <w:r w:rsidR="006237BF">
              <w:rPr>
                <w:noProof/>
                <w:webHidden/>
              </w:rPr>
              <w:fldChar w:fldCharType="end"/>
            </w:r>
          </w:hyperlink>
        </w:p>
        <w:p w14:paraId="7BC52795" w14:textId="2741D376"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5" w:history="1">
            <w:r w:rsidR="006237BF" w:rsidRPr="00FC4B9C">
              <w:rPr>
                <w:rStyle w:val="Hyperlink"/>
                <w:noProof/>
              </w:rPr>
              <w:t>5.3.5</w:t>
            </w:r>
            <w:r w:rsidR="006237BF">
              <w:rPr>
                <w:rFonts w:asciiTheme="minorHAnsi" w:eastAsiaTheme="minorEastAsia" w:hAnsiTheme="minorHAnsi"/>
                <w:noProof/>
                <w:lang w:eastAsia="zh-CN"/>
              </w:rPr>
              <w:tab/>
            </w:r>
            <w:r w:rsidR="006237BF" w:rsidRPr="00FC4B9C">
              <w:rPr>
                <w:rStyle w:val="Hyperlink"/>
                <w:noProof/>
              </w:rPr>
              <w:t>Inverter</w:t>
            </w:r>
            <w:r w:rsidR="006237BF">
              <w:rPr>
                <w:noProof/>
                <w:webHidden/>
              </w:rPr>
              <w:tab/>
            </w:r>
            <w:r w:rsidR="006237BF">
              <w:rPr>
                <w:noProof/>
                <w:webHidden/>
              </w:rPr>
              <w:fldChar w:fldCharType="begin"/>
            </w:r>
            <w:r w:rsidR="006237BF">
              <w:rPr>
                <w:noProof/>
                <w:webHidden/>
              </w:rPr>
              <w:instrText xml:space="preserve"> PAGEREF _Toc501389645 \h </w:instrText>
            </w:r>
            <w:r w:rsidR="006237BF">
              <w:rPr>
                <w:noProof/>
                <w:webHidden/>
              </w:rPr>
            </w:r>
            <w:r w:rsidR="006237BF">
              <w:rPr>
                <w:noProof/>
                <w:webHidden/>
              </w:rPr>
              <w:fldChar w:fldCharType="separate"/>
            </w:r>
            <w:r w:rsidR="00EC3A48">
              <w:rPr>
                <w:noProof/>
                <w:webHidden/>
              </w:rPr>
              <w:t>- 60 -</w:t>
            </w:r>
            <w:r w:rsidR="006237BF">
              <w:rPr>
                <w:noProof/>
                <w:webHidden/>
              </w:rPr>
              <w:fldChar w:fldCharType="end"/>
            </w:r>
          </w:hyperlink>
        </w:p>
        <w:p w14:paraId="558C877F" w14:textId="3D3C2CA6"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6" w:history="1">
            <w:r w:rsidR="006237BF" w:rsidRPr="00FC4B9C">
              <w:rPr>
                <w:rStyle w:val="Hyperlink"/>
                <w:noProof/>
              </w:rPr>
              <w:t>5.3.6</w:t>
            </w:r>
            <w:r w:rsidR="006237BF">
              <w:rPr>
                <w:rFonts w:asciiTheme="minorHAnsi" w:eastAsiaTheme="minorEastAsia" w:hAnsiTheme="minorHAnsi"/>
                <w:noProof/>
                <w:lang w:eastAsia="zh-CN"/>
              </w:rPr>
              <w:tab/>
            </w:r>
            <w:r w:rsidR="006237BF" w:rsidRPr="00FC4B9C">
              <w:rPr>
                <w:rStyle w:val="Hyperlink"/>
                <w:noProof/>
              </w:rPr>
              <w:t>AC Loads</w:t>
            </w:r>
            <w:r w:rsidR="006237BF">
              <w:rPr>
                <w:noProof/>
                <w:webHidden/>
              </w:rPr>
              <w:tab/>
            </w:r>
            <w:r w:rsidR="006237BF">
              <w:rPr>
                <w:noProof/>
                <w:webHidden/>
              </w:rPr>
              <w:fldChar w:fldCharType="begin"/>
            </w:r>
            <w:r w:rsidR="006237BF">
              <w:rPr>
                <w:noProof/>
                <w:webHidden/>
              </w:rPr>
              <w:instrText xml:space="preserve"> PAGEREF _Toc501389646 \h </w:instrText>
            </w:r>
            <w:r w:rsidR="006237BF">
              <w:rPr>
                <w:noProof/>
                <w:webHidden/>
              </w:rPr>
            </w:r>
            <w:r w:rsidR="006237BF">
              <w:rPr>
                <w:noProof/>
                <w:webHidden/>
              </w:rPr>
              <w:fldChar w:fldCharType="separate"/>
            </w:r>
            <w:r w:rsidR="00EC3A48">
              <w:rPr>
                <w:noProof/>
                <w:webHidden/>
              </w:rPr>
              <w:t>- 61 -</w:t>
            </w:r>
            <w:r w:rsidR="006237BF">
              <w:rPr>
                <w:noProof/>
                <w:webHidden/>
              </w:rPr>
              <w:fldChar w:fldCharType="end"/>
            </w:r>
          </w:hyperlink>
        </w:p>
        <w:p w14:paraId="0B370375" w14:textId="7A385BCE"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7" w:history="1">
            <w:r w:rsidR="006237BF" w:rsidRPr="00FC4B9C">
              <w:rPr>
                <w:rStyle w:val="Hyperlink"/>
                <w:noProof/>
              </w:rPr>
              <w:t>5.3.7</w:t>
            </w:r>
            <w:r w:rsidR="006237BF">
              <w:rPr>
                <w:rFonts w:asciiTheme="minorHAnsi" w:eastAsiaTheme="minorEastAsia" w:hAnsiTheme="minorHAnsi"/>
                <w:noProof/>
                <w:lang w:eastAsia="zh-CN"/>
              </w:rPr>
              <w:tab/>
            </w:r>
            <w:r w:rsidR="006237BF" w:rsidRPr="00FC4B9C">
              <w:rPr>
                <w:rStyle w:val="Hyperlink"/>
                <w:noProof/>
              </w:rPr>
              <w:t>Transformer</w:t>
            </w:r>
            <w:r w:rsidR="006237BF">
              <w:rPr>
                <w:noProof/>
                <w:webHidden/>
              </w:rPr>
              <w:tab/>
            </w:r>
            <w:r w:rsidR="006237BF">
              <w:rPr>
                <w:noProof/>
                <w:webHidden/>
              </w:rPr>
              <w:fldChar w:fldCharType="begin"/>
            </w:r>
            <w:r w:rsidR="006237BF">
              <w:rPr>
                <w:noProof/>
                <w:webHidden/>
              </w:rPr>
              <w:instrText xml:space="preserve"> PAGEREF _Toc501389647 \h </w:instrText>
            </w:r>
            <w:r w:rsidR="006237BF">
              <w:rPr>
                <w:noProof/>
                <w:webHidden/>
              </w:rPr>
            </w:r>
            <w:r w:rsidR="006237BF">
              <w:rPr>
                <w:noProof/>
                <w:webHidden/>
              </w:rPr>
              <w:fldChar w:fldCharType="separate"/>
            </w:r>
            <w:r w:rsidR="00EC3A48">
              <w:rPr>
                <w:noProof/>
                <w:webHidden/>
              </w:rPr>
              <w:t>- 63 -</w:t>
            </w:r>
            <w:r w:rsidR="006237BF">
              <w:rPr>
                <w:noProof/>
                <w:webHidden/>
              </w:rPr>
              <w:fldChar w:fldCharType="end"/>
            </w:r>
          </w:hyperlink>
        </w:p>
        <w:p w14:paraId="588C5DB1" w14:textId="4E346492"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48" w:history="1">
            <w:r w:rsidR="006237BF" w:rsidRPr="00FC4B9C">
              <w:rPr>
                <w:rStyle w:val="Hyperlink"/>
                <w:noProof/>
              </w:rPr>
              <w:t>5.3.8</w:t>
            </w:r>
            <w:r w:rsidR="006237BF">
              <w:rPr>
                <w:rFonts w:asciiTheme="minorHAnsi" w:eastAsiaTheme="minorEastAsia" w:hAnsiTheme="minorHAnsi"/>
                <w:noProof/>
                <w:lang w:eastAsia="zh-CN"/>
              </w:rPr>
              <w:tab/>
            </w:r>
            <w:r w:rsidR="006237BF" w:rsidRPr="00FC4B9C">
              <w:rPr>
                <w:rStyle w:val="Hyperlink"/>
                <w:noProof/>
              </w:rPr>
              <w:t>Rectifier</w:t>
            </w:r>
            <w:r w:rsidR="006237BF">
              <w:rPr>
                <w:noProof/>
                <w:webHidden/>
              </w:rPr>
              <w:tab/>
            </w:r>
            <w:r w:rsidR="006237BF">
              <w:rPr>
                <w:noProof/>
                <w:webHidden/>
              </w:rPr>
              <w:fldChar w:fldCharType="begin"/>
            </w:r>
            <w:r w:rsidR="006237BF">
              <w:rPr>
                <w:noProof/>
                <w:webHidden/>
              </w:rPr>
              <w:instrText xml:space="preserve"> PAGEREF _Toc501389648 \h </w:instrText>
            </w:r>
            <w:r w:rsidR="006237BF">
              <w:rPr>
                <w:noProof/>
                <w:webHidden/>
              </w:rPr>
            </w:r>
            <w:r w:rsidR="006237BF">
              <w:rPr>
                <w:noProof/>
                <w:webHidden/>
              </w:rPr>
              <w:fldChar w:fldCharType="separate"/>
            </w:r>
            <w:r w:rsidR="00EC3A48">
              <w:rPr>
                <w:noProof/>
                <w:webHidden/>
              </w:rPr>
              <w:t>- 65 -</w:t>
            </w:r>
            <w:r w:rsidR="006237BF">
              <w:rPr>
                <w:noProof/>
                <w:webHidden/>
              </w:rPr>
              <w:fldChar w:fldCharType="end"/>
            </w:r>
          </w:hyperlink>
        </w:p>
        <w:p w14:paraId="1BF3465D" w14:textId="6C0E44AC"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49" w:history="1">
            <w:r w:rsidR="006237BF" w:rsidRPr="00FC4B9C">
              <w:rPr>
                <w:rStyle w:val="Hyperlink"/>
                <w:noProof/>
              </w:rPr>
              <w:t>5.4</w:t>
            </w:r>
            <w:r w:rsidR="006237BF">
              <w:rPr>
                <w:rFonts w:asciiTheme="minorHAnsi" w:eastAsiaTheme="minorEastAsia" w:hAnsiTheme="minorHAnsi"/>
                <w:noProof/>
                <w:lang w:eastAsia="zh-CN"/>
              </w:rPr>
              <w:tab/>
            </w:r>
            <w:r w:rsidR="006237BF" w:rsidRPr="00FC4B9C">
              <w:rPr>
                <w:rStyle w:val="Hyperlink"/>
                <w:noProof/>
              </w:rPr>
              <w:t>Hydraulic Power System</w:t>
            </w:r>
            <w:r w:rsidR="006237BF">
              <w:rPr>
                <w:noProof/>
                <w:webHidden/>
              </w:rPr>
              <w:tab/>
            </w:r>
            <w:r w:rsidR="006237BF">
              <w:rPr>
                <w:noProof/>
                <w:webHidden/>
              </w:rPr>
              <w:fldChar w:fldCharType="begin"/>
            </w:r>
            <w:r w:rsidR="006237BF">
              <w:rPr>
                <w:noProof/>
                <w:webHidden/>
              </w:rPr>
              <w:instrText xml:space="preserve"> PAGEREF _Toc501389649 \h </w:instrText>
            </w:r>
            <w:r w:rsidR="006237BF">
              <w:rPr>
                <w:noProof/>
                <w:webHidden/>
              </w:rPr>
            </w:r>
            <w:r w:rsidR="006237BF">
              <w:rPr>
                <w:noProof/>
                <w:webHidden/>
              </w:rPr>
              <w:fldChar w:fldCharType="separate"/>
            </w:r>
            <w:r w:rsidR="00EC3A48">
              <w:rPr>
                <w:noProof/>
                <w:webHidden/>
              </w:rPr>
              <w:t>- 67 -</w:t>
            </w:r>
            <w:r w:rsidR="006237BF">
              <w:rPr>
                <w:noProof/>
                <w:webHidden/>
              </w:rPr>
              <w:fldChar w:fldCharType="end"/>
            </w:r>
          </w:hyperlink>
        </w:p>
        <w:p w14:paraId="5EDF2950" w14:textId="07F9831F"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50" w:history="1">
            <w:r w:rsidR="006237BF" w:rsidRPr="00FC4B9C">
              <w:rPr>
                <w:rStyle w:val="Hyperlink"/>
                <w:noProof/>
              </w:rPr>
              <w:t>5.4.1</w:t>
            </w:r>
            <w:r w:rsidR="006237BF">
              <w:rPr>
                <w:rFonts w:asciiTheme="minorHAnsi" w:eastAsiaTheme="minorEastAsia" w:hAnsiTheme="minorHAnsi"/>
                <w:noProof/>
                <w:lang w:eastAsia="zh-CN"/>
              </w:rPr>
              <w:tab/>
            </w:r>
            <w:r w:rsidR="006237BF" w:rsidRPr="00FC4B9C">
              <w:rPr>
                <w:rStyle w:val="Hyperlink"/>
                <w:noProof/>
              </w:rPr>
              <w:t>Engine Driven Pump</w:t>
            </w:r>
            <w:r w:rsidR="006237BF">
              <w:rPr>
                <w:noProof/>
                <w:webHidden/>
              </w:rPr>
              <w:tab/>
            </w:r>
            <w:r w:rsidR="006237BF">
              <w:rPr>
                <w:noProof/>
                <w:webHidden/>
              </w:rPr>
              <w:fldChar w:fldCharType="begin"/>
            </w:r>
            <w:r w:rsidR="006237BF">
              <w:rPr>
                <w:noProof/>
                <w:webHidden/>
              </w:rPr>
              <w:instrText xml:space="preserve"> PAGEREF _Toc501389650 \h </w:instrText>
            </w:r>
            <w:r w:rsidR="006237BF">
              <w:rPr>
                <w:noProof/>
                <w:webHidden/>
              </w:rPr>
            </w:r>
            <w:r w:rsidR="006237BF">
              <w:rPr>
                <w:noProof/>
                <w:webHidden/>
              </w:rPr>
              <w:fldChar w:fldCharType="separate"/>
            </w:r>
            <w:r w:rsidR="00EC3A48">
              <w:rPr>
                <w:noProof/>
                <w:webHidden/>
              </w:rPr>
              <w:t>- 67 -</w:t>
            </w:r>
            <w:r w:rsidR="006237BF">
              <w:rPr>
                <w:noProof/>
                <w:webHidden/>
              </w:rPr>
              <w:fldChar w:fldCharType="end"/>
            </w:r>
          </w:hyperlink>
        </w:p>
        <w:p w14:paraId="3240BF80" w14:textId="7C60CD74"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51" w:history="1">
            <w:r w:rsidR="006237BF" w:rsidRPr="00FC4B9C">
              <w:rPr>
                <w:rStyle w:val="Hyperlink"/>
                <w:noProof/>
              </w:rPr>
              <w:t>5.4.2</w:t>
            </w:r>
            <w:r w:rsidR="006237BF">
              <w:rPr>
                <w:rFonts w:asciiTheme="minorHAnsi" w:eastAsiaTheme="minorEastAsia" w:hAnsiTheme="minorHAnsi"/>
                <w:noProof/>
                <w:lang w:eastAsia="zh-CN"/>
              </w:rPr>
              <w:tab/>
            </w:r>
            <w:r w:rsidR="006237BF" w:rsidRPr="00FC4B9C">
              <w:rPr>
                <w:rStyle w:val="Hyperlink"/>
                <w:noProof/>
              </w:rPr>
              <w:t>Fluid Reservoir</w:t>
            </w:r>
            <w:r w:rsidR="006237BF">
              <w:rPr>
                <w:noProof/>
                <w:webHidden/>
              </w:rPr>
              <w:tab/>
            </w:r>
            <w:r w:rsidR="006237BF">
              <w:rPr>
                <w:noProof/>
                <w:webHidden/>
              </w:rPr>
              <w:fldChar w:fldCharType="begin"/>
            </w:r>
            <w:r w:rsidR="006237BF">
              <w:rPr>
                <w:noProof/>
                <w:webHidden/>
              </w:rPr>
              <w:instrText xml:space="preserve"> PAGEREF _Toc501389651 \h </w:instrText>
            </w:r>
            <w:r w:rsidR="006237BF">
              <w:rPr>
                <w:noProof/>
                <w:webHidden/>
              </w:rPr>
            </w:r>
            <w:r w:rsidR="006237BF">
              <w:rPr>
                <w:noProof/>
                <w:webHidden/>
              </w:rPr>
              <w:fldChar w:fldCharType="separate"/>
            </w:r>
            <w:r w:rsidR="00EC3A48">
              <w:rPr>
                <w:noProof/>
                <w:webHidden/>
              </w:rPr>
              <w:t>- 70 -</w:t>
            </w:r>
            <w:r w:rsidR="006237BF">
              <w:rPr>
                <w:noProof/>
                <w:webHidden/>
              </w:rPr>
              <w:fldChar w:fldCharType="end"/>
            </w:r>
          </w:hyperlink>
        </w:p>
        <w:p w14:paraId="78FF5861" w14:textId="02855BDE"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52" w:history="1">
            <w:r w:rsidR="006237BF" w:rsidRPr="00FC4B9C">
              <w:rPr>
                <w:rStyle w:val="Hyperlink"/>
                <w:noProof/>
              </w:rPr>
              <w:t>5.4.3</w:t>
            </w:r>
            <w:r w:rsidR="006237BF">
              <w:rPr>
                <w:rFonts w:asciiTheme="minorHAnsi" w:eastAsiaTheme="minorEastAsia" w:hAnsiTheme="minorHAnsi"/>
                <w:noProof/>
                <w:lang w:eastAsia="zh-CN"/>
              </w:rPr>
              <w:tab/>
            </w:r>
            <w:r w:rsidR="006237BF" w:rsidRPr="00FC4B9C">
              <w:rPr>
                <w:rStyle w:val="Hyperlink"/>
                <w:noProof/>
              </w:rPr>
              <w:t>Bypass Valve</w:t>
            </w:r>
            <w:r w:rsidR="006237BF">
              <w:rPr>
                <w:noProof/>
                <w:webHidden/>
              </w:rPr>
              <w:tab/>
            </w:r>
            <w:r w:rsidR="006237BF">
              <w:rPr>
                <w:noProof/>
                <w:webHidden/>
              </w:rPr>
              <w:fldChar w:fldCharType="begin"/>
            </w:r>
            <w:r w:rsidR="006237BF">
              <w:rPr>
                <w:noProof/>
                <w:webHidden/>
              </w:rPr>
              <w:instrText xml:space="preserve"> PAGEREF _Toc501389652 \h </w:instrText>
            </w:r>
            <w:r w:rsidR="006237BF">
              <w:rPr>
                <w:noProof/>
                <w:webHidden/>
              </w:rPr>
            </w:r>
            <w:r w:rsidR="006237BF">
              <w:rPr>
                <w:noProof/>
                <w:webHidden/>
              </w:rPr>
              <w:fldChar w:fldCharType="separate"/>
            </w:r>
            <w:r w:rsidR="00EC3A48">
              <w:rPr>
                <w:noProof/>
                <w:webHidden/>
              </w:rPr>
              <w:t>- 73 -</w:t>
            </w:r>
            <w:r w:rsidR="006237BF">
              <w:rPr>
                <w:noProof/>
                <w:webHidden/>
              </w:rPr>
              <w:fldChar w:fldCharType="end"/>
            </w:r>
          </w:hyperlink>
        </w:p>
        <w:p w14:paraId="76EE7AFE" w14:textId="2996DB5C"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53" w:history="1">
            <w:r w:rsidR="006237BF" w:rsidRPr="00FC4B9C">
              <w:rPr>
                <w:rStyle w:val="Hyperlink"/>
                <w:noProof/>
              </w:rPr>
              <w:t>5.4.4</w:t>
            </w:r>
            <w:r w:rsidR="006237BF">
              <w:rPr>
                <w:rFonts w:asciiTheme="minorHAnsi" w:eastAsiaTheme="minorEastAsia" w:hAnsiTheme="minorHAnsi"/>
                <w:noProof/>
                <w:lang w:eastAsia="zh-CN"/>
              </w:rPr>
              <w:tab/>
            </w:r>
            <w:r w:rsidR="006237BF" w:rsidRPr="00FC4B9C">
              <w:rPr>
                <w:rStyle w:val="Hyperlink"/>
                <w:noProof/>
              </w:rPr>
              <w:t>Hydraulic Load</w:t>
            </w:r>
            <w:r w:rsidR="006237BF">
              <w:rPr>
                <w:noProof/>
                <w:webHidden/>
              </w:rPr>
              <w:tab/>
            </w:r>
            <w:r w:rsidR="006237BF">
              <w:rPr>
                <w:noProof/>
                <w:webHidden/>
              </w:rPr>
              <w:fldChar w:fldCharType="begin"/>
            </w:r>
            <w:r w:rsidR="006237BF">
              <w:rPr>
                <w:noProof/>
                <w:webHidden/>
              </w:rPr>
              <w:instrText xml:space="preserve"> PAGEREF _Toc501389653 \h </w:instrText>
            </w:r>
            <w:r w:rsidR="006237BF">
              <w:rPr>
                <w:noProof/>
                <w:webHidden/>
              </w:rPr>
            </w:r>
            <w:r w:rsidR="006237BF">
              <w:rPr>
                <w:noProof/>
                <w:webHidden/>
              </w:rPr>
              <w:fldChar w:fldCharType="separate"/>
            </w:r>
            <w:r w:rsidR="00EC3A48">
              <w:rPr>
                <w:noProof/>
                <w:webHidden/>
              </w:rPr>
              <w:t>- 73 -</w:t>
            </w:r>
            <w:r w:rsidR="006237BF">
              <w:rPr>
                <w:noProof/>
                <w:webHidden/>
              </w:rPr>
              <w:fldChar w:fldCharType="end"/>
            </w:r>
          </w:hyperlink>
        </w:p>
        <w:p w14:paraId="35F168EC" w14:textId="48474F27"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54" w:history="1">
            <w:r w:rsidR="006237BF" w:rsidRPr="00FC4B9C">
              <w:rPr>
                <w:rStyle w:val="Hyperlink"/>
                <w:noProof/>
              </w:rPr>
              <w:t>5.5</w:t>
            </w:r>
            <w:r w:rsidR="006237BF">
              <w:rPr>
                <w:rFonts w:asciiTheme="minorHAnsi" w:eastAsiaTheme="minorEastAsia" w:hAnsiTheme="minorHAnsi"/>
                <w:noProof/>
                <w:lang w:eastAsia="zh-CN"/>
              </w:rPr>
              <w:tab/>
            </w:r>
            <w:r w:rsidR="006237BF" w:rsidRPr="00FC4B9C">
              <w:rPr>
                <w:rStyle w:val="Hyperlink"/>
                <w:noProof/>
              </w:rPr>
              <w:t>Auxiliary Loads and Systems</w:t>
            </w:r>
            <w:r w:rsidR="006237BF">
              <w:rPr>
                <w:noProof/>
                <w:webHidden/>
              </w:rPr>
              <w:tab/>
            </w:r>
            <w:r w:rsidR="006237BF">
              <w:rPr>
                <w:noProof/>
                <w:webHidden/>
              </w:rPr>
              <w:fldChar w:fldCharType="begin"/>
            </w:r>
            <w:r w:rsidR="006237BF">
              <w:rPr>
                <w:noProof/>
                <w:webHidden/>
              </w:rPr>
              <w:instrText xml:space="preserve"> PAGEREF _Toc501389654 \h </w:instrText>
            </w:r>
            <w:r w:rsidR="006237BF">
              <w:rPr>
                <w:noProof/>
                <w:webHidden/>
              </w:rPr>
            </w:r>
            <w:r w:rsidR="006237BF">
              <w:rPr>
                <w:noProof/>
                <w:webHidden/>
              </w:rPr>
              <w:fldChar w:fldCharType="separate"/>
            </w:r>
            <w:r w:rsidR="00EC3A48">
              <w:rPr>
                <w:noProof/>
                <w:webHidden/>
              </w:rPr>
              <w:t>- 74 -</w:t>
            </w:r>
            <w:r w:rsidR="006237BF">
              <w:rPr>
                <w:noProof/>
                <w:webHidden/>
              </w:rPr>
              <w:fldChar w:fldCharType="end"/>
            </w:r>
          </w:hyperlink>
        </w:p>
        <w:p w14:paraId="0952E8F3" w14:textId="0A734A7F"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55" w:history="1">
            <w:r w:rsidR="006237BF" w:rsidRPr="00FC4B9C">
              <w:rPr>
                <w:rStyle w:val="Hyperlink"/>
                <w:noProof/>
              </w:rPr>
              <w:t>6.</w:t>
            </w:r>
            <w:r w:rsidR="006237BF">
              <w:rPr>
                <w:rFonts w:asciiTheme="minorHAnsi" w:eastAsiaTheme="minorEastAsia" w:hAnsiTheme="minorHAnsi"/>
                <w:noProof/>
                <w:lang w:eastAsia="zh-CN"/>
              </w:rPr>
              <w:tab/>
            </w:r>
            <w:r w:rsidR="006237BF" w:rsidRPr="00FC4B9C">
              <w:rPr>
                <w:rStyle w:val="Hyperlink"/>
                <w:noProof/>
              </w:rPr>
              <w:t>System Modeling (737)</w:t>
            </w:r>
            <w:r w:rsidR="006237BF">
              <w:rPr>
                <w:noProof/>
                <w:webHidden/>
              </w:rPr>
              <w:tab/>
            </w:r>
            <w:r w:rsidR="006237BF">
              <w:rPr>
                <w:noProof/>
                <w:webHidden/>
              </w:rPr>
              <w:fldChar w:fldCharType="begin"/>
            </w:r>
            <w:r w:rsidR="006237BF">
              <w:rPr>
                <w:noProof/>
                <w:webHidden/>
              </w:rPr>
              <w:instrText xml:space="preserve"> PAGEREF _Toc501389655 \h </w:instrText>
            </w:r>
            <w:r w:rsidR="006237BF">
              <w:rPr>
                <w:noProof/>
                <w:webHidden/>
              </w:rPr>
            </w:r>
            <w:r w:rsidR="006237BF">
              <w:rPr>
                <w:noProof/>
                <w:webHidden/>
              </w:rPr>
              <w:fldChar w:fldCharType="separate"/>
            </w:r>
            <w:r w:rsidR="00EC3A48">
              <w:rPr>
                <w:noProof/>
                <w:webHidden/>
              </w:rPr>
              <w:t>- 76 -</w:t>
            </w:r>
            <w:r w:rsidR="006237BF">
              <w:rPr>
                <w:noProof/>
                <w:webHidden/>
              </w:rPr>
              <w:fldChar w:fldCharType="end"/>
            </w:r>
          </w:hyperlink>
        </w:p>
        <w:p w14:paraId="4CBF6321" w14:textId="036B17A9"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56" w:history="1">
            <w:r w:rsidR="006237BF" w:rsidRPr="00FC4B9C">
              <w:rPr>
                <w:rStyle w:val="Hyperlink"/>
                <w:noProof/>
              </w:rPr>
              <w:t>6.1</w:t>
            </w:r>
            <w:r w:rsidR="006237BF">
              <w:rPr>
                <w:rFonts w:asciiTheme="minorHAnsi" w:eastAsiaTheme="minorEastAsia" w:hAnsiTheme="minorHAnsi"/>
                <w:noProof/>
                <w:lang w:eastAsia="zh-CN"/>
              </w:rPr>
              <w:tab/>
            </w:r>
            <w:r w:rsidR="006237BF" w:rsidRPr="00FC4B9C">
              <w:rPr>
                <w:rStyle w:val="Hyperlink"/>
                <w:noProof/>
              </w:rPr>
              <w:t>Engines System</w:t>
            </w:r>
            <w:r w:rsidR="006237BF">
              <w:rPr>
                <w:noProof/>
                <w:webHidden/>
              </w:rPr>
              <w:tab/>
            </w:r>
            <w:r w:rsidR="006237BF">
              <w:rPr>
                <w:noProof/>
                <w:webHidden/>
              </w:rPr>
              <w:fldChar w:fldCharType="begin"/>
            </w:r>
            <w:r w:rsidR="006237BF">
              <w:rPr>
                <w:noProof/>
                <w:webHidden/>
              </w:rPr>
              <w:instrText xml:space="preserve"> PAGEREF _Toc501389656 \h </w:instrText>
            </w:r>
            <w:r w:rsidR="006237BF">
              <w:rPr>
                <w:noProof/>
                <w:webHidden/>
              </w:rPr>
            </w:r>
            <w:r w:rsidR="006237BF">
              <w:rPr>
                <w:noProof/>
                <w:webHidden/>
              </w:rPr>
              <w:fldChar w:fldCharType="separate"/>
            </w:r>
            <w:r w:rsidR="00EC3A48">
              <w:rPr>
                <w:noProof/>
                <w:webHidden/>
              </w:rPr>
              <w:t>- 76 -</w:t>
            </w:r>
            <w:r w:rsidR="006237BF">
              <w:rPr>
                <w:noProof/>
                <w:webHidden/>
              </w:rPr>
              <w:fldChar w:fldCharType="end"/>
            </w:r>
          </w:hyperlink>
        </w:p>
        <w:p w14:paraId="654AD34F" w14:textId="458F2C52"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57" w:history="1">
            <w:r w:rsidR="006237BF" w:rsidRPr="00FC4B9C">
              <w:rPr>
                <w:rStyle w:val="Hyperlink"/>
                <w:noProof/>
              </w:rPr>
              <w:t>6.1.1</w:t>
            </w:r>
            <w:r w:rsidR="006237BF">
              <w:rPr>
                <w:rFonts w:asciiTheme="minorHAnsi" w:eastAsiaTheme="minorEastAsia" w:hAnsiTheme="minorHAnsi"/>
                <w:noProof/>
                <w:lang w:eastAsia="zh-CN"/>
              </w:rPr>
              <w:tab/>
            </w:r>
            <w:r w:rsidR="006237BF" w:rsidRPr="00FC4B9C">
              <w:rPr>
                <w:rStyle w:val="Hyperlink"/>
                <w:noProof/>
              </w:rPr>
              <w:t>Engine Output Signal</w:t>
            </w:r>
            <w:r w:rsidR="006237BF">
              <w:rPr>
                <w:noProof/>
                <w:webHidden/>
              </w:rPr>
              <w:tab/>
            </w:r>
            <w:r w:rsidR="006237BF">
              <w:rPr>
                <w:noProof/>
                <w:webHidden/>
              </w:rPr>
              <w:fldChar w:fldCharType="begin"/>
            </w:r>
            <w:r w:rsidR="006237BF">
              <w:rPr>
                <w:noProof/>
                <w:webHidden/>
              </w:rPr>
              <w:instrText xml:space="preserve"> PAGEREF _Toc501389657 \h </w:instrText>
            </w:r>
            <w:r w:rsidR="006237BF">
              <w:rPr>
                <w:noProof/>
                <w:webHidden/>
              </w:rPr>
            </w:r>
            <w:r w:rsidR="006237BF">
              <w:rPr>
                <w:noProof/>
                <w:webHidden/>
              </w:rPr>
              <w:fldChar w:fldCharType="separate"/>
            </w:r>
            <w:r w:rsidR="00EC3A48">
              <w:rPr>
                <w:noProof/>
                <w:webHidden/>
              </w:rPr>
              <w:t>- 76 -</w:t>
            </w:r>
            <w:r w:rsidR="006237BF">
              <w:rPr>
                <w:noProof/>
                <w:webHidden/>
              </w:rPr>
              <w:fldChar w:fldCharType="end"/>
            </w:r>
          </w:hyperlink>
        </w:p>
        <w:p w14:paraId="0299743D" w14:textId="33EBF819"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58" w:history="1">
            <w:r w:rsidR="006237BF" w:rsidRPr="00FC4B9C">
              <w:rPr>
                <w:rStyle w:val="Hyperlink"/>
                <w:noProof/>
              </w:rPr>
              <w:t>6.1.2</w:t>
            </w:r>
            <w:r w:rsidR="006237BF">
              <w:rPr>
                <w:rFonts w:asciiTheme="minorHAnsi" w:eastAsiaTheme="minorEastAsia" w:hAnsiTheme="minorHAnsi"/>
                <w:noProof/>
                <w:lang w:eastAsia="zh-CN"/>
              </w:rPr>
              <w:tab/>
            </w:r>
            <w:r w:rsidR="006237BF" w:rsidRPr="00FC4B9C">
              <w:rPr>
                <w:rStyle w:val="Hyperlink"/>
                <w:noProof/>
              </w:rPr>
              <w:t>NPSS Model</w:t>
            </w:r>
            <w:r w:rsidR="006237BF">
              <w:rPr>
                <w:noProof/>
                <w:webHidden/>
              </w:rPr>
              <w:tab/>
            </w:r>
            <w:r w:rsidR="006237BF">
              <w:rPr>
                <w:noProof/>
                <w:webHidden/>
              </w:rPr>
              <w:fldChar w:fldCharType="begin"/>
            </w:r>
            <w:r w:rsidR="006237BF">
              <w:rPr>
                <w:noProof/>
                <w:webHidden/>
              </w:rPr>
              <w:instrText xml:space="preserve"> PAGEREF _Toc501389658 \h </w:instrText>
            </w:r>
            <w:r w:rsidR="006237BF">
              <w:rPr>
                <w:noProof/>
                <w:webHidden/>
              </w:rPr>
            </w:r>
            <w:r w:rsidR="006237BF">
              <w:rPr>
                <w:noProof/>
                <w:webHidden/>
              </w:rPr>
              <w:fldChar w:fldCharType="separate"/>
            </w:r>
            <w:r w:rsidR="00EC3A48">
              <w:rPr>
                <w:noProof/>
                <w:webHidden/>
              </w:rPr>
              <w:t>- 77 -</w:t>
            </w:r>
            <w:r w:rsidR="006237BF">
              <w:rPr>
                <w:noProof/>
                <w:webHidden/>
              </w:rPr>
              <w:fldChar w:fldCharType="end"/>
            </w:r>
          </w:hyperlink>
        </w:p>
        <w:p w14:paraId="540D0946" w14:textId="47BA140C"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59" w:history="1">
            <w:r w:rsidR="006237BF" w:rsidRPr="00FC4B9C">
              <w:rPr>
                <w:rStyle w:val="Hyperlink"/>
                <w:noProof/>
              </w:rPr>
              <w:t>6.2</w:t>
            </w:r>
            <w:r w:rsidR="006237BF">
              <w:rPr>
                <w:rFonts w:asciiTheme="minorHAnsi" w:eastAsiaTheme="minorEastAsia" w:hAnsiTheme="minorHAnsi"/>
                <w:noProof/>
                <w:lang w:eastAsia="zh-CN"/>
              </w:rPr>
              <w:tab/>
            </w:r>
            <w:r w:rsidR="006237BF" w:rsidRPr="00FC4B9C">
              <w:rPr>
                <w:rStyle w:val="Hyperlink"/>
                <w:noProof/>
              </w:rPr>
              <w:t>Environment Control System</w:t>
            </w:r>
            <w:r w:rsidR="006237BF">
              <w:rPr>
                <w:noProof/>
                <w:webHidden/>
              </w:rPr>
              <w:tab/>
            </w:r>
            <w:r w:rsidR="006237BF">
              <w:rPr>
                <w:noProof/>
                <w:webHidden/>
              </w:rPr>
              <w:fldChar w:fldCharType="begin"/>
            </w:r>
            <w:r w:rsidR="006237BF">
              <w:rPr>
                <w:noProof/>
                <w:webHidden/>
              </w:rPr>
              <w:instrText xml:space="preserve"> PAGEREF _Toc501389659 \h </w:instrText>
            </w:r>
            <w:r w:rsidR="006237BF">
              <w:rPr>
                <w:noProof/>
                <w:webHidden/>
              </w:rPr>
            </w:r>
            <w:r w:rsidR="006237BF">
              <w:rPr>
                <w:noProof/>
                <w:webHidden/>
              </w:rPr>
              <w:fldChar w:fldCharType="separate"/>
            </w:r>
            <w:r w:rsidR="00EC3A48">
              <w:rPr>
                <w:noProof/>
                <w:webHidden/>
              </w:rPr>
              <w:t>- 78 -</w:t>
            </w:r>
            <w:r w:rsidR="006237BF">
              <w:rPr>
                <w:noProof/>
                <w:webHidden/>
              </w:rPr>
              <w:fldChar w:fldCharType="end"/>
            </w:r>
          </w:hyperlink>
        </w:p>
        <w:p w14:paraId="1329965B" w14:textId="15954539"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60" w:history="1">
            <w:r w:rsidR="006237BF" w:rsidRPr="00FC4B9C">
              <w:rPr>
                <w:rStyle w:val="Hyperlink"/>
                <w:noProof/>
              </w:rPr>
              <w:t>6.2.1</w:t>
            </w:r>
            <w:r w:rsidR="006237BF">
              <w:rPr>
                <w:rFonts w:asciiTheme="minorHAnsi" w:eastAsiaTheme="minorEastAsia" w:hAnsiTheme="minorHAnsi"/>
                <w:noProof/>
                <w:lang w:eastAsia="zh-CN"/>
              </w:rPr>
              <w:tab/>
            </w:r>
            <w:r w:rsidR="006237BF" w:rsidRPr="00FC4B9C">
              <w:rPr>
                <w:rStyle w:val="Hyperlink"/>
                <w:noProof/>
              </w:rPr>
              <w:t>Overall System</w:t>
            </w:r>
            <w:r w:rsidR="006237BF">
              <w:rPr>
                <w:noProof/>
                <w:webHidden/>
              </w:rPr>
              <w:tab/>
            </w:r>
            <w:r w:rsidR="006237BF">
              <w:rPr>
                <w:noProof/>
                <w:webHidden/>
              </w:rPr>
              <w:fldChar w:fldCharType="begin"/>
            </w:r>
            <w:r w:rsidR="006237BF">
              <w:rPr>
                <w:noProof/>
                <w:webHidden/>
              </w:rPr>
              <w:instrText xml:space="preserve"> PAGEREF _Toc501389660 \h </w:instrText>
            </w:r>
            <w:r w:rsidR="006237BF">
              <w:rPr>
                <w:noProof/>
                <w:webHidden/>
              </w:rPr>
            </w:r>
            <w:r w:rsidR="006237BF">
              <w:rPr>
                <w:noProof/>
                <w:webHidden/>
              </w:rPr>
              <w:fldChar w:fldCharType="separate"/>
            </w:r>
            <w:r w:rsidR="00EC3A48">
              <w:rPr>
                <w:noProof/>
                <w:webHidden/>
              </w:rPr>
              <w:t>- 78 -</w:t>
            </w:r>
            <w:r w:rsidR="006237BF">
              <w:rPr>
                <w:noProof/>
                <w:webHidden/>
              </w:rPr>
              <w:fldChar w:fldCharType="end"/>
            </w:r>
          </w:hyperlink>
        </w:p>
        <w:p w14:paraId="3D79D5F5" w14:textId="24C1FDF8"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61" w:history="1">
            <w:r w:rsidR="006237BF" w:rsidRPr="00FC4B9C">
              <w:rPr>
                <w:rStyle w:val="Hyperlink"/>
                <w:noProof/>
              </w:rPr>
              <w:t>6.2.2</w:t>
            </w:r>
            <w:r w:rsidR="006237BF">
              <w:rPr>
                <w:rFonts w:asciiTheme="minorHAnsi" w:eastAsiaTheme="minorEastAsia" w:hAnsiTheme="minorHAnsi"/>
                <w:noProof/>
                <w:lang w:eastAsia="zh-CN"/>
              </w:rPr>
              <w:tab/>
            </w:r>
            <w:r w:rsidR="006237BF" w:rsidRPr="00FC4B9C">
              <w:rPr>
                <w:rStyle w:val="Hyperlink"/>
                <w:noProof/>
              </w:rPr>
              <w:t>PACK Components</w:t>
            </w:r>
            <w:r w:rsidR="006237BF">
              <w:rPr>
                <w:noProof/>
                <w:webHidden/>
              </w:rPr>
              <w:tab/>
            </w:r>
            <w:r w:rsidR="006237BF">
              <w:rPr>
                <w:noProof/>
                <w:webHidden/>
              </w:rPr>
              <w:fldChar w:fldCharType="begin"/>
            </w:r>
            <w:r w:rsidR="006237BF">
              <w:rPr>
                <w:noProof/>
                <w:webHidden/>
              </w:rPr>
              <w:instrText xml:space="preserve"> PAGEREF _Toc501389661 \h </w:instrText>
            </w:r>
            <w:r w:rsidR="006237BF">
              <w:rPr>
                <w:noProof/>
                <w:webHidden/>
              </w:rPr>
            </w:r>
            <w:r w:rsidR="006237BF">
              <w:rPr>
                <w:noProof/>
                <w:webHidden/>
              </w:rPr>
              <w:fldChar w:fldCharType="separate"/>
            </w:r>
            <w:r w:rsidR="00EC3A48">
              <w:rPr>
                <w:noProof/>
                <w:webHidden/>
              </w:rPr>
              <w:t>- 79 -</w:t>
            </w:r>
            <w:r w:rsidR="006237BF">
              <w:rPr>
                <w:noProof/>
                <w:webHidden/>
              </w:rPr>
              <w:fldChar w:fldCharType="end"/>
            </w:r>
          </w:hyperlink>
        </w:p>
        <w:p w14:paraId="0611FAFD" w14:textId="43C6F46A"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62" w:history="1">
            <w:r w:rsidR="006237BF" w:rsidRPr="00FC4B9C">
              <w:rPr>
                <w:rStyle w:val="Hyperlink"/>
                <w:noProof/>
              </w:rPr>
              <w:t>6.3</w:t>
            </w:r>
            <w:r w:rsidR="006237BF">
              <w:rPr>
                <w:rFonts w:asciiTheme="minorHAnsi" w:eastAsiaTheme="minorEastAsia" w:hAnsiTheme="minorHAnsi"/>
                <w:noProof/>
                <w:lang w:eastAsia="zh-CN"/>
              </w:rPr>
              <w:tab/>
            </w:r>
            <w:r w:rsidR="006237BF" w:rsidRPr="00FC4B9C">
              <w:rPr>
                <w:rStyle w:val="Hyperlink"/>
                <w:noProof/>
              </w:rPr>
              <w:t>Fuel and Oil System</w:t>
            </w:r>
            <w:r w:rsidR="006237BF">
              <w:rPr>
                <w:noProof/>
                <w:webHidden/>
              </w:rPr>
              <w:tab/>
            </w:r>
            <w:r w:rsidR="006237BF">
              <w:rPr>
                <w:noProof/>
                <w:webHidden/>
              </w:rPr>
              <w:fldChar w:fldCharType="begin"/>
            </w:r>
            <w:r w:rsidR="006237BF">
              <w:rPr>
                <w:noProof/>
                <w:webHidden/>
              </w:rPr>
              <w:instrText xml:space="preserve"> PAGEREF _Toc501389662 \h </w:instrText>
            </w:r>
            <w:r w:rsidR="006237BF">
              <w:rPr>
                <w:noProof/>
                <w:webHidden/>
              </w:rPr>
            </w:r>
            <w:r w:rsidR="006237BF">
              <w:rPr>
                <w:noProof/>
                <w:webHidden/>
              </w:rPr>
              <w:fldChar w:fldCharType="separate"/>
            </w:r>
            <w:r w:rsidR="00EC3A48">
              <w:rPr>
                <w:noProof/>
                <w:webHidden/>
              </w:rPr>
              <w:t>- 81 -</w:t>
            </w:r>
            <w:r w:rsidR="006237BF">
              <w:rPr>
                <w:noProof/>
                <w:webHidden/>
              </w:rPr>
              <w:fldChar w:fldCharType="end"/>
            </w:r>
          </w:hyperlink>
        </w:p>
        <w:p w14:paraId="7AD66D5C" w14:textId="74BFF3B7"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63" w:history="1">
            <w:r w:rsidR="006237BF" w:rsidRPr="00FC4B9C">
              <w:rPr>
                <w:rStyle w:val="Hyperlink"/>
                <w:noProof/>
              </w:rPr>
              <w:t>6.3.1</w:t>
            </w:r>
            <w:r w:rsidR="006237BF">
              <w:rPr>
                <w:rFonts w:asciiTheme="minorHAnsi" w:eastAsiaTheme="minorEastAsia" w:hAnsiTheme="minorHAnsi"/>
                <w:noProof/>
                <w:lang w:eastAsia="zh-CN"/>
              </w:rPr>
              <w:tab/>
            </w:r>
            <w:r w:rsidR="006237BF" w:rsidRPr="00FC4B9C">
              <w:rPr>
                <w:rStyle w:val="Hyperlink"/>
                <w:noProof/>
              </w:rPr>
              <w:t>Oil Tank and Pump Subsystem</w:t>
            </w:r>
            <w:r w:rsidR="006237BF">
              <w:rPr>
                <w:noProof/>
                <w:webHidden/>
              </w:rPr>
              <w:tab/>
            </w:r>
            <w:r w:rsidR="006237BF">
              <w:rPr>
                <w:noProof/>
                <w:webHidden/>
              </w:rPr>
              <w:fldChar w:fldCharType="begin"/>
            </w:r>
            <w:r w:rsidR="006237BF">
              <w:rPr>
                <w:noProof/>
                <w:webHidden/>
              </w:rPr>
              <w:instrText xml:space="preserve"> PAGEREF _Toc501389663 \h </w:instrText>
            </w:r>
            <w:r w:rsidR="006237BF">
              <w:rPr>
                <w:noProof/>
                <w:webHidden/>
              </w:rPr>
            </w:r>
            <w:r w:rsidR="006237BF">
              <w:rPr>
                <w:noProof/>
                <w:webHidden/>
              </w:rPr>
              <w:fldChar w:fldCharType="separate"/>
            </w:r>
            <w:r w:rsidR="00EC3A48">
              <w:rPr>
                <w:noProof/>
                <w:webHidden/>
              </w:rPr>
              <w:t>- 82 -</w:t>
            </w:r>
            <w:r w:rsidR="006237BF">
              <w:rPr>
                <w:noProof/>
                <w:webHidden/>
              </w:rPr>
              <w:fldChar w:fldCharType="end"/>
            </w:r>
          </w:hyperlink>
        </w:p>
        <w:p w14:paraId="0F2E5E22" w14:textId="5F9CFCFA"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64" w:history="1">
            <w:r w:rsidR="006237BF" w:rsidRPr="00FC4B9C">
              <w:rPr>
                <w:rStyle w:val="Hyperlink"/>
                <w:noProof/>
              </w:rPr>
              <w:t>6.3.2</w:t>
            </w:r>
            <w:r w:rsidR="006237BF">
              <w:rPr>
                <w:rFonts w:asciiTheme="minorHAnsi" w:eastAsiaTheme="minorEastAsia" w:hAnsiTheme="minorHAnsi"/>
                <w:noProof/>
                <w:lang w:eastAsia="zh-CN"/>
              </w:rPr>
              <w:tab/>
            </w:r>
            <w:r w:rsidR="006237BF" w:rsidRPr="00FC4B9C">
              <w:rPr>
                <w:rStyle w:val="Hyperlink"/>
                <w:noProof/>
              </w:rPr>
              <w:t>Fuel Tank and Pump Subsystem</w:t>
            </w:r>
            <w:r w:rsidR="006237BF">
              <w:rPr>
                <w:noProof/>
                <w:webHidden/>
              </w:rPr>
              <w:tab/>
            </w:r>
            <w:r w:rsidR="006237BF">
              <w:rPr>
                <w:noProof/>
                <w:webHidden/>
              </w:rPr>
              <w:fldChar w:fldCharType="begin"/>
            </w:r>
            <w:r w:rsidR="006237BF">
              <w:rPr>
                <w:noProof/>
                <w:webHidden/>
              </w:rPr>
              <w:instrText xml:space="preserve"> PAGEREF _Toc501389664 \h </w:instrText>
            </w:r>
            <w:r w:rsidR="006237BF">
              <w:rPr>
                <w:noProof/>
                <w:webHidden/>
              </w:rPr>
            </w:r>
            <w:r w:rsidR="006237BF">
              <w:rPr>
                <w:noProof/>
                <w:webHidden/>
              </w:rPr>
              <w:fldChar w:fldCharType="separate"/>
            </w:r>
            <w:r w:rsidR="00EC3A48">
              <w:rPr>
                <w:noProof/>
                <w:webHidden/>
              </w:rPr>
              <w:t>- 82 -</w:t>
            </w:r>
            <w:r w:rsidR="006237BF">
              <w:rPr>
                <w:noProof/>
                <w:webHidden/>
              </w:rPr>
              <w:fldChar w:fldCharType="end"/>
            </w:r>
          </w:hyperlink>
        </w:p>
        <w:p w14:paraId="00DDEDA3" w14:textId="2168FE04"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65" w:history="1">
            <w:r w:rsidR="006237BF" w:rsidRPr="00FC4B9C">
              <w:rPr>
                <w:rStyle w:val="Hyperlink"/>
                <w:noProof/>
              </w:rPr>
              <w:t>6.4</w:t>
            </w:r>
            <w:r w:rsidR="006237BF">
              <w:rPr>
                <w:rFonts w:asciiTheme="minorHAnsi" w:eastAsiaTheme="minorEastAsia" w:hAnsiTheme="minorHAnsi"/>
                <w:noProof/>
                <w:lang w:eastAsia="zh-CN"/>
              </w:rPr>
              <w:tab/>
            </w:r>
            <w:r w:rsidR="006237BF" w:rsidRPr="00FC4B9C">
              <w:rPr>
                <w:rStyle w:val="Hyperlink"/>
                <w:noProof/>
              </w:rPr>
              <w:t>Electrical System</w:t>
            </w:r>
            <w:r w:rsidR="006237BF">
              <w:rPr>
                <w:noProof/>
                <w:webHidden/>
              </w:rPr>
              <w:tab/>
            </w:r>
            <w:r w:rsidR="006237BF">
              <w:rPr>
                <w:noProof/>
                <w:webHidden/>
              </w:rPr>
              <w:fldChar w:fldCharType="begin"/>
            </w:r>
            <w:r w:rsidR="006237BF">
              <w:rPr>
                <w:noProof/>
                <w:webHidden/>
              </w:rPr>
              <w:instrText xml:space="preserve"> PAGEREF _Toc501389665 \h </w:instrText>
            </w:r>
            <w:r w:rsidR="006237BF">
              <w:rPr>
                <w:noProof/>
                <w:webHidden/>
              </w:rPr>
            </w:r>
            <w:r w:rsidR="006237BF">
              <w:rPr>
                <w:noProof/>
                <w:webHidden/>
              </w:rPr>
              <w:fldChar w:fldCharType="separate"/>
            </w:r>
            <w:r w:rsidR="00EC3A48">
              <w:rPr>
                <w:noProof/>
                <w:webHidden/>
              </w:rPr>
              <w:t>- 83 -</w:t>
            </w:r>
            <w:r w:rsidR="006237BF">
              <w:rPr>
                <w:noProof/>
                <w:webHidden/>
              </w:rPr>
              <w:fldChar w:fldCharType="end"/>
            </w:r>
          </w:hyperlink>
        </w:p>
        <w:p w14:paraId="5CF22AEE" w14:textId="5C88F5B0"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66" w:history="1">
            <w:r w:rsidR="006237BF" w:rsidRPr="00FC4B9C">
              <w:rPr>
                <w:rStyle w:val="Hyperlink"/>
                <w:noProof/>
              </w:rPr>
              <w:t>6.4.1</w:t>
            </w:r>
            <w:r w:rsidR="006237BF">
              <w:rPr>
                <w:rFonts w:asciiTheme="minorHAnsi" w:eastAsiaTheme="minorEastAsia" w:hAnsiTheme="minorHAnsi"/>
                <w:noProof/>
                <w:lang w:eastAsia="zh-CN"/>
              </w:rPr>
              <w:tab/>
            </w:r>
            <w:r w:rsidR="006237BF" w:rsidRPr="00FC4B9C">
              <w:rPr>
                <w:rStyle w:val="Hyperlink"/>
                <w:noProof/>
              </w:rPr>
              <w:t>AC Subsystem</w:t>
            </w:r>
            <w:r w:rsidR="006237BF">
              <w:rPr>
                <w:noProof/>
                <w:webHidden/>
              </w:rPr>
              <w:tab/>
            </w:r>
            <w:r w:rsidR="006237BF">
              <w:rPr>
                <w:noProof/>
                <w:webHidden/>
              </w:rPr>
              <w:fldChar w:fldCharType="begin"/>
            </w:r>
            <w:r w:rsidR="006237BF">
              <w:rPr>
                <w:noProof/>
                <w:webHidden/>
              </w:rPr>
              <w:instrText xml:space="preserve"> PAGEREF _Toc501389666 \h </w:instrText>
            </w:r>
            <w:r w:rsidR="006237BF">
              <w:rPr>
                <w:noProof/>
                <w:webHidden/>
              </w:rPr>
            </w:r>
            <w:r w:rsidR="006237BF">
              <w:rPr>
                <w:noProof/>
                <w:webHidden/>
              </w:rPr>
              <w:fldChar w:fldCharType="separate"/>
            </w:r>
            <w:r w:rsidR="00EC3A48">
              <w:rPr>
                <w:noProof/>
                <w:webHidden/>
              </w:rPr>
              <w:t>- 84 -</w:t>
            </w:r>
            <w:r w:rsidR="006237BF">
              <w:rPr>
                <w:noProof/>
                <w:webHidden/>
              </w:rPr>
              <w:fldChar w:fldCharType="end"/>
            </w:r>
          </w:hyperlink>
        </w:p>
        <w:p w14:paraId="5165C673" w14:textId="516A40BB"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67" w:history="1">
            <w:r w:rsidR="006237BF" w:rsidRPr="00FC4B9C">
              <w:rPr>
                <w:rStyle w:val="Hyperlink"/>
                <w:noProof/>
              </w:rPr>
              <w:t>6.4.2</w:t>
            </w:r>
            <w:r w:rsidR="006237BF">
              <w:rPr>
                <w:rFonts w:asciiTheme="minorHAnsi" w:eastAsiaTheme="minorEastAsia" w:hAnsiTheme="minorHAnsi"/>
                <w:noProof/>
                <w:lang w:eastAsia="zh-CN"/>
              </w:rPr>
              <w:tab/>
            </w:r>
            <w:r w:rsidR="006237BF" w:rsidRPr="00FC4B9C">
              <w:rPr>
                <w:rStyle w:val="Hyperlink"/>
                <w:noProof/>
              </w:rPr>
              <w:t>DC Subsystem</w:t>
            </w:r>
            <w:r w:rsidR="006237BF">
              <w:rPr>
                <w:noProof/>
                <w:webHidden/>
              </w:rPr>
              <w:tab/>
            </w:r>
            <w:r w:rsidR="006237BF">
              <w:rPr>
                <w:noProof/>
                <w:webHidden/>
              </w:rPr>
              <w:fldChar w:fldCharType="begin"/>
            </w:r>
            <w:r w:rsidR="006237BF">
              <w:rPr>
                <w:noProof/>
                <w:webHidden/>
              </w:rPr>
              <w:instrText xml:space="preserve"> PAGEREF _Toc501389667 \h </w:instrText>
            </w:r>
            <w:r w:rsidR="006237BF">
              <w:rPr>
                <w:noProof/>
                <w:webHidden/>
              </w:rPr>
            </w:r>
            <w:r w:rsidR="006237BF">
              <w:rPr>
                <w:noProof/>
                <w:webHidden/>
              </w:rPr>
              <w:fldChar w:fldCharType="separate"/>
            </w:r>
            <w:r w:rsidR="00EC3A48">
              <w:rPr>
                <w:noProof/>
                <w:webHidden/>
              </w:rPr>
              <w:t>- 85 -</w:t>
            </w:r>
            <w:r w:rsidR="006237BF">
              <w:rPr>
                <w:noProof/>
                <w:webHidden/>
              </w:rPr>
              <w:fldChar w:fldCharType="end"/>
            </w:r>
          </w:hyperlink>
        </w:p>
        <w:p w14:paraId="487B14DA" w14:textId="0E7C0EFA"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68" w:history="1">
            <w:r w:rsidR="006237BF" w:rsidRPr="00FC4B9C">
              <w:rPr>
                <w:rStyle w:val="Hyperlink"/>
                <w:noProof/>
              </w:rPr>
              <w:t>6.4.3</w:t>
            </w:r>
            <w:r w:rsidR="006237BF">
              <w:rPr>
                <w:rFonts w:asciiTheme="minorHAnsi" w:eastAsiaTheme="minorEastAsia" w:hAnsiTheme="minorHAnsi"/>
                <w:noProof/>
                <w:lang w:eastAsia="zh-CN"/>
              </w:rPr>
              <w:tab/>
            </w:r>
            <w:r w:rsidR="006237BF" w:rsidRPr="00FC4B9C">
              <w:rPr>
                <w:rStyle w:val="Hyperlink"/>
                <w:noProof/>
              </w:rPr>
              <w:t>AC-DC Connections</w:t>
            </w:r>
            <w:r w:rsidR="006237BF">
              <w:rPr>
                <w:noProof/>
                <w:webHidden/>
              </w:rPr>
              <w:tab/>
            </w:r>
            <w:r w:rsidR="006237BF">
              <w:rPr>
                <w:noProof/>
                <w:webHidden/>
              </w:rPr>
              <w:fldChar w:fldCharType="begin"/>
            </w:r>
            <w:r w:rsidR="006237BF">
              <w:rPr>
                <w:noProof/>
                <w:webHidden/>
              </w:rPr>
              <w:instrText xml:space="preserve"> PAGEREF _Toc501389668 \h </w:instrText>
            </w:r>
            <w:r w:rsidR="006237BF">
              <w:rPr>
                <w:noProof/>
                <w:webHidden/>
              </w:rPr>
            </w:r>
            <w:r w:rsidR="006237BF">
              <w:rPr>
                <w:noProof/>
                <w:webHidden/>
              </w:rPr>
              <w:fldChar w:fldCharType="separate"/>
            </w:r>
            <w:r w:rsidR="00EC3A48">
              <w:rPr>
                <w:noProof/>
                <w:webHidden/>
              </w:rPr>
              <w:t>- 86 -</w:t>
            </w:r>
            <w:r w:rsidR="006237BF">
              <w:rPr>
                <w:noProof/>
                <w:webHidden/>
              </w:rPr>
              <w:fldChar w:fldCharType="end"/>
            </w:r>
          </w:hyperlink>
        </w:p>
        <w:p w14:paraId="34DBB854" w14:textId="4F1910B7"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69" w:history="1">
            <w:r w:rsidR="006237BF" w:rsidRPr="00FC4B9C">
              <w:rPr>
                <w:rStyle w:val="Hyperlink"/>
                <w:noProof/>
              </w:rPr>
              <w:t>6.5</w:t>
            </w:r>
            <w:r w:rsidR="006237BF">
              <w:rPr>
                <w:rFonts w:asciiTheme="minorHAnsi" w:eastAsiaTheme="minorEastAsia" w:hAnsiTheme="minorHAnsi"/>
                <w:noProof/>
                <w:lang w:eastAsia="zh-CN"/>
              </w:rPr>
              <w:tab/>
            </w:r>
            <w:r w:rsidR="006237BF" w:rsidRPr="00FC4B9C">
              <w:rPr>
                <w:rStyle w:val="Hyperlink"/>
                <w:noProof/>
              </w:rPr>
              <w:t>Hydraulics System</w:t>
            </w:r>
            <w:r w:rsidR="006237BF">
              <w:rPr>
                <w:noProof/>
                <w:webHidden/>
              </w:rPr>
              <w:tab/>
            </w:r>
            <w:r w:rsidR="006237BF">
              <w:rPr>
                <w:noProof/>
                <w:webHidden/>
              </w:rPr>
              <w:fldChar w:fldCharType="begin"/>
            </w:r>
            <w:r w:rsidR="006237BF">
              <w:rPr>
                <w:noProof/>
                <w:webHidden/>
              </w:rPr>
              <w:instrText xml:space="preserve"> PAGEREF _Toc501389669 \h </w:instrText>
            </w:r>
            <w:r w:rsidR="006237BF">
              <w:rPr>
                <w:noProof/>
                <w:webHidden/>
              </w:rPr>
            </w:r>
            <w:r w:rsidR="006237BF">
              <w:rPr>
                <w:noProof/>
                <w:webHidden/>
              </w:rPr>
              <w:fldChar w:fldCharType="separate"/>
            </w:r>
            <w:r w:rsidR="00EC3A48">
              <w:rPr>
                <w:noProof/>
                <w:webHidden/>
              </w:rPr>
              <w:t>- 87 -</w:t>
            </w:r>
            <w:r w:rsidR="006237BF">
              <w:rPr>
                <w:noProof/>
                <w:webHidden/>
              </w:rPr>
              <w:fldChar w:fldCharType="end"/>
            </w:r>
          </w:hyperlink>
        </w:p>
        <w:p w14:paraId="6C3B2CC7" w14:textId="1E561808"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70" w:history="1">
            <w:r w:rsidR="006237BF" w:rsidRPr="00FC4B9C">
              <w:rPr>
                <w:rStyle w:val="Hyperlink"/>
                <w:noProof/>
              </w:rPr>
              <w:t>7.</w:t>
            </w:r>
            <w:r w:rsidR="006237BF">
              <w:rPr>
                <w:rFonts w:asciiTheme="minorHAnsi" w:eastAsiaTheme="minorEastAsia" w:hAnsiTheme="minorHAnsi"/>
                <w:noProof/>
                <w:lang w:eastAsia="zh-CN"/>
              </w:rPr>
              <w:tab/>
            </w:r>
            <w:r w:rsidR="006237BF" w:rsidRPr="00FC4B9C">
              <w:rPr>
                <w:rStyle w:val="Hyperlink"/>
                <w:noProof/>
              </w:rPr>
              <w:t>System Modeling (787)</w:t>
            </w:r>
            <w:r w:rsidR="006237BF">
              <w:rPr>
                <w:noProof/>
                <w:webHidden/>
              </w:rPr>
              <w:tab/>
            </w:r>
            <w:r w:rsidR="006237BF">
              <w:rPr>
                <w:noProof/>
                <w:webHidden/>
              </w:rPr>
              <w:fldChar w:fldCharType="begin"/>
            </w:r>
            <w:r w:rsidR="006237BF">
              <w:rPr>
                <w:noProof/>
                <w:webHidden/>
              </w:rPr>
              <w:instrText xml:space="preserve"> PAGEREF _Toc501389670 \h </w:instrText>
            </w:r>
            <w:r w:rsidR="006237BF">
              <w:rPr>
                <w:noProof/>
                <w:webHidden/>
              </w:rPr>
            </w:r>
            <w:r w:rsidR="006237BF">
              <w:rPr>
                <w:noProof/>
                <w:webHidden/>
              </w:rPr>
              <w:fldChar w:fldCharType="separate"/>
            </w:r>
            <w:r w:rsidR="00EC3A48">
              <w:rPr>
                <w:noProof/>
                <w:webHidden/>
              </w:rPr>
              <w:t>- 89 -</w:t>
            </w:r>
            <w:r w:rsidR="006237BF">
              <w:rPr>
                <w:noProof/>
                <w:webHidden/>
              </w:rPr>
              <w:fldChar w:fldCharType="end"/>
            </w:r>
          </w:hyperlink>
        </w:p>
        <w:p w14:paraId="3531CC53" w14:textId="0D648597"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71" w:history="1">
            <w:r w:rsidR="006237BF" w:rsidRPr="00FC4B9C">
              <w:rPr>
                <w:rStyle w:val="Hyperlink"/>
                <w:noProof/>
              </w:rPr>
              <w:t>7.1</w:t>
            </w:r>
            <w:r w:rsidR="006237BF">
              <w:rPr>
                <w:rFonts w:asciiTheme="minorHAnsi" w:eastAsiaTheme="minorEastAsia" w:hAnsiTheme="minorHAnsi"/>
                <w:noProof/>
                <w:lang w:eastAsia="zh-CN"/>
              </w:rPr>
              <w:tab/>
            </w:r>
            <w:r w:rsidR="006237BF" w:rsidRPr="00FC4B9C">
              <w:rPr>
                <w:rStyle w:val="Hyperlink"/>
                <w:noProof/>
              </w:rPr>
              <w:t>Overview of Boeing 787 Power Systems</w:t>
            </w:r>
            <w:r w:rsidR="006237BF">
              <w:rPr>
                <w:noProof/>
                <w:webHidden/>
              </w:rPr>
              <w:tab/>
            </w:r>
            <w:r w:rsidR="006237BF">
              <w:rPr>
                <w:noProof/>
                <w:webHidden/>
              </w:rPr>
              <w:fldChar w:fldCharType="begin"/>
            </w:r>
            <w:r w:rsidR="006237BF">
              <w:rPr>
                <w:noProof/>
                <w:webHidden/>
              </w:rPr>
              <w:instrText xml:space="preserve"> PAGEREF _Toc501389671 \h </w:instrText>
            </w:r>
            <w:r w:rsidR="006237BF">
              <w:rPr>
                <w:noProof/>
                <w:webHidden/>
              </w:rPr>
            </w:r>
            <w:r w:rsidR="006237BF">
              <w:rPr>
                <w:noProof/>
                <w:webHidden/>
              </w:rPr>
              <w:fldChar w:fldCharType="separate"/>
            </w:r>
            <w:r w:rsidR="00EC3A48">
              <w:rPr>
                <w:noProof/>
                <w:webHidden/>
              </w:rPr>
              <w:t>- 89 -</w:t>
            </w:r>
            <w:r w:rsidR="006237BF">
              <w:rPr>
                <w:noProof/>
                <w:webHidden/>
              </w:rPr>
              <w:fldChar w:fldCharType="end"/>
            </w:r>
          </w:hyperlink>
        </w:p>
        <w:p w14:paraId="527853B5" w14:textId="7149BCE7" w:rsidR="006237BF" w:rsidRDefault="00E30E5E">
          <w:pPr>
            <w:pStyle w:val="TOC2"/>
            <w:tabs>
              <w:tab w:val="left" w:pos="880"/>
              <w:tab w:val="right" w:leader="dot" w:pos="9350"/>
            </w:tabs>
            <w:rPr>
              <w:rFonts w:asciiTheme="minorHAnsi" w:eastAsiaTheme="minorEastAsia" w:hAnsiTheme="minorHAnsi"/>
              <w:noProof/>
              <w:lang w:eastAsia="zh-CN"/>
            </w:rPr>
          </w:pPr>
          <w:hyperlink w:anchor="_Toc501389672" w:history="1">
            <w:r w:rsidR="006237BF" w:rsidRPr="00FC4B9C">
              <w:rPr>
                <w:rStyle w:val="Hyperlink"/>
                <w:noProof/>
              </w:rPr>
              <w:t>7.2</w:t>
            </w:r>
            <w:r w:rsidR="006237BF">
              <w:rPr>
                <w:rFonts w:asciiTheme="minorHAnsi" w:eastAsiaTheme="minorEastAsia" w:hAnsiTheme="minorHAnsi"/>
                <w:noProof/>
                <w:lang w:eastAsia="zh-CN"/>
              </w:rPr>
              <w:tab/>
            </w:r>
            <w:r w:rsidR="006237BF" w:rsidRPr="00FC4B9C">
              <w:rPr>
                <w:rStyle w:val="Hyperlink"/>
                <w:noProof/>
              </w:rPr>
              <w:t>Electrical-Thermal Power Systems Modeling</w:t>
            </w:r>
            <w:r w:rsidR="006237BF">
              <w:rPr>
                <w:noProof/>
                <w:webHidden/>
              </w:rPr>
              <w:tab/>
            </w:r>
            <w:r w:rsidR="006237BF">
              <w:rPr>
                <w:noProof/>
                <w:webHidden/>
              </w:rPr>
              <w:fldChar w:fldCharType="begin"/>
            </w:r>
            <w:r w:rsidR="006237BF">
              <w:rPr>
                <w:noProof/>
                <w:webHidden/>
              </w:rPr>
              <w:instrText xml:space="preserve"> PAGEREF _Toc501389672 \h </w:instrText>
            </w:r>
            <w:r w:rsidR="006237BF">
              <w:rPr>
                <w:noProof/>
                <w:webHidden/>
              </w:rPr>
            </w:r>
            <w:r w:rsidR="006237BF">
              <w:rPr>
                <w:noProof/>
                <w:webHidden/>
              </w:rPr>
              <w:fldChar w:fldCharType="separate"/>
            </w:r>
            <w:r w:rsidR="00EC3A48">
              <w:rPr>
                <w:noProof/>
                <w:webHidden/>
              </w:rPr>
              <w:t>- 90 -</w:t>
            </w:r>
            <w:r w:rsidR="006237BF">
              <w:rPr>
                <w:noProof/>
                <w:webHidden/>
              </w:rPr>
              <w:fldChar w:fldCharType="end"/>
            </w:r>
          </w:hyperlink>
        </w:p>
        <w:p w14:paraId="6D303280" w14:textId="53449EF0"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73" w:history="1">
            <w:r w:rsidR="006237BF" w:rsidRPr="00FC4B9C">
              <w:rPr>
                <w:rStyle w:val="Hyperlink"/>
                <w:noProof/>
              </w:rPr>
              <w:t>7.2.1</w:t>
            </w:r>
            <w:r w:rsidR="006237BF">
              <w:rPr>
                <w:rFonts w:asciiTheme="minorHAnsi" w:eastAsiaTheme="minorEastAsia" w:hAnsiTheme="minorHAnsi"/>
                <w:noProof/>
                <w:lang w:eastAsia="zh-CN"/>
              </w:rPr>
              <w:tab/>
            </w:r>
            <w:r w:rsidR="006237BF" w:rsidRPr="00FC4B9C">
              <w:rPr>
                <w:rStyle w:val="Hyperlink"/>
                <w:noProof/>
              </w:rPr>
              <w:t>Overall System</w:t>
            </w:r>
            <w:r w:rsidR="006237BF">
              <w:rPr>
                <w:noProof/>
                <w:webHidden/>
              </w:rPr>
              <w:tab/>
            </w:r>
            <w:r w:rsidR="006237BF">
              <w:rPr>
                <w:noProof/>
                <w:webHidden/>
              </w:rPr>
              <w:fldChar w:fldCharType="begin"/>
            </w:r>
            <w:r w:rsidR="006237BF">
              <w:rPr>
                <w:noProof/>
                <w:webHidden/>
              </w:rPr>
              <w:instrText xml:space="preserve"> PAGEREF _Toc501389673 \h </w:instrText>
            </w:r>
            <w:r w:rsidR="006237BF">
              <w:rPr>
                <w:noProof/>
                <w:webHidden/>
              </w:rPr>
            </w:r>
            <w:r w:rsidR="006237BF">
              <w:rPr>
                <w:noProof/>
                <w:webHidden/>
              </w:rPr>
              <w:fldChar w:fldCharType="separate"/>
            </w:r>
            <w:r w:rsidR="00EC3A48">
              <w:rPr>
                <w:noProof/>
                <w:webHidden/>
              </w:rPr>
              <w:t>- 90 -</w:t>
            </w:r>
            <w:r w:rsidR="006237BF">
              <w:rPr>
                <w:noProof/>
                <w:webHidden/>
              </w:rPr>
              <w:fldChar w:fldCharType="end"/>
            </w:r>
          </w:hyperlink>
        </w:p>
        <w:p w14:paraId="6D0E39FB" w14:textId="1CE89740"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74" w:history="1">
            <w:r w:rsidR="006237BF" w:rsidRPr="00FC4B9C">
              <w:rPr>
                <w:rStyle w:val="Hyperlink"/>
                <w:noProof/>
              </w:rPr>
              <w:t>7.2.2</w:t>
            </w:r>
            <w:r w:rsidR="006237BF">
              <w:rPr>
                <w:rFonts w:asciiTheme="minorHAnsi" w:eastAsiaTheme="minorEastAsia" w:hAnsiTheme="minorHAnsi"/>
                <w:noProof/>
                <w:lang w:eastAsia="zh-CN"/>
              </w:rPr>
              <w:tab/>
            </w:r>
            <w:r w:rsidR="006237BF" w:rsidRPr="00FC4B9C">
              <w:rPr>
                <w:rStyle w:val="Hyperlink"/>
                <w:noProof/>
              </w:rPr>
              <w:t>Generator</w:t>
            </w:r>
            <w:r w:rsidR="006237BF">
              <w:rPr>
                <w:noProof/>
                <w:webHidden/>
              </w:rPr>
              <w:tab/>
            </w:r>
            <w:r w:rsidR="006237BF">
              <w:rPr>
                <w:noProof/>
                <w:webHidden/>
              </w:rPr>
              <w:fldChar w:fldCharType="begin"/>
            </w:r>
            <w:r w:rsidR="006237BF">
              <w:rPr>
                <w:noProof/>
                <w:webHidden/>
              </w:rPr>
              <w:instrText xml:space="preserve"> PAGEREF _Toc501389674 \h </w:instrText>
            </w:r>
            <w:r w:rsidR="006237BF">
              <w:rPr>
                <w:noProof/>
                <w:webHidden/>
              </w:rPr>
            </w:r>
            <w:r w:rsidR="006237BF">
              <w:rPr>
                <w:noProof/>
                <w:webHidden/>
              </w:rPr>
              <w:fldChar w:fldCharType="separate"/>
            </w:r>
            <w:r w:rsidR="00EC3A48">
              <w:rPr>
                <w:noProof/>
                <w:webHidden/>
              </w:rPr>
              <w:t>- 91 -</w:t>
            </w:r>
            <w:r w:rsidR="006237BF">
              <w:rPr>
                <w:noProof/>
                <w:webHidden/>
              </w:rPr>
              <w:fldChar w:fldCharType="end"/>
            </w:r>
          </w:hyperlink>
        </w:p>
        <w:p w14:paraId="55D33829" w14:textId="15458958"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75" w:history="1">
            <w:r w:rsidR="006237BF" w:rsidRPr="00FC4B9C">
              <w:rPr>
                <w:rStyle w:val="Hyperlink"/>
                <w:noProof/>
              </w:rPr>
              <w:t>7.2.3</w:t>
            </w:r>
            <w:r w:rsidR="006237BF">
              <w:rPr>
                <w:rFonts w:asciiTheme="minorHAnsi" w:eastAsiaTheme="minorEastAsia" w:hAnsiTheme="minorHAnsi"/>
                <w:noProof/>
                <w:lang w:eastAsia="zh-CN"/>
              </w:rPr>
              <w:tab/>
            </w:r>
            <w:r w:rsidR="006237BF" w:rsidRPr="00FC4B9C">
              <w:rPr>
                <w:rStyle w:val="Hyperlink"/>
                <w:noProof/>
              </w:rPr>
              <w:t>Exciter</w:t>
            </w:r>
            <w:r w:rsidR="006237BF">
              <w:rPr>
                <w:noProof/>
                <w:webHidden/>
              </w:rPr>
              <w:tab/>
            </w:r>
            <w:r w:rsidR="006237BF">
              <w:rPr>
                <w:noProof/>
                <w:webHidden/>
              </w:rPr>
              <w:fldChar w:fldCharType="begin"/>
            </w:r>
            <w:r w:rsidR="006237BF">
              <w:rPr>
                <w:noProof/>
                <w:webHidden/>
              </w:rPr>
              <w:instrText xml:space="preserve"> PAGEREF _Toc501389675 \h </w:instrText>
            </w:r>
            <w:r w:rsidR="006237BF">
              <w:rPr>
                <w:noProof/>
                <w:webHidden/>
              </w:rPr>
            </w:r>
            <w:r w:rsidR="006237BF">
              <w:rPr>
                <w:noProof/>
                <w:webHidden/>
              </w:rPr>
              <w:fldChar w:fldCharType="separate"/>
            </w:r>
            <w:r w:rsidR="00EC3A48">
              <w:rPr>
                <w:noProof/>
                <w:webHidden/>
              </w:rPr>
              <w:t>- 93 -</w:t>
            </w:r>
            <w:r w:rsidR="006237BF">
              <w:rPr>
                <w:noProof/>
                <w:webHidden/>
              </w:rPr>
              <w:fldChar w:fldCharType="end"/>
            </w:r>
          </w:hyperlink>
        </w:p>
        <w:p w14:paraId="231E5EFA" w14:textId="268E1F86"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76" w:history="1">
            <w:r w:rsidR="006237BF" w:rsidRPr="00FC4B9C">
              <w:rPr>
                <w:rStyle w:val="Hyperlink"/>
                <w:noProof/>
              </w:rPr>
              <w:t>7.2.4</w:t>
            </w:r>
            <w:r w:rsidR="006237BF">
              <w:rPr>
                <w:rFonts w:asciiTheme="minorHAnsi" w:eastAsiaTheme="minorEastAsia" w:hAnsiTheme="minorHAnsi"/>
                <w:noProof/>
                <w:lang w:eastAsia="zh-CN"/>
              </w:rPr>
              <w:tab/>
            </w:r>
            <w:r w:rsidR="006237BF" w:rsidRPr="00FC4B9C">
              <w:rPr>
                <w:rStyle w:val="Hyperlink"/>
                <w:noProof/>
              </w:rPr>
              <w:t>Inverter</w:t>
            </w:r>
            <w:r w:rsidR="006237BF">
              <w:rPr>
                <w:noProof/>
                <w:webHidden/>
              </w:rPr>
              <w:tab/>
            </w:r>
            <w:r w:rsidR="006237BF">
              <w:rPr>
                <w:noProof/>
                <w:webHidden/>
              </w:rPr>
              <w:fldChar w:fldCharType="begin"/>
            </w:r>
            <w:r w:rsidR="006237BF">
              <w:rPr>
                <w:noProof/>
                <w:webHidden/>
              </w:rPr>
              <w:instrText xml:space="preserve"> PAGEREF _Toc501389676 \h </w:instrText>
            </w:r>
            <w:r w:rsidR="006237BF">
              <w:rPr>
                <w:noProof/>
                <w:webHidden/>
              </w:rPr>
            </w:r>
            <w:r w:rsidR="006237BF">
              <w:rPr>
                <w:noProof/>
                <w:webHidden/>
              </w:rPr>
              <w:fldChar w:fldCharType="separate"/>
            </w:r>
            <w:r w:rsidR="00EC3A48">
              <w:rPr>
                <w:noProof/>
                <w:webHidden/>
              </w:rPr>
              <w:t>- 94 -</w:t>
            </w:r>
            <w:r w:rsidR="006237BF">
              <w:rPr>
                <w:noProof/>
                <w:webHidden/>
              </w:rPr>
              <w:fldChar w:fldCharType="end"/>
            </w:r>
          </w:hyperlink>
        </w:p>
        <w:p w14:paraId="5F2E6DBE" w14:textId="1E7056F8"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77" w:history="1">
            <w:r w:rsidR="006237BF" w:rsidRPr="00FC4B9C">
              <w:rPr>
                <w:rStyle w:val="Hyperlink"/>
                <w:noProof/>
              </w:rPr>
              <w:t>7.2.5</w:t>
            </w:r>
            <w:r w:rsidR="006237BF">
              <w:rPr>
                <w:rFonts w:asciiTheme="minorHAnsi" w:eastAsiaTheme="minorEastAsia" w:hAnsiTheme="minorHAnsi"/>
                <w:noProof/>
                <w:lang w:eastAsia="zh-CN"/>
              </w:rPr>
              <w:tab/>
            </w:r>
            <w:r w:rsidR="006237BF" w:rsidRPr="00FC4B9C">
              <w:rPr>
                <w:rStyle w:val="Hyperlink"/>
                <w:noProof/>
              </w:rPr>
              <w:t>Rectifier</w:t>
            </w:r>
            <w:r w:rsidR="006237BF">
              <w:rPr>
                <w:noProof/>
                <w:webHidden/>
              </w:rPr>
              <w:tab/>
            </w:r>
            <w:r w:rsidR="006237BF">
              <w:rPr>
                <w:noProof/>
                <w:webHidden/>
              </w:rPr>
              <w:fldChar w:fldCharType="begin"/>
            </w:r>
            <w:r w:rsidR="006237BF">
              <w:rPr>
                <w:noProof/>
                <w:webHidden/>
              </w:rPr>
              <w:instrText xml:space="preserve"> PAGEREF _Toc501389677 \h </w:instrText>
            </w:r>
            <w:r w:rsidR="006237BF">
              <w:rPr>
                <w:noProof/>
                <w:webHidden/>
              </w:rPr>
            </w:r>
            <w:r w:rsidR="006237BF">
              <w:rPr>
                <w:noProof/>
                <w:webHidden/>
              </w:rPr>
              <w:fldChar w:fldCharType="separate"/>
            </w:r>
            <w:r w:rsidR="00EC3A48">
              <w:rPr>
                <w:noProof/>
                <w:webHidden/>
              </w:rPr>
              <w:t>- 95 -</w:t>
            </w:r>
            <w:r w:rsidR="006237BF">
              <w:rPr>
                <w:noProof/>
                <w:webHidden/>
              </w:rPr>
              <w:fldChar w:fldCharType="end"/>
            </w:r>
          </w:hyperlink>
        </w:p>
        <w:p w14:paraId="1334F276" w14:textId="10081A79"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78" w:history="1">
            <w:r w:rsidR="006237BF" w:rsidRPr="00FC4B9C">
              <w:rPr>
                <w:rStyle w:val="Hyperlink"/>
                <w:noProof/>
              </w:rPr>
              <w:t>7.2.6</w:t>
            </w:r>
            <w:r w:rsidR="006237BF">
              <w:rPr>
                <w:rFonts w:asciiTheme="minorHAnsi" w:eastAsiaTheme="minorEastAsia" w:hAnsiTheme="minorHAnsi"/>
                <w:noProof/>
                <w:lang w:eastAsia="zh-CN"/>
              </w:rPr>
              <w:tab/>
            </w:r>
            <w:r w:rsidR="006237BF" w:rsidRPr="00FC4B9C">
              <w:rPr>
                <w:rStyle w:val="Hyperlink"/>
                <w:noProof/>
              </w:rPr>
              <w:t>Battery</w:t>
            </w:r>
            <w:r w:rsidR="006237BF">
              <w:rPr>
                <w:noProof/>
                <w:webHidden/>
              </w:rPr>
              <w:tab/>
            </w:r>
            <w:r w:rsidR="006237BF">
              <w:rPr>
                <w:noProof/>
                <w:webHidden/>
              </w:rPr>
              <w:fldChar w:fldCharType="begin"/>
            </w:r>
            <w:r w:rsidR="006237BF">
              <w:rPr>
                <w:noProof/>
                <w:webHidden/>
              </w:rPr>
              <w:instrText xml:space="preserve"> PAGEREF _Toc501389678 \h </w:instrText>
            </w:r>
            <w:r w:rsidR="006237BF">
              <w:rPr>
                <w:noProof/>
                <w:webHidden/>
              </w:rPr>
            </w:r>
            <w:r w:rsidR="006237BF">
              <w:rPr>
                <w:noProof/>
                <w:webHidden/>
              </w:rPr>
              <w:fldChar w:fldCharType="separate"/>
            </w:r>
            <w:r w:rsidR="00EC3A48">
              <w:rPr>
                <w:noProof/>
                <w:webHidden/>
              </w:rPr>
              <w:t>- 96 -</w:t>
            </w:r>
            <w:r w:rsidR="006237BF">
              <w:rPr>
                <w:noProof/>
                <w:webHidden/>
              </w:rPr>
              <w:fldChar w:fldCharType="end"/>
            </w:r>
          </w:hyperlink>
        </w:p>
        <w:p w14:paraId="71464393" w14:textId="2850B611"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79" w:history="1">
            <w:r w:rsidR="006237BF" w:rsidRPr="00FC4B9C">
              <w:rPr>
                <w:rStyle w:val="Hyperlink"/>
                <w:noProof/>
              </w:rPr>
              <w:t>7.2.7</w:t>
            </w:r>
            <w:r w:rsidR="006237BF">
              <w:rPr>
                <w:rFonts w:asciiTheme="minorHAnsi" w:eastAsiaTheme="minorEastAsia" w:hAnsiTheme="minorHAnsi"/>
                <w:noProof/>
                <w:lang w:eastAsia="zh-CN"/>
              </w:rPr>
              <w:tab/>
            </w:r>
            <w:r w:rsidR="006237BF" w:rsidRPr="00FC4B9C">
              <w:rPr>
                <w:rStyle w:val="Hyperlink"/>
                <w:noProof/>
              </w:rPr>
              <w:t>Transformer</w:t>
            </w:r>
            <w:r w:rsidR="006237BF">
              <w:rPr>
                <w:noProof/>
                <w:webHidden/>
              </w:rPr>
              <w:tab/>
            </w:r>
            <w:r w:rsidR="006237BF">
              <w:rPr>
                <w:noProof/>
                <w:webHidden/>
              </w:rPr>
              <w:fldChar w:fldCharType="begin"/>
            </w:r>
            <w:r w:rsidR="006237BF">
              <w:rPr>
                <w:noProof/>
                <w:webHidden/>
              </w:rPr>
              <w:instrText xml:space="preserve"> PAGEREF _Toc501389679 \h </w:instrText>
            </w:r>
            <w:r w:rsidR="006237BF">
              <w:rPr>
                <w:noProof/>
                <w:webHidden/>
              </w:rPr>
            </w:r>
            <w:r w:rsidR="006237BF">
              <w:rPr>
                <w:noProof/>
                <w:webHidden/>
              </w:rPr>
              <w:fldChar w:fldCharType="separate"/>
            </w:r>
            <w:r w:rsidR="00EC3A48">
              <w:rPr>
                <w:noProof/>
                <w:webHidden/>
              </w:rPr>
              <w:t>- 97 -</w:t>
            </w:r>
            <w:r w:rsidR="006237BF">
              <w:rPr>
                <w:noProof/>
                <w:webHidden/>
              </w:rPr>
              <w:fldChar w:fldCharType="end"/>
            </w:r>
          </w:hyperlink>
        </w:p>
        <w:p w14:paraId="2F9B4CC6" w14:textId="6CB53811" w:rsidR="006237BF" w:rsidRDefault="00E30E5E">
          <w:pPr>
            <w:pStyle w:val="TOC3"/>
            <w:tabs>
              <w:tab w:val="left" w:pos="1320"/>
              <w:tab w:val="right" w:leader="dot" w:pos="9350"/>
            </w:tabs>
            <w:rPr>
              <w:rFonts w:asciiTheme="minorHAnsi" w:eastAsiaTheme="minorEastAsia" w:hAnsiTheme="minorHAnsi"/>
              <w:noProof/>
              <w:lang w:eastAsia="zh-CN"/>
            </w:rPr>
          </w:pPr>
          <w:hyperlink w:anchor="_Toc501389680" w:history="1">
            <w:r w:rsidR="006237BF" w:rsidRPr="00FC4B9C">
              <w:rPr>
                <w:rStyle w:val="Hyperlink"/>
                <w:noProof/>
              </w:rPr>
              <w:t>7.2.8</w:t>
            </w:r>
            <w:r w:rsidR="006237BF">
              <w:rPr>
                <w:rFonts w:asciiTheme="minorHAnsi" w:eastAsiaTheme="minorEastAsia" w:hAnsiTheme="minorHAnsi"/>
                <w:noProof/>
                <w:lang w:eastAsia="zh-CN"/>
              </w:rPr>
              <w:tab/>
            </w:r>
            <w:r w:rsidR="006237BF" w:rsidRPr="00FC4B9C">
              <w:rPr>
                <w:rStyle w:val="Hyperlink"/>
                <w:noProof/>
              </w:rPr>
              <w:t>Electrical Loads</w:t>
            </w:r>
            <w:r w:rsidR="006237BF">
              <w:rPr>
                <w:noProof/>
                <w:webHidden/>
              </w:rPr>
              <w:tab/>
            </w:r>
            <w:r w:rsidR="006237BF">
              <w:rPr>
                <w:noProof/>
                <w:webHidden/>
              </w:rPr>
              <w:fldChar w:fldCharType="begin"/>
            </w:r>
            <w:r w:rsidR="006237BF">
              <w:rPr>
                <w:noProof/>
                <w:webHidden/>
              </w:rPr>
              <w:instrText xml:space="preserve"> PAGEREF _Toc501389680 \h </w:instrText>
            </w:r>
            <w:r w:rsidR="006237BF">
              <w:rPr>
                <w:noProof/>
                <w:webHidden/>
              </w:rPr>
            </w:r>
            <w:r w:rsidR="006237BF">
              <w:rPr>
                <w:noProof/>
                <w:webHidden/>
              </w:rPr>
              <w:fldChar w:fldCharType="separate"/>
            </w:r>
            <w:r w:rsidR="00EC3A48">
              <w:rPr>
                <w:noProof/>
                <w:webHidden/>
              </w:rPr>
              <w:t>- 97 -</w:t>
            </w:r>
            <w:r w:rsidR="006237BF">
              <w:rPr>
                <w:noProof/>
                <w:webHidden/>
              </w:rPr>
              <w:fldChar w:fldCharType="end"/>
            </w:r>
          </w:hyperlink>
        </w:p>
        <w:p w14:paraId="73DD10D5" w14:textId="65644A26" w:rsidR="006237BF" w:rsidRDefault="00E30E5E">
          <w:pPr>
            <w:pStyle w:val="TOC1"/>
            <w:tabs>
              <w:tab w:val="left" w:pos="440"/>
              <w:tab w:val="right" w:leader="dot" w:pos="9350"/>
            </w:tabs>
            <w:rPr>
              <w:rFonts w:asciiTheme="minorHAnsi" w:eastAsiaTheme="minorEastAsia" w:hAnsiTheme="minorHAnsi"/>
              <w:noProof/>
              <w:lang w:eastAsia="zh-CN"/>
            </w:rPr>
          </w:pPr>
          <w:hyperlink w:anchor="_Toc501389681" w:history="1">
            <w:r w:rsidR="006237BF" w:rsidRPr="00FC4B9C">
              <w:rPr>
                <w:rStyle w:val="Hyperlink"/>
                <w:noProof/>
              </w:rPr>
              <w:t>8.</w:t>
            </w:r>
            <w:r w:rsidR="006237BF">
              <w:rPr>
                <w:rFonts w:asciiTheme="minorHAnsi" w:eastAsiaTheme="minorEastAsia" w:hAnsiTheme="minorHAnsi"/>
                <w:noProof/>
                <w:lang w:eastAsia="zh-CN"/>
              </w:rPr>
              <w:tab/>
            </w:r>
            <w:r w:rsidR="006237BF" w:rsidRPr="00FC4B9C">
              <w:rPr>
                <w:rStyle w:val="Hyperlink"/>
                <w:noProof/>
              </w:rPr>
              <w:t>References</w:t>
            </w:r>
            <w:r w:rsidR="006237BF">
              <w:rPr>
                <w:noProof/>
                <w:webHidden/>
              </w:rPr>
              <w:tab/>
            </w:r>
            <w:r w:rsidR="006237BF">
              <w:rPr>
                <w:noProof/>
                <w:webHidden/>
              </w:rPr>
              <w:fldChar w:fldCharType="begin"/>
            </w:r>
            <w:r w:rsidR="006237BF">
              <w:rPr>
                <w:noProof/>
                <w:webHidden/>
              </w:rPr>
              <w:instrText xml:space="preserve"> PAGEREF _Toc501389681 \h </w:instrText>
            </w:r>
            <w:r w:rsidR="006237BF">
              <w:rPr>
                <w:noProof/>
                <w:webHidden/>
              </w:rPr>
            </w:r>
            <w:r w:rsidR="006237BF">
              <w:rPr>
                <w:noProof/>
                <w:webHidden/>
              </w:rPr>
              <w:fldChar w:fldCharType="separate"/>
            </w:r>
            <w:r w:rsidR="00EC3A48">
              <w:rPr>
                <w:noProof/>
                <w:webHidden/>
              </w:rPr>
              <w:t>- 99 -</w:t>
            </w:r>
            <w:r w:rsidR="006237BF">
              <w:rPr>
                <w:noProof/>
                <w:webHidden/>
              </w:rPr>
              <w:fldChar w:fldCharType="end"/>
            </w:r>
          </w:hyperlink>
        </w:p>
        <w:p w14:paraId="6058B05D" w14:textId="10FB150E" w:rsidR="00F07BED" w:rsidRDefault="009D1C19">
          <w:r>
            <w:rPr>
              <w:b/>
              <w:bCs/>
              <w:noProof/>
            </w:rPr>
            <w:fldChar w:fldCharType="end"/>
          </w:r>
        </w:p>
      </w:sdtContent>
    </w:sdt>
    <w:p w14:paraId="4572DA71" w14:textId="30F9263E" w:rsidR="00C004CA" w:rsidRDefault="00C004CA" w:rsidP="00C004CA"/>
    <w:p w14:paraId="613CEB51" w14:textId="58C64DB1" w:rsidR="006237BF" w:rsidRDefault="006237BF" w:rsidP="00C004CA"/>
    <w:p w14:paraId="4A9F5B50" w14:textId="373484C8" w:rsidR="006237BF" w:rsidRDefault="006237BF" w:rsidP="00C004CA"/>
    <w:p w14:paraId="74D6BB67" w14:textId="14722789" w:rsidR="006237BF" w:rsidRDefault="006237BF" w:rsidP="00C004CA"/>
    <w:p w14:paraId="7A636DCF" w14:textId="531F78FA" w:rsidR="006237BF" w:rsidRDefault="006237BF" w:rsidP="00C004CA"/>
    <w:p w14:paraId="7970EB47" w14:textId="03742E51" w:rsidR="006237BF" w:rsidRDefault="006237BF" w:rsidP="00C004CA"/>
    <w:p w14:paraId="1B219958" w14:textId="22A20634" w:rsidR="006237BF" w:rsidRDefault="006237BF" w:rsidP="00C004CA"/>
    <w:p w14:paraId="3CD4C578" w14:textId="14FFD0BC" w:rsidR="006237BF" w:rsidRDefault="006237BF" w:rsidP="00C004CA"/>
    <w:p w14:paraId="34F78A99" w14:textId="0712848E" w:rsidR="006237BF" w:rsidRDefault="006237BF" w:rsidP="00C004CA"/>
    <w:p w14:paraId="6C73E6D1" w14:textId="39F51FC4" w:rsidR="006237BF" w:rsidRDefault="006237BF" w:rsidP="00C004CA"/>
    <w:p w14:paraId="0BD068DD" w14:textId="5BB9E474" w:rsidR="006237BF" w:rsidRDefault="006237BF" w:rsidP="00C004CA"/>
    <w:p w14:paraId="057E1D2C" w14:textId="7F7CD475" w:rsidR="006237BF" w:rsidRDefault="006237BF" w:rsidP="00C004CA"/>
    <w:p w14:paraId="72EF95B2" w14:textId="309F12CF" w:rsidR="006237BF" w:rsidRDefault="006237BF" w:rsidP="00C004CA"/>
    <w:p w14:paraId="61A152EF" w14:textId="49E271DD" w:rsidR="006237BF" w:rsidRDefault="006237BF" w:rsidP="00C004CA"/>
    <w:p w14:paraId="0F36FCA9" w14:textId="01ABAB35" w:rsidR="006237BF" w:rsidRDefault="006237BF" w:rsidP="00C004CA"/>
    <w:p w14:paraId="31D3B6FE" w14:textId="66DB3D47" w:rsidR="006237BF" w:rsidRDefault="006237BF" w:rsidP="00C004CA"/>
    <w:p w14:paraId="03CAC189" w14:textId="1DDB0465" w:rsidR="006237BF" w:rsidRDefault="006237BF" w:rsidP="00C004CA"/>
    <w:p w14:paraId="76446583" w14:textId="125FE7DF" w:rsidR="006237BF" w:rsidRDefault="006237BF" w:rsidP="00C004CA"/>
    <w:p w14:paraId="044F0632" w14:textId="5C45A794" w:rsidR="006237BF" w:rsidRDefault="006237BF" w:rsidP="00C004CA"/>
    <w:p w14:paraId="773AC3E9" w14:textId="7FAB6598" w:rsidR="006237BF" w:rsidRDefault="006237BF" w:rsidP="00C004CA"/>
    <w:p w14:paraId="6D65769F" w14:textId="3304FBCB" w:rsidR="006237BF" w:rsidRDefault="006237BF" w:rsidP="00C004CA"/>
    <w:p w14:paraId="613C6D64" w14:textId="0533E562" w:rsidR="006237BF" w:rsidRDefault="006237BF" w:rsidP="00C004CA"/>
    <w:p w14:paraId="32F390DB" w14:textId="6CE169B4" w:rsidR="006237BF" w:rsidRDefault="006237BF" w:rsidP="00C004CA"/>
    <w:p w14:paraId="1EA11528" w14:textId="3774F1B5" w:rsidR="006237BF" w:rsidRDefault="006237BF" w:rsidP="00C004CA"/>
    <w:p w14:paraId="1C698FD0" w14:textId="02E9C4C2" w:rsidR="006237BF" w:rsidRDefault="006237BF" w:rsidP="00C004CA"/>
    <w:p w14:paraId="5D2E06B0" w14:textId="65550D95" w:rsidR="006237BF" w:rsidRDefault="006237BF" w:rsidP="00C004CA"/>
    <w:p w14:paraId="0AF7040B" w14:textId="521276D5" w:rsidR="006237BF" w:rsidRDefault="006237BF" w:rsidP="00C004CA"/>
    <w:p w14:paraId="2965A8B0" w14:textId="1C0F8F2B" w:rsidR="006237BF" w:rsidRDefault="006237BF" w:rsidP="00C004CA"/>
    <w:p w14:paraId="1BF4273C" w14:textId="30EE4654" w:rsidR="006237BF" w:rsidRDefault="006237BF" w:rsidP="00C004CA"/>
    <w:p w14:paraId="400CC99A" w14:textId="4CECE160" w:rsidR="006237BF" w:rsidRDefault="006237BF" w:rsidP="00C004CA"/>
    <w:p w14:paraId="368F0268" w14:textId="281BDF3F" w:rsidR="006237BF" w:rsidRDefault="006237BF" w:rsidP="00C004CA"/>
    <w:p w14:paraId="505031C7" w14:textId="3B4A0004" w:rsidR="006237BF" w:rsidRDefault="006237BF" w:rsidP="00C004CA"/>
    <w:p w14:paraId="20EF5AB8" w14:textId="77777777" w:rsidR="006237BF" w:rsidRDefault="006237BF" w:rsidP="00C004CA"/>
    <w:p w14:paraId="56DDB5F1" w14:textId="3DC5C095" w:rsidR="00022EF3" w:rsidRDefault="00022EF3" w:rsidP="00D83B5C">
      <w:pPr>
        <w:spacing w:after="160"/>
      </w:pPr>
      <w:r>
        <w:lastRenderedPageBreak/>
        <w:t>Acronyms</w:t>
      </w:r>
    </w:p>
    <w:p w14:paraId="1299C73B" w14:textId="77777777" w:rsidR="00022EF3" w:rsidRDefault="00022EF3" w:rsidP="00022EF3"/>
    <w:tbl>
      <w:tblPr>
        <w:tblStyle w:val="ListTable1Light1"/>
        <w:tblW w:w="0" w:type="auto"/>
        <w:tblLook w:val="04A0" w:firstRow="1" w:lastRow="0" w:firstColumn="1" w:lastColumn="0" w:noHBand="0" w:noVBand="1"/>
      </w:tblPr>
      <w:tblGrid>
        <w:gridCol w:w="2430"/>
        <w:gridCol w:w="6920"/>
      </w:tblGrid>
      <w:tr w:rsidR="008C4880" w14:paraId="02ADFDB5" w14:textId="77777777" w:rsidTr="008C4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07CCC65" w14:textId="77777777" w:rsidR="008C4880" w:rsidRDefault="008C4880" w:rsidP="00022EF3">
            <w:r>
              <w:t xml:space="preserve">Acronym </w:t>
            </w:r>
          </w:p>
        </w:tc>
        <w:tc>
          <w:tcPr>
            <w:tcW w:w="6920" w:type="dxa"/>
          </w:tcPr>
          <w:p w14:paraId="3EBA0DBE" w14:textId="77777777" w:rsidR="008C4880" w:rsidRDefault="008C4880" w:rsidP="00022EF3">
            <w:pPr>
              <w:cnfStyle w:val="100000000000" w:firstRow="1" w:lastRow="0" w:firstColumn="0" w:lastColumn="0" w:oddVBand="0" w:evenVBand="0" w:oddHBand="0" w:evenHBand="0" w:firstRowFirstColumn="0" w:firstRowLastColumn="0" w:lastRowFirstColumn="0" w:lastRowLastColumn="0"/>
            </w:pPr>
            <w:r>
              <w:t>Meaning</w:t>
            </w:r>
          </w:p>
        </w:tc>
      </w:tr>
      <w:tr w:rsidR="008C4880" w14:paraId="10A7FF9A"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7EAA766" w14:textId="77777777" w:rsidR="008C4880" w:rsidRDefault="008C4880" w:rsidP="00022EF3">
            <w:r>
              <w:t>ACM</w:t>
            </w:r>
          </w:p>
        </w:tc>
        <w:tc>
          <w:tcPr>
            <w:tcW w:w="6920" w:type="dxa"/>
          </w:tcPr>
          <w:p w14:paraId="3024D910"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Air Cycle Machine</w:t>
            </w:r>
          </w:p>
        </w:tc>
      </w:tr>
      <w:tr w:rsidR="008C4880" w14:paraId="347911E3"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80560AF" w14:textId="77777777" w:rsidR="008C4880" w:rsidRDefault="008C4880" w:rsidP="00022EF3">
            <w:r>
              <w:t>APU</w:t>
            </w:r>
          </w:p>
        </w:tc>
        <w:tc>
          <w:tcPr>
            <w:tcW w:w="6920" w:type="dxa"/>
          </w:tcPr>
          <w:p w14:paraId="215AD3B9" w14:textId="77777777" w:rsidR="008C4880" w:rsidRDefault="008C4880" w:rsidP="00022EF3">
            <w:pPr>
              <w:cnfStyle w:val="000000000000" w:firstRow="0" w:lastRow="0" w:firstColumn="0" w:lastColumn="0" w:oddVBand="0" w:evenVBand="0" w:oddHBand="0" w:evenHBand="0" w:firstRowFirstColumn="0" w:firstRowLastColumn="0" w:lastRowFirstColumn="0" w:lastRowLastColumn="0"/>
            </w:pPr>
            <w:r>
              <w:t>Auxiliary Power Unit</w:t>
            </w:r>
          </w:p>
        </w:tc>
      </w:tr>
      <w:tr w:rsidR="008C4880" w14:paraId="1200D128"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3AFF55A" w14:textId="77777777" w:rsidR="008C4880" w:rsidRDefault="008C4880" w:rsidP="00022EF3">
            <w:r>
              <w:t>TMS</w:t>
            </w:r>
          </w:p>
        </w:tc>
        <w:tc>
          <w:tcPr>
            <w:tcW w:w="6920" w:type="dxa"/>
          </w:tcPr>
          <w:p w14:paraId="306446E7"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Thermal Management System</w:t>
            </w:r>
          </w:p>
        </w:tc>
      </w:tr>
      <w:tr w:rsidR="008C4880" w14:paraId="4F9D20A1"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446498B7" w14:textId="77777777" w:rsidR="008C4880" w:rsidRDefault="007F1FCC" w:rsidP="00022EF3">
            <w:r>
              <w:t>RAM</w:t>
            </w:r>
          </w:p>
        </w:tc>
        <w:tc>
          <w:tcPr>
            <w:tcW w:w="6920" w:type="dxa"/>
          </w:tcPr>
          <w:p w14:paraId="62436C43" w14:textId="77777777" w:rsidR="008C4880" w:rsidRDefault="007F1FCC" w:rsidP="00022EF3">
            <w:pPr>
              <w:cnfStyle w:val="000000000000" w:firstRow="0" w:lastRow="0" w:firstColumn="0" w:lastColumn="0" w:oddVBand="0" w:evenVBand="0" w:oddHBand="0" w:evenHBand="0" w:firstRowFirstColumn="0" w:firstRowLastColumn="0" w:lastRowFirstColumn="0" w:lastRowLastColumn="0"/>
            </w:pPr>
            <w:r>
              <w:t>Random Access Memory</w:t>
            </w:r>
          </w:p>
        </w:tc>
      </w:tr>
      <w:tr w:rsidR="00F24388" w14:paraId="6716ADB7"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9F9959B" w14:textId="77777777" w:rsidR="00F24388" w:rsidRDefault="007F1FCC" w:rsidP="00022EF3">
            <w:r>
              <w:t>GUI</w:t>
            </w:r>
          </w:p>
        </w:tc>
        <w:tc>
          <w:tcPr>
            <w:tcW w:w="6920" w:type="dxa"/>
          </w:tcPr>
          <w:p w14:paraId="56ED4255" w14:textId="77777777" w:rsidR="00F24388" w:rsidRDefault="007F1FCC" w:rsidP="00022EF3">
            <w:pPr>
              <w:cnfStyle w:val="000000100000" w:firstRow="0" w:lastRow="0" w:firstColumn="0" w:lastColumn="0" w:oddVBand="0" w:evenVBand="0" w:oddHBand="1" w:evenHBand="0" w:firstRowFirstColumn="0" w:firstRowLastColumn="0" w:lastRowFirstColumn="0" w:lastRowLastColumn="0"/>
            </w:pPr>
            <w:r>
              <w:t>Graphical User Interface</w:t>
            </w:r>
          </w:p>
        </w:tc>
      </w:tr>
      <w:tr w:rsidR="00F24388" w14:paraId="5EB30DAA"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6C132277" w14:textId="77777777" w:rsidR="00F24388" w:rsidRDefault="005400F9" w:rsidP="00022EF3">
            <w:r>
              <w:t>FOCS</w:t>
            </w:r>
          </w:p>
        </w:tc>
        <w:tc>
          <w:tcPr>
            <w:tcW w:w="6920" w:type="dxa"/>
          </w:tcPr>
          <w:p w14:paraId="351E1908"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Fuel/Oil Cooling System</w:t>
            </w:r>
          </w:p>
        </w:tc>
      </w:tr>
      <w:tr w:rsidR="00F24388" w14:paraId="729325FD"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162010B9" w14:textId="77777777" w:rsidR="00F24388" w:rsidRDefault="005400F9" w:rsidP="00022EF3">
            <w:r>
              <w:t>ECS</w:t>
            </w:r>
          </w:p>
        </w:tc>
        <w:tc>
          <w:tcPr>
            <w:tcW w:w="6920" w:type="dxa"/>
          </w:tcPr>
          <w:p w14:paraId="672E3424"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Environmental Control System</w:t>
            </w:r>
          </w:p>
        </w:tc>
      </w:tr>
      <w:tr w:rsidR="00F24388" w14:paraId="59413A5F"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2253DBE" w14:textId="77777777" w:rsidR="00F24388" w:rsidRDefault="005400F9" w:rsidP="00022EF3">
            <w:r>
              <w:t>ACOC</w:t>
            </w:r>
          </w:p>
        </w:tc>
        <w:tc>
          <w:tcPr>
            <w:tcW w:w="6920" w:type="dxa"/>
          </w:tcPr>
          <w:p w14:paraId="39BE6BFA"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Air Cooled Oil Cooler</w:t>
            </w:r>
          </w:p>
        </w:tc>
      </w:tr>
      <w:tr w:rsidR="00F24388" w14:paraId="0D9AFEE6"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6694593" w14:textId="77777777" w:rsidR="00F24388" w:rsidRDefault="005400F9" w:rsidP="00022EF3">
            <w:r>
              <w:t>DC</w:t>
            </w:r>
          </w:p>
        </w:tc>
        <w:tc>
          <w:tcPr>
            <w:tcW w:w="6920" w:type="dxa"/>
          </w:tcPr>
          <w:p w14:paraId="7F9EE3ED"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Direct Current</w:t>
            </w:r>
          </w:p>
        </w:tc>
      </w:tr>
      <w:tr w:rsidR="005400F9" w14:paraId="7794BFB9"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0E318484" w14:textId="77777777" w:rsidR="005400F9" w:rsidRDefault="005400F9" w:rsidP="00022EF3">
            <w:r>
              <w:t>AC</w:t>
            </w:r>
          </w:p>
        </w:tc>
        <w:tc>
          <w:tcPr>
            <w:tcW w:w="6920" w:type="dxa"/>
          </w:tcPr>
          <w:p w14:paraId="1CB56FF5" w14:textId="77777777" w:rsidR="005400F9" w:rsidRDefault="005400F9" w:rsidP="00022EF3">
            <w:pPr>
              <w:cnfStyle w:val="000000000000" w:firstRow="0" w:lastRow="0" w:firstColumn="0" w:lastColumn="0" w:oddVBand="0" w:evenVBand="0" w:oddHBand="0" w:evenHBand="0" w:firstRowFirstColumn="0" w:firstRowLastColumn="0" w:lastRowFirstColumn="0" w:lastRowLastColumn="0"/>
            </w:pPr>
            <w:r>
              <w:t>Alternating Current</w:t>
            </w:r>
          </w:p>
        </w:tc>
      </w:tr>
    </w:tbl>
    <w:p w14:paraId="208C257A" w14:textId="77777777" w:rsidR="00022EF3" w:rsidRDefault="00022EF3" w:rsidP="00022EF3"/>
    <w:p w14:paraId="3B868A2B" w14:textId="77777777" w:rsidR="00022EF3" w:rsidRDefault="00022EF3" w:rsidP="00022EF3"/>
    <w:p w14:paraId="336F6D16" w14:textId="77777777" w:rsidR="00022EF3" w:rsidRDefault="00022EF3" w:rsidP="00D332A7">
      <w:pPr>
        <w:pStyle w:val="ListParagraph"/>
        <w:numPr>
          <w:ilvl w:val="0"/>
          <w:numId w:val="19"/>
        </w:numPr>
        <w:sectPr w:rsidR="00022EF3" w:rsidSect="00F07BED">
          <w:headerReference w:type="default" r:id="rId8"/>
          <w:footerReference w:type="default" r:id="rId9"/>
          <w:headerReference w:type="first" r:id="rId10"/>
          <w:pgSz w:w="12240" w:h="15840"/>
          <w:pgMar w:top="1440" w:right="1440" w:bottom="1440" w:left="1440" w:header="720" w:footer="720" w:gutter="0"/>
          <w:pgNumType w:fmt="lowerRoman"/>
          <w:cols w:space="720"/>
          <w:titlePg/>
          <w:docGrid w:linePitch="360"/>
        </w:sectPr>
      </w:pPr>
    </w:p>
    <w:p w14:paraId="54B8BA2F" w14:textId="77777777" w:rsidR="00D332A7" w:rsidRPr="00D332A7" w:rsidRDefault="007219AE" w:rsidP="00E95159">
      <w:pPr>
        <w:pStyle w:val="Heading1"/>
        <w:numPr>
          <w:ilvl w:val="0"/>
          <w:numId w:val="32"/>
        </w:numPr>
      </w:pPr>
      <w:bookmarkStart w:id="1" w:name="_Toc501389608"/>
      <w:r>
        <w:lastRenderedPageBreak/>
        <w:t>Toolset</w:t>
      </w:r>
      <w:r w:rsidR="00D332A7">
        <w:t xml:space="preserve"> </w:t>
      </w:r>
      <w:r w:rsidR="00DE2312">
        <w:t>Development</w:t>
      </w:r>
      <w:bookmarkEnd w:id="1"/>
    </w:p>
    <w:p w14:paraId="4DCB8B12" w14:textId="77777777" w:rsidR="00D332A7" w:rsidRDefault="00D332A7" w:rsidP="00D332A7"/>
    <w:p w14:paraId="14A2FDE5" w14:textId="77777777" w:rsidR="00D3181A" w:rsidRDefault="007219AE">
      <w:pPr>
        <w:spacing w:after="160"/>
      </w:pPr>
      <w:r>
        <w:t>Development goals for the Rolls-Royce PowerFlow toolset focused on</w:t>
      </w:r>
      <w:r w:rsidR="000975A7">
        <w:t xml:space="preserve"> the following nine key areas:</w:t>
      </w:r>
    </w:p>
    <w:p w14:paraId="4BF2F130"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physics</w:t>
      </w:r>
    </w:p>
    <w:p w14:paraId="421BA4B7"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ture dynamics in four primary energy domains</w:t>
      </w:r>
      <w:r>
        <w:rPr>
          <w:szCs w:val="28"/>
        </w:rPr>
        <w:t xml:space="preserve">: </w:t>
      </w:r>
      <w:r w:rsidRPr="00042773">
        <w:rPr>
          <w:szCs w:val="28"/>
        </w:rPr>
        <w:t>electrical,</w:t>
      </w:r>
      <w:r>
        <w:rPr>
          <w:szCs w:val="28"/>
        </w:rPr>
        <w:t xml:space="preserve"> hydraulic, pneumatic, thermal</w:t>
      </w:r>
    </w:p>
    <w:p w14:paraId="398AD7FF" w14:textId="77777777" w:rsidR="000975A7" w:rsidRPr="000975A7" w:rsidRDefault="000975A7" w:rsidP="000975A7">
      <w:pPr>
        <w:pStyle w:val="ListParagraph"/>
        <w:numPr>
          <w:ilvl w:val="0"/>
          <w:numId w:val="27"/>
        </w:numPr>
        <w:spacing w:line="240" w:lineRule="auto"/>
        <w:ind w:left="360"/>
        <w:rPr>
          <w:szCs w:val="28"/>
        </w:rPr>
      </w:pPr>
      <w:r w:rsidRPr="000975A7">
        <w:rPr>
          <w:szCs w:val="28"/>
        </w:rPr>
        <w:t>Modularity</w:t>
      </w:r>
    </w:p>
    <w:p w14:paraId="1E8D3179" w14:textId="77777777" w:rsidR="000975A7" w:rsidRPr="00042773" w:rsidRDefault="000975A7" w:rsidP="000975A7">
      <w:pPr>
        <w:pStyle w:val="ListParagraph"/>
        <w:numPr>
          <w:ilvl w:val="1"/>
          <w:numId w:val="27"/>
        </w:numPr>
        <w:spacing w:line="240" w:lineRule="auto"/>
        <w:ind w:left="1080"/>
        <w:rPr>
          <w:szCs w:val="28"/>
        </w:rPr>
      </w:pPr>
      <w:r w:rsidRPr="00042773">
        <w:rPr>
          <w:szCs w:val="28"/>
        </w:rPr>
        <w:t>adaptable interfaces with well-defined I/O that can easily be swapped in and out for di</w:t>
      </w:r>
      <w:r>
        <w:rPr>
          <w:szCs w:val="28"/>
        </w:rPr>
        <w:t>fferent aircraft configurations</w:t>
      </w:r>
    </w:p>
    <w:p w14:paraId="29AFAEA6"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Fidelity</w:t>
      </w:r>
    </w:p>
    <w:p w14:paraId="53CBD8EA" w14:textId="77777777" w:rsidR="000975A7" w:rsidRPr="00042773" w:rsidRDefault="000975A7" w:rsidP="000975A7">
      <w:pPr>
        <w:pStyle w:val="ListParagraph"/>
        <w:numPr>
          <w:ilvl w:val="1"/>
          <w:numId w:val="27"/>
        </w:numPr>
        <w:spacing w:line="240" w:lineRule="auto"/>
        <w:ind w:left="1080"/>
        <w:rPr>
          <w:szCs w:val="28"/>
        </w:rPr>
      </w:pPr>
      <w:r w:rsidRPr="00042773">
        <w:rPr>
          <w:szCs w:val="28"/>
        </w:rPr>
        <w:t>high fidelity plugins with tolerance to multiple levels of fidelity, stochastic simulation events, d</w:t>
      </w:r>
      <w:r>
        <w:rPr>
          <w:szCs w:val="28"/>
        </w:rPr>
        <w:t>ialable resolution and accuracy</w:t>
      </w:r>
    </w:p>
    <w:p w14:paraId="4E4D7534" w14:textId="77777777" w:rsidR="000975A7" w:rsidRPr="000975A7" w:rsidRDefault="000975A7" w:rsidP="000975A7">
      <w:pPr>
        <w:pStyle w:val="ListParagraph"/>
        <w:numPr>
          <w:ilvl w:val="0"/>
          <w:numId w:val="27"/>
        </w:numPr>
        <w:spacing w:line="240" w:lineRule="auto"/>
        <w:ind w:left="360"/>
        <w:rPr>
          <w:szCs w:val="28"/>
        </w:rPr>
      </w:pPr>
      <w:r w:rsidRPr="000975A7">
        <w:rPr>
          <w:szCs w:val="28"/>
        </w:rPr>
        <w:t>Scalability</w:t>
      </w:r>
    </w:p>
    <w:p w14:paraId="0C9630D3" w14:textId="77777777" w:rsidR="000975A7" w:rsidRPr="00042773" w:rsidRDefault="000975A7" w:rsidP="000975A7">
      <w:pPr>
        <w:pStyle w:val="ListParagraph"/>
        <w:numPr>
          <w:ilvl w:val="1"/>
          <w:numId w:val="27"/>
        </w:numPr>
        <w:spacing w:line="240" w:lineRule="auto"/>
        <w:ind w:left="1080"/>
        <w:rPr>
          <w:szCs w:val="28"/>
        </w:rPr>
      </w:pPr>
      <w:r w:rsidRPr="00042773">
        <w:rPr>
          <w:szCs w:val="28"/>
        </w:rPr>
        <w:t>extend, expand, and adapt to new plat</w:t>
      </w:r>
      <w:r>
        <w:rPr>
          <w:szCs w:val="28"/>
        </w:rPr>
        <w:t>forms and system configurations</w:t>
      </w:r>
    </w:p>
    <w:p w14:paraId="78DBB576" w14:textId="77777777" w:rsidR="000975A7" w:rsidRPr="000975A7" w:rsidRDefault="000975A7" w:rsidP="000975A7">
      <w:pPr>
        <w:pStyle w:val="ListParagraph"/>
        <w:numPr>
          <w:ilvl w:val="0"/>
          <w:numId w:val="27"/>
        </w:numPr>
        <w:spacing w:after="240" w:line="240" w:lineRule="auto"/>
        <w:ind w:left="360"/>
        <w:rPr>
          <w:szCs w:val="28"/>
        </w:rPr>
      </w:pPr>
      <w:r w:rsidRPr="000975A7">
        <w:rPr>
          <w:szCs w:val="28"/>
        </w:rPr>
        <w:t>Static and dynamic</w:t>
      </w:r>
    </w:p>
    <w:p w14:paraId="1FCD7385" w14:textId="77777777" w:rsidR="000975A7" w:rsidRDefault="000975A7" w:rsidP="000975A7">
      <w:pPr>
        <w:pStyle w:val="ListParagraph"/>
        <w:numPr>
          <w:ilvl w:val="1"/>
          <w:numId w:val="27"/>
        </w:numPr>
        <w:spacing w:after="240" w:line="240" w:lineRule="auto"/>
        <w:ind w:left="1080"/>
        <w:rPr>
          <w:szCs w:val="28"/>
        </w:rPr>
      </w:pPr>
      <w:r w:rsidRPr="00042773">
        <w:rPr>
          <w:szCs w:val="28"/>
        </w:rPr>
        <w:t>modules with static and/or dynamic demands allowing for stea</w:t>
      </w:r>
      <w:r>
        <w:rPr>
          <w:szCs w:val="28"/>
        </w:rPr>
        <w:t>dy-state or dynamic exploration</w:t>
      </w:r>
    </w:p>
    <w:p w14:paraId="27D56E57" w14:textId="77777777" w:rsidR="000975A7" w:rsidRPr="000975A7" w:rsidRDefault="000975A7" w:rsidP="000975A7">
      <w:pPr>
        <w:pStyle w:val="ListParagraph"/>
        <w:numPr>
          <w:ilvl w:val="0"/>
          <w:numId w:val="27"/>
        </w:numPr>
        <w:spacing w:line="240" w:lineRule="auto"/>
        <w:ind w:left="360"/>
        <w:rPr>
          <w:szCs w:val="28"/>
        </w:rPr>
      </w:pPr>
      <w:r w:rsidRPr="000975A7">
        <w:rPr>
          <w:szCs w:val="28"/>
        </w:rPr>
        <w:t>User-Interface</w:t>
      </w:r>
    </w:p>
    <w:p w14:paraId="41F6BBD9" w14:textId="77777777" w:rsidR="000975A7" w:rsidRPr="000975A7" w:rsidRDefault="000975A7" w:rsidP="000975A7">
      <w:pPr>
        <w:pStyle w:val="ListParagraph"/>
        <w:numPr>
          <w:ilvl w:val="1"/>
          <w:numId w:val="27"/>
        </w:numPr>
        <w:spacing w:line="240" w:lineRule="auto"/>
        <w:ind w:left="1080"/>
        <w:rPr>
          <w:szCs w:val="28"/>
        </w:rPr>
      </w:pPr>
      <w:r w:rsidRPr="00042773">
        <w:rPr>
          <w:szCs w:val="28"/>
        </w:rPr>
        <w:t>user friendly and intuitive components with written documentation that can be effecti</w:t>
      </w:r>
      <w:r>
        <w:rPr>
          <w:szCs w:val="28"/>
        </w:rPr>
        <w:t>vely used by a large population</w:t>
      </w:r>
    </w:p>
    <w:p w14:paraId="31914F2C" w14:textId="77777777" w:rsidR="000975A7" w:rsidRPr="000975A7" w:rsidRDefault="000975A7" w:rsidP="000975A7">
      <w:pPr>
        <w:pStyle w:val="ListParagraph"/>
        <w:numPr>
          <w:ilvl w:val="0"/>
          <w:numId w:val="27"/>
        </w:numPr>
        <w:spacing w:line="240" w:lineRule="auto"/>
        <w:ind w:left="360"/>
        <w:rPr>
          <w:szCs w:val="28"/>
        </w:rPr>
      </w:pPr>
      <w:r w:rsidRPr="000975A7">
        <w:rPr>
          <w:szCs w:val="28"/>
        </w:rPr>
        <w:t>Performance</w:t>
      </w:r>
    </w:p>
    <w:p w14:paraId="2E970E92" w14:textId="77777777" w:rsidR="000975A7" w:rsidRPr="00042773" w:rsidRDefault="000975A7" w:rsidP="000975A7">
      <w:pPr>
        <w:pStyle w:val="ListParagraph"/>
        <w:numPr>
          <w:ilvl w:val="1"/>
          <w:numId w:val="27"/>
        </w:numPr>
        <w:spacing w:line="240" w:lineRule="auto"/>
        <w:ind w:left="1080"/>
        <w:rPr>
          <w:szCs w:val="28"/>
        </w:rPr>
      </w:pPr>
      <w:r w:rsidRPr="00042773">
        <w:rPr>
          <w:szCs w:val="28"/>
        </w:rPr>
        <w:t>require only workstation level of computational resources, computationally efficie</w:t>
      </w:r>
      <w:r>
        <w:rPr>
          <w:szCs w:val="28"/>
        </w:rPr>
        <w:t>nt, and execute at 3x real time</w:t>
      </w:r>
    </w:p>
    <w:p w14:paraId="7416CABB" w14:textId="77777777" w:rsidR="000975A7" w:rsidRPr="000975A7" w:rsidRDefault="000975A7" w:rsidP="000975A7">
      <w:pPr>
        <w:pStyle w:val="ListParagraph"/>
        <w:numPr>
          <w:ilvl w:val="0"/>
          <w:numId w:val="27"/>
        </w:numPr>
        <w:spacing w:line="240" w:lineRule="auto"/>
        <w:ind w:left="360"/>
        <w:rPr>
          <w:szCs w:val="28"/>
        </w:rPr>
      </w:pPr>
      <w:r w:rsidRPr="000975A7">
        <w:rPr>
          <w:szCs w:val="28"/>
        </w:rPr>
        <w:t>Software</w:t>
      </w:r>
    </w:p>
    <w:p w14:paraId="296C6404"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ability to handle multiple time scales with efficiency, withstand updates in software and platforms, recyclable components and code, heavily documented with consistent </w:t>
      </w:r>
      <w:r>
        <w:rPr>
          <w:szCs w:val="28"/>
        </w:rPr>
        <w:t>interfaces and coding practices</w:t>
      </w:r>
    </w:p>
    <w:p w14:paraId="3E45BF80" w14:textId="77777777" w:rsidR="000975A7" w:rsidRPr="000975A7" w:rsidRDefault="000975A7" w:rsidP="000975A7">
      <w:pPr>
        <w:pStyle w:val="ListParagraph"/>
        <w:numPr>
          <w:ilvl w:val="0"/>
          <w:numId w:val="27"/>
        </w:numPr>
        <w:spacing w:line="240" w:lineRule="auto"/>
        <w:ind w:left="360"/>
        <w:rPr>
          <w:szCs w:val="28"/>
        </w:rPr>
      </w:pPr>
      <w:r w:rsidRPr="000975A7">
        <w:rPr>
          <w:szCs w:val="28"/>
        </w:rPr>
        <w:t>Platform</w:t>
      </w:r>
    </w:p>
    <w:p w14:paraId="14D0675F"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able of running on Windows/Simulink machines and interfacing with a variety of simu</w:t>
      </w:r>
      <w:r>
        <w:rPr>
          <w:szCs w:val="28"/>
        </w:rPr>
        <w:t>lation tools, specifically Numerical Propulsion System Simulation (NPSS)</w:t>
      </w:r>
    </w:p>
    <w:p w14:paraId="1A1A6122" w14:textId="77777777" w:rsidR="00D3181A" w:rsidRDefault="00D3181A">
      <w:pPr>
        <w:spacing w:after="160"/>
      </w:pPr>
    </w:p>
    <w:p w14:paraId="010D22FB" w14:textId="77777777" w:rsidR="000975A7" w:rsidRDefault="000975A7">
      <w:pPr>
        <w:spacing w:after="160"/>
      </w:pPr>
      <w:r>
        <w:t xml:space="preserve">The following chapters of this user manual will address the first five topics at the system and component level.  This user guide is to address </w:t>
      </w:r>
      <w:r w:rsidR="003B242B">
        <w:t xml:space="preserve">the sixth topic.  </w:t>
      </w:r>
      <w:r w:rsidR="005F144A">
        <w:t>Portions of the</w:t>
      </w:r>
      <w:r w:rsidR="003B242B">
        <w:t xml:space="preserve"> final three topics will be discussed in the next two sections.</w:t>
      </w:r>
    </w:p>
    <w:p w14:paraId="7003B18D" w14:textId="77777777" w:rsidR="00D3181A" w:rsidRDefault="00D3181A" w:rsidP="00D3181A">
      <w:pPr>
        <w:pStyle w:val="Heading2"/>
      </w:pPr>
      <w:bookmarkStart w:id="2" w:name="_Toc501389609"/>
      <w:r>
        <w:t>Software</w:t>
      </w:r>
      <w:bookmarkEnd w:id="2"/>
    </w:p>
    <w:p w14:paraId="58BF5B2B" w14:textId="77777777" w:rsidR="00D3181A" w:rsidRDefault="00D3181A" w:rsidP="00D3181A"/>
    <w:p w14:paraId="40196A0C" w14:textId="0E1AC229" w:rsidR="00D3181A" w:rsidRDefault="005F144A" w:rsidP="00D3181A">
      <w:r>
        <w:t xml:space="preserve">Version </w:t>
      </w:r>
      <w:r w:rsidR="00E30E5E">
        <w:fldChar w:fldCharType="begin"/>
      </w:r>
      <w:r w:rsidR="00E30E5E">
        <w:instrText xml:space="preserve"> DOCPROPERTY  Version#  \* MERGEFORMAT </w:instrText>
      </w:r>
      <w:r w:rsidR="00E30E5E">
        <w:fldChar w:fldCharType="separate"/>
      </w:r>
      <w:r w:rsidR="006237BF">
        <w:t>1.0</w:t>
      </w:r>
      <w:r w:rsidR="00E30E5E">
        <w:fldChar w:fldCharType="end"/>
      </w:r>
      <w:r>
        <w:t xml:space="preserve"> of the PowerFlow toolset has been developed and verified as functional with the following operating systems and software packages:</w:t>
      </w:r>
    </w:p>
    <w:p w14:paraId="2A0617A4" w14:textId="77777777" w:rsidR="005F144A" w:rsidRDefault="005F144A" w:rsidP="00D3181A"/>
    <w:p w14:paraId="46C5BAC8" w14:textId="77777777" w:rsidR="005F144A" w:rsidRDefault="005F144A" w:rsidP="000104EE">
      <w:pPr>
        <w:pStyle w:val="ListParagraph"/>
        <w:numPr>
          <w:ilvl w:val="0"/>
          <w:numId w:val="28"/>
        </w:numPr>
      </w:pPr>
      <w:r>
        <w:t>Windows 7 and Windows 8.1</w:t>
      </w:r>
    </w:p>
    <w:p w14:paraId="2A9B5A15" w14:textId="77777777" w:rsidR="005F144A" w:rsidRDefault="005F144A" w:rsidP="005F144A">
      <w:pPr>
        <w:pStyle w:val="ListParagraph"/>
        <w:numPr>
          <w:ilvl w:val="0"/>
          <w:numId w:val="28"/>
        </w:numPr>
      </w:pPr>
      <w:r>
        <w:t>MATLAB version 7.11.1 (2010b) with Service Pack 1</w:t>
      </w:r>
    </w:p>
    <w:p w14:paraId="24DB9FC9" w14:textId="77777777" w:rsidR="005F144A" w:rsidRDefault="005F144A" w:rsidP="005F144A">
      <w:pPr>
        <w:pStyle w:val="ListParagraph"/>
        <w:numPr>
          <w:ilvl w:val="0"/>
          <w:numId w:val="28"/>
        </w:numPr>
      </w:pPr>
      <w:r>
        <w:t>Simulink version 7.6.1</w:t>
      </w:r>
    </w:p>
    <w:p w14:paraId="188DB8CA" w14:textId="77777777" w:rsidR="005F144A" w:rsidRDefault="005F144A" w:rsidP="005F144A"/>
    <w:p w14:paraId="0FF6DDE6" w14:textId="77777777" w:rsidR="005F144A" w:rsidRDefault="005F144A" w:rsidP="005F144A">
      <w:r>
        <w:t xml:space="preserve">All Simulink models use native Simulink blocks and require no additional libraries to be installed.  The toolset has been </w:t>
      </w:r>
      <w:r w:rsidR="001F20C6">
        <w:t>tested for functionality in MATLAB 2014a without any issues.</w:t>
      </w:r>
    </w:p>
    <w:p w14:paraId="0CAB8318" w14:textId="77777777" w:rsidR="00D3181A" w:rsidRDefault="00D3181A" w:rsidP="00D3181A">
      <w:pPr>
        <w:pStyle w:val="Heading2"/>
      </w:pPr>
      <w:bookmarkStart w:id="3" w:name="_Toc501389610"/>
      <w:r>
        <w:lastRenderedPageBreak/>
        <w:t>Hardware</w:t>
      </w:r>
      <w:bookmarkEnd w:id="3"/>
    </w:p>
    <w:p w14:paraId="2AD0EE96" w14:textId="77777777" w:rsidR="00D3181A" w:rsidRDefault="00D3181A" w:rsidP="00D3181A"/>
    <w:p w14:paraId="2C5DB32E" w14:textId="77777777" w:rsidR="00D3181A" w:rsidRDefault="005F144A" w:rsidP="00D3181A">
      <w:r>
        <w:t xml:space="preserve">Workstation level computers have been used for the development and execution of models using PowerFlow components.  Components have been upgraded and modifications have been conducted to enable the models to run faster when integrated.  Further details are included in the following chapters.  </w:t>
      </w:r>
    </w:p>
    <w:p w14:paraId="21AFB884" w14:textId="77777777" w:rsidR="005F144A" w:rsidRDefault="005F144A" w:rsidP="00D3181A"/>
    <w:p w14:paraId="6D465A65" w14:textId="4EF23BAD" w:rsidR="005F144A" w:rsidRDefault="005F144A" w:rsidP="00D3181A">
      <w:r>
        <w:t xml:space="preserve">Benchmarks for version </w:t>
      </w:r>
      <w:r w:rsidR="00E30E5E">
        <w:fldChar w:fldCharType="begin"/>
      </w:r>
      <w:r w:rsidR="00E30E5E">
        <w:instrText xml:space="preserve"> DOCPROPERTY  Version</w:instrText>
      </w:r>
      <w:r w:rsidR="00E30E5E">
        <w:instrText xml:space="preserve">#  \* MERGEFORMAT </w:instrText>
      </w:r>
      <w:r w:rsidR="00E30E5E">
        <w:fldChar w:fldCharType="separate"/>
      </w:r>
      <w:r w:rsidR="006237BF">
        <w:t>1.0</w:t>
      </w:r>
      <w:r w:rsidR="00E30E5E">
        <w:fldChar w:fldCharType="end"/>
      </w:r>
      <w:r>
        <w:t xml:space="preserve"> of the PowerFlow toolset</w:t>
      </w:r>
      <w:r w:rsidR="009A0B48">
        <w:t xml:space="preserve"> were conducted on a workstation with the following configuration:</w:t>
      </w:r>
    </w:p>
    <w:p w14:paraId="3F06C89B" w14:textId="77777777" w:rsidR="009A0B48" w:rsidRDefault="009A0B48" w:rsidP="00D3181A"/>
    <w:p w14:paraId="024ABC27" w14:textId="77777777" w:rsidR="009A0B48" w:rsidRDefault="009A0B48" w:rsidP="009A0B48">
      <w:pPr>
        <w:pStyle w:val="ListParagraph"/>
        <w:numPr>
          <w:ilvl w:val="0"/>
          <w:numId w:val="29"/>
        </w:numPr>
      </w:pPr>
      <w:r>
        <w:t>Processor:</w:t>
      </w:r>
      <w:r>
        <w:tab/>
      </w:r>
      <w:r>
        <w:tab/>
        <w:t>Intel Xeon E31225 at 3.10GHz</w:t>
      </w:r>
    </w:p>
    <w:p w14:paraId="0820CF7B" w14:textId="77777777" w:rsidR="009A0B48" w:rsidRDefault="009A0B48" w:rsidP="009A0B48">
      <w:pPr>
        <w:pStyle w:val="ListParagraph"/>
        <w:numPr>
          <w:ilvl w:val="0"/>
          <w:numId w:val="29"/>
        </w:numPr>
      </w:pPr>
      <w:r>
        <w:t>RAM:</w:t>
      </w:r>
      <w:r>
        <w:tab/>
      </w:r>
      <w:r>
        <w:tab/>
      </w:r>
      <w:r>
        <w:tab/>
        <w:t>8.00 GB</w:t>
      </w:r>
    </w:p>
    <w:p w14:paraId="6DC454B6" w14:textId="77777777" w:rsidR="009A0B48" w:rsidRDefault="009A0B48" w:rsidP="009A0B48">
      <w:pPr>
        <w:pStyle w:val="ListParagraph"/>
        <w:numPr>
          <w:ilvl w:val="0"/>
          <w:numId w:val="29"/>
        </w:numPr>
      </w:pPr>
      <w:r>
        <w:t>System Type:</w:t>
      </w:r>
      <w:r>
        <w:tab/>
      </w:r>
      <w:r>
        <w:tab/>
        <w:t>64-bit Operating System, x64-based processor</w:t>
      </w:r>
    </w:p>
    <w:p w14:paraId="1FF2AF57" w14:textId="77777777" w:rsidR="009A0B48" w:rsidRDefault="009A0B48" w:rsidP="009A0B48">
      <w:pPr>
        <w:pStyle w:val="ListParagraph"/>
        <w:numPr>
          <w:ilvl w:val="0"/>
          <w:numId w:val="29"/>
        </w:numPr>
      </w:pPr>
      <w:r>
        <w:t>Operating System:</w:t>
      </w:r>
      <w:r>
        <w:tab/>
        <w:t>Windows 8.1</w:t>
      </w:r>
    </w:p>
    <w:p w14:paraId="3C3D5015" w14:textId="77777777" w:rsidR="009A0B48" w:rsidRDefault="009A0B48" w:rsidP="009A0B48">
      <w:pPr>
        <w:pStyle w:val="ListParagraph"/>
        <w:numPr>
          <w:ilvl w:val="0"/>
          <w:numId w:val="29"/>
        </w:numPr>
      </w:pPr>
      <w:r>
        <w:t>MATLAB version:</w:t>
      </w:r>
      <w:r>
        <w:tab/>
        <w:t xml:space="preserve">32-bit MATLAB version 7.11.1 with SP1 </w:t>
      </w:r>
    </w:p>
    <w:p w14:paraId="1736074E" w14:textId="77777777" w:rsidR="000104EE" w:rsidRDefault="000104EE" w:rsidP="000104EE"/>
    <w:p w14:paraId="0EC2EE5E" w14:textId="14B11A31" w:rsidR="000104EE" w:rsidRDefault="000104EE" w:rsidP="000104EE">
      <w:r>
        <w:t xml:space="preserve">A sample Boeing 737 model is used for benchmarks.  Details regarding the development of this sample model is given in Chapter </w:t>
      </w:r>
      <w:r w:rsidR="009D1C19">
        <w:fldChar w:fldCharType="begin"/>
      </w:r>
      <w:r>
        <w:instrText xml:space="preserve"> REF _Ref387853453 \r \h </w:instrText>
      </w:r>
      <w:r w:rsidR="009D1C19">
        <w:fldChar w:fldCharType="separate"/>
      </w:r>
      <w:r w:rsidR="00EC3A48">
        <w:t>6</w:t>
      </w:r>
      <w:r w:rsidR="009D1C19">
        <w:fldChar w:fldCharType="end"/>
      </w:r>
      <w:r>
        <w:t xml:space="preserve">.  Benchmark results for the sample model run with an NPSS engine model and run without the NPSS model are shown in </w:t>
      </w:r>
      <w:r w:rsidR="009D1C19">
        <w:fldChar w:fldCharType="begin"/>
      </w:r>
      <w:r>
        <w:instrText xml:space="preserve"> REF _Ref387853829 \h </w:instrText>
      </w:r>
      <w:r w:rsidR="009D1C19">
        <w:fldChar w:fldCharType="separate"/>
      </w:r>
      <w:r w:rsidR="00EC3A48" w:rsidRPr="00B567AE">
        <w:rPr>
          <w:rFonts w:cs="Times New Roman"/>
        </w:rPr>
        <w:t xml:space="preserve">Figure </w:t>
      </w:r>
      <w:r w:rsidR="00EC3A48">
        <w:rPr>
          <w:rFonts w:cs="Times New Roman"/>
          <w:noProof/>
        </w:rPr>
        <w:t>1</w:t>
      </w:r>
      <w:r w:rsidR="00EC3A48" w:rsidRPr="00B567AE">
        <w:rPr>
          <w:rFonts w:cs="Times New Roman"/>
        </w:rPr>
        <w:t>.</w:t>
      </w:r>
      <w:r w:rsidR="00EC3A48">
        <w:rPr>
          <w:rFonts w:cs="Times New Roman"/>
          <w:noProof/>
        </w:rPr>
        <w:t>1</w:t>
      </w:r>
      <w:r w:rsidR="009D1C19">
        <w:fldChar w:fldCharType="end"/>
      </w:r>
      <w:r>
        <w:t xml:space="preserve">. </w:t>
      </w:r>
    </w:p>
    <w:p w14:paraId="673F3402" w14:textId="77777777" w:rsidR="000104EE" w:rsidRDefault="000104EE" w:rsidP="000104EE"/>
    <w:p w14:paraId="7EBB22D7" w14:textId="77777777" w:rsidR="000104EE" w:rsidRDefault="000104EE" w:rsidP="000104EE">
      <w:pPr>
        <w:jc w:val="center"/>
      </w:pPr>
      <w:r>
        <w:rPr>
          <w:noProof/>
          <w:lang w:eastAsia="zh-CN"/>
        </w:rPr>
        <w:drawing>
          <wp:inline distT="0" distB="0" distL="0" distR="0" wp14:anchorId="07AD4340" wp14:editId="1CF9ACAB">
            <wp:extent cx="5486400" cy="2451370"/>
            <wp:effectExtent l="0" t="0" r="0" b="6350"/>
            <wp:docPr id="176" name="Chart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C348472" w14:textId="68106439" w:rsidR="000104EE" w:rsidRPr="00B567AE" w:rsidRDefault="000104EE" w:rsidP="000104EE">
      <w:pPr>
        <w:pStyle w:val="Caption"/>
        <w:rPr>
          <w:rFonts w:cs="Times New Roman"/>
        </w:rPr>
      </w:pPr>
      <w:bookmarkStart w:id="4" w:name="_Ref387853829"/>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1</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1</w:t>
      </w:r>
      <w:r w:rsidR="009D1C19" w:rsidRPr="00B567AE">
        <w:rPr>
          <w:rFonts w:cs="Times New Roman"/>
        </w:rPr>
        <w:fldChar w:fldCharType="end"/>
      </w:r>
      <w:bookmarkEnd w:id="4"/>
      <w:r w:rsidRPr="00B567AE">
        <w:rPr>
          <w:rFonts w:cs="Times New Roman"/>
        </w:rPr>
        <w:t xml:space="preserve">. </w:t>
      </w:r>
      <w:r>
        <w:rPr>
          <w:rFonts w:cs="Times New Roman"/>
        </w:rPr>
        <w:t>Execution Time Benchmarks for a Boeing 737 Sample Model</w:t>
      </w:r>
    </w:p>
    <w:p w14:paraId="35C9EA72" w14:textId="77777777" w:rsidR="00586518" w:rsidRDefault="00586518" w:rsidP="00E522F3">
      <w:pPr>
        <w:pStyle w:val="Heading2"/>
        <w:numPr>
          <w:ilvl w:val="0"/>
          <w:numId w:val="0"/>
        </w:numPr>
      </w:pPr>
    </w:p>
    <w:p w14:paraId="1E33F9F2" w14:textId="77777777" w:rsidR="00586518" w:rsidRDefault="00586518" w:rsidP="00586518"/>
    <w:p w14:paraId="4B088D48" w14:textId="77777777" w:rsidR="00D332A7" w:rsidRDefault="00D332A7" w:rsidP="00D3181A">
      <w:r>
        <w:br w:type="page"/>
      </w:r>
    </w:p>
    <w:p w14:paraId="2220F13A" w14:textId="77777777" w:rsidR="00D332A7" w:rsidRDefault="00D332A7" w:rsidP="00D332A7">
      <w:pPr>
        <w:pStyle w:val="Heading1"/>
      </w:pPr>
      <w:bookmarkStart w:id="5" w:name="_Toc501389611"/>
      <w:r>
        <w:lastRenderedPageBreak/>
        <w:t>Modeling Standards</w:t>
      </w:r>
      <w:r w:rsidR="00D51A7D">
        <w:t xml:space="preserve"> and Tools</w:t>
      </w:r>
      <w:bookmarkEnd w:id="5"/>
    </w:p>
    <w:p w14:paraId="64D31163" w14:textId="77777777" w:rsidR="001D0344" w:rsidRDefault="001D0344" w:rsidP="001D0344"/>
    <w:p w14:paraId="104F0292" w14:textId="77777777" w:rsidR="001D0344" w:rsidRDefault="005B6FAB" w:rsidP="001D0344">
      <w:r>
        <w:t>With an extensive number of models that can be interconnected, a consistent naming convention and methodology is used to minimize integration time and potential modeling errors.</w:t>
      </w:r>
    </w:p>
    <w:p w14:paraId="42225B54" w14:textId="77777777" w:rsidR="00347555" w:rsidRDefault="00347555" w:rsidP="00347555">
      <w:pPr>
        <w:pStyle w:val="Heading2"/>
      </w:pPr>
      <w:bookmarkStart w:id="6" w:name="_Toc501389612"/>
      <w:r>
        <w:t>Signal Routing and Naming</w:t>
      </w:r>
      <w:bookmarkEnd w:id="6"/>
    </w:p>
    <w:p w14:paraId="3B167983" w14:textId="77777777" w:rsidR="001D0344" w:rsidRDefault="001D0344" w:rsidP="001D0344"/>
    <w:p w14:paraId="684061D1" w14:textId="77777777" w:rsidR="00433E98" w:rsidRPr="009F0357" w:rsidRDefault="005B6FAB" w:rsidP="001D0344">
      <w:r>
        <w:t>Each component that supports interconnections between components follows a bus structure format for routing signals.  Signals are labeled to include the physical variable and appropriate units</w:t>
      </w:r>
      <w:r w:rsidR="009F0357">
        <w:t xml:space="preserve"> and follow the format of </w:t>
      </w:r>
      <w:r w:rsidR="009F0357">
        <w:rPr>
          <w:i/>
        </w:rPr>
        <w:t>variable_unit</w:t>
      </w:r>
      <w:r w:rsidR="009F0357">
        <w:t>.</w:t>
      </w:r>
    </w:p>
    <w:p w14:paraId="08F576DB" w14:textId="77777777" w:rsidR="005B6FAB" w:rsidRDefault="005B6FAB" w:rsidP="001D0344"/>
    <w:p w14:paraId="4BDD6090" w14:textId="664CC16B" w:rsidR="002B4E4E" w:rsidRDefault="002B4E4E" w:rsidP="002B4E4E">
      <w:pPr>
        <w:pStyle w:val="Caption"/>
        <w:keepNext/>
      </w:pPr>
      <w:r>
        <w:t xml:space="preserve">Table </w:t>
      </w:r>
      <w:r w:rsidR="009D1C19">
        <w:fldChar w:fldCharType="begin"/>
      </w:r>
      <w:r w:rsidR="009F544A">
        <w:instrText xml:space="preserve"> STYLEREF 1 \s </w:instrText>
      </w:r>
      <w:r w:rsidR="009D1C19">
        <w:fldChar w:fldCharType="separate"/>
      </w:r>
      <w:r w:rsidR="00EC3A48">
        <w:rPr>
          <w:noProof/>
        </w:rPr>
        <w:t>2</w:t>
      </w:r>
      <w:r w:rsidR="009D1C19">
        <w:rPr>
          <w:noProof/>
        </w:rPr>
        <w:fldChar w:fldCharType="end"/>
      </w:r>
      <w:r>
        <w:t>.</w:t>
      </w:r>
      <w:r w:rsidR="009D1C19">
        <w:fldChar w:fldCharType="begin"/>
      </w:r>
      <w:r w:rsidR="009F544A">
        <w:instrText xml:space="preserve"> SEQ Table \* ARABIC \s 1 </w:instrText>
      </w:r>
      <w:r w:rsidR="009D1C19">
        <w:fldChar w:fldCharType="separate"/>
      </w:r>
      <w:r w:rsidR="00EC3A48">
        <w:rPr>
          <w:noProof/>
        </w:rPr>
        <w:t>1</w:t>
      </w:r>
      <w:r w:rsidR="009D1C19">
        <w:rPr>
          <w:noProof/>
        </w:rPr>
        <w:fldChar w:fldCharType="end"/>
      </w:r>
      <w:r>
        <w:t xml:space="preserve">. Signal </w:t>
      </w:r>
      <w:r w:rsidR="00E95159">
        <w:t xml:space="preserve">Naming of Variables </w:t>
      </w:r>
      <w:r>
        <w:t>and Un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340"/>
        <w:gridCol w:w="1800"/>
        <w:gridCol w:w="2610"/>
        <w:gridCol w:w="1705"/>
      </w:tblGrid>
      <w:tr w:rsidR="00D51A7D" w14:paraId="36E93F07" w14:textId="77777777" w:rsidTr="00D51A7D">
        <w:tc>
          <w:tcPr>
            <w:tcW w:w="895" w:type="dxa"/>
            <w:tcBorders>
              <w:bottom w:val="double" w:sz="4" w:space="0" w:color="auto"/>
              <w:right w:val="single" w:sz="4" w:space="0" w:color="auto"/>
            </w:tcBorders>
          </w:tcPr>
          <w:p w14:paraId="06CE4637" w14:textId="77777777" w:rsidR="005B6FAB" w:rsidRDefault="005B6FAB" w:rsidP="001D0344"/>
        </w:tc>
        <w:tc>
          <w:tcPr>
            <w:tcW w:w="2340" w:type="dxa"/>
            <w:tcBorders>
              <w:left w:val="single" w:sz="4" w:space="0" w:color="auto"/>
              <w:bottom w:val="double" w:sz="4" w:space="0" w:color="auto"/>
              <w:right w:val="single" w:sz="4" w:space="0" w:color="auto"/>
            </w:tcBorders>
          </w:tcPr>
          <w:p w14:paraId="32684D8D" w14:textId="77777777" w:rsidR="005B6FAB" w:rsidRPr="00D51A7D" w:rsidRDefault="005B6FAB" w:rsidP="00D51A7D">
            <w:pPr>
              <w:jc w:val="left"/>
              <w:rPr>
                <w:b/>
              </w:rPr>
            </w:pPr>
            <w:r w:rsidRPr="00D51A7D">
              <w:rPr>
                <w:b/>
              </w:rPr>
              <w:t>Variable</w:t>
            </w:r>
          </w:p>
        </w:tc>
        <w:tc>
          <w:tcPr>
            <w:tcW w:w="1800" w:type="dxa"/>
            <w:tcBorders>
              <w:left w:val="single" w:sz="4" w:space="0" w:color="auto"/>
              <w:bottom w:val="double" w:sz="4" w:space="0" w:color="auto"/>
              <w:right w:val="single" w:sz="4" w:space="0" w:color="auto"/>
            </w:tcBorders>
          </w:tcPr>
          <w:p w14:paraId="6673DC15" w14:textId="77777777" w:rsidR="005B6FAB" w:rsidRPr="00D51A7D" w:rsidRDefault="005B6FAB" w:rsidP="00D51A7D">
            <w:pPr>
              <w:jc w:val="left"/>
              <w:rPr>
                <w:b/>
              </w:rPr>
            </w:pPr>
            <w:r w:rsidRPr="00D51A7D">
              <w:rPr>
                <w:b/>
              </w:rPr>
              <w:t>Signal Prefix</w:t>
            </w:r>
          </w:p>
        </w:tc>
        <w:tc>
          <w:tcPr>
            <w:tcW w:w="2610" w:type="dxa"/>
            <w:tcBorders>
              <w:left w:val="single" w:sz="4" w:space="0" w:color="auto"/>
              <w:bottom w:val="double" w:sz="4" w:space="0" w:color="auto"/>
              <w:right w:val="single" w:sz="4" w:space="0" w:color="auto"/>
            </w:tcBorders>
          </w:tcPr>
          <w:p w14:paraId="05CF04DF" w14:textId="77777777" w:rsidR="005B6FAB" w:rsidRPr="00D51A7D" w:rsidRDefault="005B6FAB" w:rsidP="00D51A7D">
            <w:pPr>
              <w:jc w:val="left"/>
              <w:rPr>
                <w:b/>
              </w:rPr>
            </w:pPr>
            <w:r w:rsidRPr="00D51A7D">
              <w:rPr>
                <w:b/>
              </w:rPr>
              <w:t>Units</w:t>
            </w:r>
          </w:p>
        </w:tc>
        <w:tc>
          <w:tcPr>
            <w:tcW w:w="1705" w:type="dxa"/>
            <w:tcBorders>
              <w:left w:val="single" w:sz="4" w:space="0" w:color="auto"/>
              <w:bottom w:val="double" w:sz="4" w:space="0" w:color="auto"/>
            </w:tcBorders>
          </w:tcPr>
          <w:p w14:paraId="71FAA06C" w14:textId="77777777" w:rsidR="005B6FAB" w:rsidRPr="00D51A7D" w:rsidRDefault="005B6FAB" w:rsidP="00D51A7D">
            <w:pPr>
              <w:jc w:val="left"/>
              <w:rPr>
                <w:b/>
              </w:rPr>
            </w:pPr>
            <w:r w:rsidRPr="00D51A7D">
              <w:rPr>
                <w:b/>
              </w:rPr>
              <w:t>Signal Suffix</w:t>
            </w:r>
          </w:p>
        </w:tc>
      </w:tr>
      <w:tr w:rsidR="009F0357" w14:paraId="5396685B" w14:textId="77777777" w:rsidTr="00D51A7D">
        <w:trPr>
          <w:trHeight w:val="298"/>
        </w:trPr>
        <w:tc>
          <w:tcPr>
            <w:tcW w:w="895" w:type="dxa"/>
            <w:vMerge w:val="restart"/>
            <w:tcBorders>
              <w:top w:val="double" w:sz="4" w:space="0" w:color="auto"/>
              <w:right w:val="single" w:sz="4" w:space="0" w:color="auto"/>
            </w:tcBorders>
            <w:textDirection w:val="btLr"/>
          </w:tcPr>
          <w:p w14:paraId="2D23C9AF" w14:textId="77777777" w:rsidR="009F0357" w:rsidRPr="00D51A7D" w:rsidRDefault="009F0357" w:rsidP="00D51A7D">
            <w:pPr>
              <w:ind w:left="113" w:right="113"/>
              <w:jc w:val="center"/>
              <w:rPr>
                <w:b/>
              </w:rPr>
            </w:pPr>
            <w:bookmarkStart w:id="7" w:name="OLE_LINK7"/>
            <w:r w:rsidRPr="00D51A7D">
              <w:rPr>
                <w:b/>
              </w:rPr>
              <w:t>Fluid Variables</w:t>
            </w:r>
            <w:bookmarkEnd w:id="7"/>
          </w:p>
        </w:tc>
        <w:tc>
          <w:tcPr>
            <w:tcW w:w="2340" w:type="dxa"/>
            <w:tcBorders>
              <w:top w:val="double" w:sz="4" w:space="0" w:color="auto"/>
              <w:left w:val="single" w:sz="4" w:space="0" w:color="auto"/>
              <w:right w:val="single" w:sz="4" w:space="0" w:color="auto"/>
            </w:tcBorders>
          </w:tcPr>
          <w:p w14:paraId="50FD05C1" w14:textId="77777777" w:rsidR="009F0357" w:rsidRDefault="009F0357" w:rsidP="00D51A7D">
            <w:pPr>
              <w:jc w:val="left"/>
            </w:pPr>
            <w:r>
              <w:t>Mass Flow Rate</w:t>
            </w:r>
          </w:p>
        </w:tc>
        <w:tc>
          <w:tcPr>
            <w:tcW w:w="1800" w:type="dxa"/>
            <w:tcBorders>
              <w:top w:val="double" w:sz="4" w:space="0" w:color="auto"/>
              <w:left w:val="single" w:sz="4" w:space="0" w:color="auto"/>
              <w:right w:val="single" w:sz="4" w:space="0" w:color="auto"/>
            </w:tcBorders>
          </w:tcPr>
          <w:p w14:paraId="15D2AC62" w14:textId="77777777" w:rsidR="009F0357" w:rsidRDefault="009F0357" w:rsidP="00D51A7D">
            <w:pPr>
              <w:jc w:val="left"/>
            </w:pPr>
            <w:r>
              <w:t>mdot</w:t>
            </w:r>
          </w:p>
        </w:tc>
        <w:tc>
          <w:tcPr>
            <w:tcW w:w="2610" w:type="dxa"/>
            <w:tcBorders>
              <w:top w:val="double" w:sz="4" w:space="0" w:color="auto"/>
              <w:left w:val="single" w:sz="4" w:space="0" w:color="auto"/>
              <w:right w:val="single" w:sz="4" w:space="0" w:color="auto"/>
            </w:tcBorders>
          </w:tcPr>
          <w:p w14:paraId="4E2BFB53" w14:textId="77777777" w:rsidR="009F0357" w:rsidRDefault="009F0357" w:rsidP="00D51A7D">
            <w:pPr>
              <w:jc w:val="left"/>
            </w:pPr>
            <w:r>
              <w:t>Kilograms per second</w:t>
            </w:r>
          </w:p>
        </w:tc>
        <w:tc>
          <w:tcPr>
            <w:tcW w:w="1705" w:type="dxa"/>
            <w:tcBorders>
              <w:top w:val="double" w:sz="4" w:space="0" w:color="auto"/>
              <w:left w:val="single" w:sz="4" w:space="0" w:color="auto"/>
            </w:tcBorders>
          </w:tcPr>
          <w:p w14:paraId="0855832F" w14:textId="77777777" w:rsidR="009F0357" w:rsidRDefault="009F0357" w:rsidP="00D51A7D">
            <w:pPr>
              <w:jc w:val="left"/>
            </w:pPr>
            <w:r>
              <w:t>kgps</w:t>
            </w:r>
          </w:p>
        </w:tc>
      </w:tr>
      <w:tr w:rsidR="009F0357" w14:paraId="769D59C8" w14:textId="77777777" w:rsidTr="00D51A7D">
        <w:trPr>
          <w:trHeight w:val="298"/>
        </w:trPr>
        <w:tc>
          <w:tcPr>
            <w:tcW w:w="895" w:type="dxa"/>
            <w:vMerge/>
            <w:tcBorders>
              <w:right w:val="single" w:sz="4" w:space="0" w:color="auto"/>
            </w:tcBorders>
          </w:tcPr>
          <w:p w14:paraId="4C2E536F" w14:textId="77777777" w:rsidR="009F0357" w:rsidRDefault="009F0357" w:rsidP="001D0344"/>
        </w:tc>
        <w:tc>
          <w:tcPr>
            <w:tcW w:w="2340" w:type="dxa"/>
            <w:tcBorders>
              <w:left w:val="single" w:sz="4" w:space="0" w:color="auto"/>
              <w:right w:val="single" w:sz="4" w:space="0" w:color="auto"/>
            </w:tcBorders>
          </w:tcPr>
          <w:p w14:paraId="2843A424" w14:textId="77777777" w:rsidR="009F0357" w:rsidRDefault="009F0357" w:rsidP="00D51A7D">
            <w:pPr>
              <w:jc w:val="left"/>
            </w:pPr>
            <w:r>
              <w:t>Temperature</w:t>
            </w:r>
          </w:p>
        </w:tc>
        <w:tc>
          <w:tcPr>
            <w:tcW w:w="1800" w:type="dxa"/>
            <w:tcBorders>
              <w:left w:val="single" w:sz="4" w:space="0" w:color="auto"/>
              <w:right w:val="single" w:sz="4" w:space="0" w:color="auto"/>
            </w:tcBorders>
          </w:tcPr>
          <w:p w14:paraId="45FCB240" w14:textId="77777777" w:rsidR="009F0357" w:rsidRDefault="009F0357" w:rsidP="00D51A7D">
            <w:pPr>
              <w:jc w:val="left"/>
            </w:pPr>
            <w:r>
              <w:t>temp</w:t>
            </w:r>
          </w:p>
        </w:tc>
        <w:tc>
          <w:tcPr>
            <w:tcW w:w="2610" w:type="dxa"/>
            <w:tcBorders>
              <w:left w:val="single" w:sz="4" w:space="0" w:color="auto"/>
              <w:right w:val="single" w:sz="4" w:space="0" w:color="auto"/>
            </w:tcBorders>
          </w:tcPr>
          <w:p w14:paraId="0A4F0B6F" w14:textId="77777777" w:rsidR="009F0357" w:rsidRDefault="009F0357" w:rsidP="00D51A7D">
            <w:pPr>
              <w:jc w:val="left"/>
            </w:pPr>
            <w:r>
              <w:t>Kelvin</w:t>
            </w:r>
          </w:p>
        </w:tc>
        <w:tc>
          <w:tcPr>
            <w:tcW w:w="1705" w:type="dxa"/>
            <w:tcBorders>
              <w:left w:val="single" w:sz="4" w:space="0" w:color="auto"/>
            </w:tcBorders>
          </w:tcPr>
          <w:p w14:paraId="15764E0F" w14:textId="77777777" w:rsidR="009F0357" w:rsidRDefault="009F0357" w:rsidP="00D51A7D">
            <w:pPr>
              <w:jc w:val="left"/>
            </w:pPr>
            <w:r>
              <w:t>K</w:t>
            </w:r>
          </w:p>
        </w:tc>
      </w:tr>
      <w:tr w:rsidR="009F0357" w14:paraId="7F6E7182" w14:textId="77777777" w:rsidTr="00D51A7D">
        <w:trPr>
          <w:trHeight w:val="298"/>
        </w:trPr>
        <w:tc>
          <w:tcPr>
            <w:tcW w:w="895" w:type="dxa"/>
            <w:vMerge/>
            <w:tcBorders>
              <w:right w:val="single" w:sz="4" w:space="0" w:color="auto"/>
            </w:tcBorders>
          </w:tcPr>
          <w:p w14:paraId="0D8A40AD" w14:textId="77777777" w:rsidR="009F0357" w:rsidRDefault="009F0357" w:rsidP="001D0344"/>
        </w:tc>
        <w:tc>
          <w:tcPr>
            <w:tcW w:w="2340" w:type="dxa"/>
            <w:tcBorders>
              <w:left w:val="single" w:sz="4" w:space="0" w:color="auto"/>
              <w:right w:val="single" w:sz="4" w:space="0" w:color="auto"/>
            </w:tcBorders>
          </w:tcPr>
          <w:p w14:paraId="0BDFD96F" w14:textId="77777777" w:rsidR="009F0357" w:rsidRDefault="009F0357" w:rsidP="00D51A7D">
            <w:pPr>
              <w:jc w:val="left"/>
            </w:pPr>
            <w:r>
              <w:t>Pressure</w:t>
            </w:r>
          </w:p>
        </w:tc>
        <w:tc>
          <w:tcPr>
            <w:tcW w:w="1800" w:type="dxa"/>
            <w:tcBorders>
              <w:left w:val="single" w:sz="4" w:space="0" w:color="auto"/>
              <w:right w:val="single" w:sz="4" w:space="0" w:color="auto"/>
            </w:tcBorders>
          </w:tcPr>
          <w:p w14:paraId="25A52DB9" w14:textId="77777777" w:rsidR="009F0357" w:rsidRDefault="009F0357" w:rsidP="00D51A7D">
            <w:pPr>
              <w:jc w:val="left"/>
            </w:pPr>
            <w:r>
              <w:t>pres</w:t>
            </w:r>
          </w:p>
        </w:tc>
        <w:tc>
          <w:tcPr>
            <w:tcW w:w="2610" w:type="dxa"/>
            <w:tcBorders>
              <w:left w:val="single" w:sz="4" w:space="0" w:color="auto"/>
              <w:right w:val="single" w:sz="4" w:space="0" w:color="auto"/>
            </w:tcBorders>
          </w:tcPr>
          <w:p w14:paraId="4CD7E71A" w14:textId="77777777" w:rsidR="009F0357" w:rsidRDefault="009F0357" w:rsidP="00D51A7D">
            <w:pPr>
              <w:jc w:val="left"/>
            </w:pPr>
            <w:r>
              <w:t>Kilopascals</w:t>
            </w:r>
          </w:p>
        </w:tc>
        <w:tc>
          <w:tcPr>
            <w:tcW w:w="1705" w:type="dxa"/>
            <w:tcBorders>
              <w:left w:val="single" w:sz="4" w:space="0" w:color="auto"/>
            </w:tcBorders>
          </w:tcPr>
          <w:p w14:paraId="11C9A292" w14:textId="77777777" w:rsidR="009F0357" w:rsidRDefault="00D51A7D" w:rsidP="00D51A7D">
            <w:pPr>
              <w:jc w:val="left"/>
            </w:pPr>
            <w:r>
              <w:t>kPa</w:t>
            </w:r>
          </w:p>
        </w:tc>
      </w:tr>
      <w:tr w:rsidR="009F0357" w14:paraId="3A7AC80E" w14:textId="77777777" w:rsidTr="00D51A7D">
        <w:trPr>
          <w:trHeight w:val="298"/>
        </w:trPr>
        <w:tc>
          <w:tcPr>
            <w:tcW w:w="895" w:type="dxa"/>
            <w:vMerge/>
            <w:tcBorders>
              <w:bottom w:val="single" w:sz="8" w:space="0" w:color="auto"/>
              <w:right w:val="single" w:sz="4" w:space="0" w:color="auto"/>
            </w:tcBorders>
          </w:tcPr>
          <w:p w14:paraId="4B058A74" w14:textId="77777777" w:rsidR="009F0357" w:rsidRDefault="009F0357" w:rsidP="001D0344"/>
        </w:tc>
        <w:tc>
          <w:tcPr>
            <w:tcW w:w="2340" w:type="dxa"/>
            <w:tcBorders>
              <w:left w:val="single" w:sz="4" w:space="0" w:color="auto"/>
              <w:bottom w:val="single" w:sz="8" w:space="0" w:color="auto"/>
              <w:right w:val="single" w:sz="4" w:space="0" w:color="auto"/>
            </w:tcBorders>
          </w:tcPr>
          <w:p w14:paraId="2E9D524B" w14:textId="77777777" w:rsidR="009F0357" w:rsidRDefault="009F0357" w:rsidP="00D51A7D">
            <w:pPr>
              <w:jc w:val="left"/>
            </w:pPr>
            <w:r>
              <w:t>Enthalpy</w:t>
            </w:r>
          </w:p>
        </w:tc>
        <w:tc>
          <w:tcPr>
            <w:tcW w:w="1800" w:type="dxa"/>
            <w:tcBorders>
              <w:left w:val="single" w:sz="4" w:space="0" w:color="auto"/>
              <w:bottom w:val="single" w:sz="8" w:space="0" w:color="auto"/>
              <w:right w:val="single" w:sz="4" w:space="0" w:color="auto"/>
            </w:tcBorders>
          </w:tcPr>
          <w:p w14:paraId="646ACC07" w14:textId="77777777" w:rsidR="009F0357" w:rsidRDefault="009F0357" w:rsidP="00D51A7D">
            <w:pPr>
              <w:jc w:val="left"/>
            </w:pPr>
            <w:r>
              <w:t>H</w:t>
            </w:r>
          </w:p>
        </w:tc>
        <w:tc>
          <w:tcPr>
            <w:tcW w:w="2610" w:type="dxa"/>
            <w:tcBorders>
              <w:left w:val="single" w:sz="4" w:space="0" w:color="auto"/>
              <w:bottom w:val="single" w:sz="8" w:space="0" w:color="auto"/>
              <w:right w:val="single" w:sz="4" w:space="0" w:color="auto"/>
            </w:tcBorders>
          </w:tcPr>
          <w:p w14:paraId="70221F01" w14:textId="77777777" w:rsidR="009F0357" w:rsidRDefault="009F0357" w:rsidP="00D51A7D">
            <w:pPr>
              <w:jc w:val="left"/>
            </w:pPr>
            <w:r>
              <w:t>Kilojoules per kilogram</w:t>
            </w:r>
          </w:p>
        </w:tc>
        <w:tc>
          <w:tcPr>
            <w:tcW w:w="1705" w:type="dxa"/>
            <w:tcBorders>
              <w:left w:val="single" w:sz="4" w:space="0" w:color="auto"/>
              <w:bottom w:val="single" w:sz="8" w:space="0" w:color="auto"/>
            </w:tcBorders>
          </w:tcPr>
          <w:p w14:paraId="680C49DE" w14:textId="77777777" w:rsidR="009F0357" w:rsidRDefault="009F0357" w:rsidP="00D51A7D">
            <w:pPr>
              <w:jc w:val="left"/>
            </w:pPr>
            <w:r>
              <w:t>kJpkg</w:t>
            </w:r>
          </w:p>
        </w:tc>
      </w:tr>
      <w:tr w:rsidR="009F0357" w14:paraId="560163CD" w14:textId="77777777" w:rsidTr="007D74EA">
        <w:trPr>
          <w:cantSplit/>
          <w:trHeight w:val="1134"/>
        </w:trPr>
        <w:tc>
          <w:tcPr>
            <w:tcW w:w="895" w:type="dxa"/>
            <w:tcBorders>
              <w:top w:val="single" w:sz="8" w:space="0" w:color="auto"/>
              <w:right w:val="single" w:sz="4" w:space="0" w:color="auto"/>
            </w:tcBorders>
            <w:textDirection w:val="btLr"/>
          </w:tcPr>
          <w:p w14:paraId="135984F9" w14:textId="77777777" w:rsidR="009F0357" w:rsidRPr="002F21E3" w:rsidRDefault="002F21E3" w:rsidP="002F21E3">
            <w:pPr>
              <w:ind w:left="113" w:right="113"/>
              <w:jc w:val="center"/>
              <w:rPr>
                <w:sz w:val="20"/>
                <w:szCs w:val="20"/>
              </w:rPr>
            </w:pPr>
            <w:r w:rsidRPr="002F21E3">
              <w:rPr>
                <w:b/>
                <w:sz w:val="20"/>
                <w:szCs w:val="20"/>
              </w:rPr>
              <w:t>Electro-mechanical variable</w:t>
            </w:r>
            <w:r w:rsidR="007D74EA" w:rsidRPr="002F21E3">
              <w:rPr>
                <w:b/>
                <w:sz w:val="20"/>
                <w:szCs w:val="20"/>
              </w:rPr>
              <w:t>s</w:t>
            </w:r>
          </w:p>
        </w:tc>
        <w:tc>
          <w:tcPr>
            <w:tcW w:w="2340" w:type="dxa"/>
            <w:tcBorders>
              <w:top w:val="single" w:sz="8" w:space="0" w:color="auto"/>
              <w:left w:val="single" w:sz="4" w:space="0" w:color="auto"/>
              <w:right w:val="single" w:sz="4" w:space="0" w:color="auto"/>
            </w:tcBorders>
          </w:tcPr>
          <w:p w14:paraId="6C4F0DA9" w14:textId="77777777" w:rsidR="003B37E2" w:rsidRDefault="007D74EA" w:rsidP="00D51A7D">
            <w:pPr>
              <w:jc w:val="left"/>
            </w:pPr>
            <w:r>
              <w:t>Battery Voltage</w:t>
            </w:r>
          </w:p>
          <w:p w14:paraId="2FCBF7FE" w14:textId="77777777" w:rsidR="007D74EA" w:rsidRDefault="007D74EA" w:rsidP="00D51A7D">
            <w:pPr>
              <w:jc w:val="left"/>
            </w:pPr>
            <w:r>
              <w:t>Generator Voltage</w:t>
            </w:r>
          </w:p>
          <w:p w14:paraId="3EF59ED2" w14:textId="77777777" w:rsidR="00DC60BE" w:rsidRDefault="00C951A8" w:rsidP="00D51A7D">
            <w:pPr>
              <w:jc w:val="left"/>
            </w:pPr>
            <w:r>
              <w:t>Torque</w:t>
            </w:r>
          </w:p>
          <w:p w14:paraId="6FDAA611" w14:textId="77777777" w:rsidR="00DF056F" w:rsidRDefault="00DF056F" w:rsidP="00D51A7D">
            <w:pPr>
              <w:jc w:val="left"/>
            </w:pPr>
            <w:r>
              <w:t>Power Loss</w:t>
            </w:r>
          </w:p>
          <w:p w14:paraId="3221DAD4" w14:textId="77777777" w:rsidR="00B17DE7" w:rsidRDefault="00B17DE7" w:rsidP="00D51A7D">
            <w:pPr>
              <w:jc w:val="left"/>
            </w:pPr>
            <w:r>
              <w:t>Excitation current</w:t>
            </w:r>
          </w:p>
        </w:tc>
        <w:tc>
          <w:tcPr>
            <w:tcW w:w="1800" w:type="dxa"/>
            <w:tcBorders>
              <w:top w:val="single" w:sz="8" w:space="0" w:color="auto"/>
              <w:left w:val="single" w:sz="4" w:space="0" w:color="auto"/>
              <w:right w:val="single" w:sz="4" w:space="0" w:color="auto"/>
            </w:tcBorders>
          </w:tcPr>
          <w:p w14:paraId="57D4CC35" w14:textId="77777777" w:rsidR="009F0357" w:rsidRDefault="007D74EA" w:rsidP="00D51A7D">
            <w:pPr>
              <w:jc w:val="left"/>
            </w:pPr>
            <w:r>
              <w:t>VDC</w:t>
            </w:r>
          </w:p>
          <w:p w14:paraId="19AAFB40" w14:textId="77777777" w:rsidR="003E2334" w:rsidRDefault="003E2334" w:rsidP="00D51A7D">
            <w:pPr>
              <w:jc w:val="left"/>
            </w:pPr>
            <w:r>
              <w:t>vdq0</w:t>
            </w:r>
          </w:p>
          <w:p w14:paraId="4F75929A" w14:textId="77777777" w:rsidR="00C951A8" w:rsidRDefault="00C951A8" w:rsidP="00D51A7D">
            <w:pPr>
              <w:jc w:val="left"/>
            </w:pPr>
            <w:r>
              <w:t>Torque</w:t>
            </w:r>
          </w:p>
          <w:p w14:paraId="6C85FB4E" w14:textId="77777777" w:rsidR="00DF056F" w:rsidRDefault="00DF056F" w:rsidP="00D51A7D">
            <w:pPr>
              <w:jc w:val="left"/>
            </w:pPr>
            <w:r>
              <w:t>Ploss</w:t>
            </w:r>
          </w:p>
          <w:p w14:paraId="6B06C59C" w14:textId="77777777" w:rsidR="00B17DE7" w:rsidRDefault="00B17DE7" w:rsidP="00D51A7D">
            <w:pPr>
              <w:jc w:val="left"/>
            </w:pPr>
            <w:r>
              <w:t>Excit current</w:t>
            </w:r>
          </w:p>
        </w:tc>
        <w:tc>
          <w:tcPr>
            <w:tcW w:w="2610" w:type="dxa"/>
            <w:tcBorders>
              <w:top w:val="single" w:sz="8" w:space="0" w:color="auto"/>
              <w:left w:val="single" w:sz="4" w:space="0" w:color="auto"/>
              <w:right w:val="single" w:sz="4" w:space="0" w:color="auto"/>
            </w:tcBorders>
          </w:tcPr>
          <w:p w14:paraId="7DD7EF9F" w14:textId="77777777" w:rsidR="009F0357" w:rsidRDefault="007D74EA" w:rsidP="00D51A7D">
            <w:pPr>
              <w:jc w:val="left"/>
            </w:pPr>
            <w:r>
              <w:t>Volts</w:t>
            </w:r>
          </w:p>
          <w:p w14:paraId="6010B400" w14:textId="77777777" w:rsidR="00DC60BE" w:rsidRDefault="00DC60BE" w:rsidP="00D51A7D">
            <w:pPr>
              <w:jc w:val="left"/>
            </w:pPr>
            <w:r>
              <w:t>Volts</w:t>
            </w:r>
          </w:p>
          <w:p w14:paraId="7BD64CF9" w14:textId="77777777" w:rsidR="00C951A8" w:rsidRDefault="00DF056F" w:rsidP="00D51A7D">
            <w:pPr>
              <w:jc w:val="left"/>
            </w:pPr>
            <w:r>
              <w:t>Newton-meter</w:t>
            </w:r>
          </w:p>
          <w:p w14:paraId="6753D8A7" w14:textId="77777777" w:rsidR="00DF056F" w:rsidRDefault="00DF056F" w:rsidP="00D51A7D">
            <w:pPr>
              <w:jc w:val="left"/>
            </w:pPr>
            <w:r>
              <w:t>Watts</w:t>
            </w:r>
          </w:p>
          <w:p w14:paraId="16AB6399" w14:textId="77777777" w:rsidR="00B17DE7" w:rsidRDefault="00B17DE7" w:rsidP="00D51A7D">
            <w:pPr>
              <w:jc w:val="left"/>
            </w:pPr>
            <w:r>
              <w:t>Ampere</w:t>
            </w:r>
          </w:p>
        </w:tc>
        <w:tc>
          <w:tcPr>
            <w:tcW w:w="1705" w:type="dxa"/>
            <w:tcBorders>
              <w:top w:val="single" w:sz="8" w:space="0" w:color="auto"/>
              <w:left w:val="single" w:sz="4" w:space="0" w:color="auto"/>
            </w:tcBorders>
          </w:tcPr>
          <w:p w14:paraId="4818B1C2" w14:textId="77777777" w:rsidR="009F0357" w:rsidRDefault="00D22E9B" w:rsidP="00D51A7D">
            <w:pPr>
              <w:jc w:val="left"/>
            </w:pPr>
            <w:r>
              <w:t>V</w:t>
            </w:r>
          </w:p>
          <w:p w14:paraId="76683CC2" w14:textId="77777777" w:rsidR="00D22E9B" w:rsidRDefault="00D22E9B" w:rsidP="00D51A7D">
            <w:pPr>
              <w:jc w:val="left"/>
            </w:pPr>
            <w:r>
              <w:t>V</w:t>
            </w:r>
          </w:p>
          <w:p w14:paraId="17EFE427" w14:textId="77777777" w:rsidR="00D22E9B" w:rsidRDefault="00D22E9B" w:rsidP="00D51A7D">
            <w:pPr>
              <w:jc w:val="left"/>
            </w:pPr>
            <w:r>
              <w:t>Nm</w:t>
            </w:r>
          </w:p>
          <w:p w14:paraId="69106171" w14:textId="77777777" w:rsidR="00D22E9B" w:rsidRDefault="00D22E9B" w:rsidP="00D51A7D">
            <w:pPr>
              <w:jc w:val="left"/>
            </w:pPr>
            <w:r>
              <w:t>W</w:t>
            </w:r>
          </w:p>
          <w:p w14:paraId="34770B83" w14:textId="77777777" w:rsidR="00B17DE7" w:rsidRDefault="00B17DE7" w:rsidP="00D51A7D">
            <w:pPr>
              <w:jc w:val="left"/>
            </w:pPr>
            <w:r>
              <w:t>A</w:t>
            </w:r>
          </w:p>
        </w:tc>
      </w:tr>
    </w:tbl>
    <w:p w14:paraId="0E5E86B1" w14:textId="77777777" w:rsidR="005B6FAB" w:rsidRDefault="005B6FAB" w:rsidP="001D0344"/>
    <w:p w14:paraId="5B61F842" w14:textId="77777777" w:rsidR="0026040D" w:rsidRDefault="0026040D" w:rsidP="0026040D">
      <w:pPr>
        <w:pStyle w:val="Heading2"/>
      </w:pPr>
      <w:bookmarkStart w:id="8" w:name="_Toc501389613"/>
      <w:r>
        <w:t>Modeling Definitions</w:t>
      </w:r>
      <w:bookmarkEnd w:id="8"/>
    </w:p>
    <w:p w14:paraId="587DF283" w14:textId="77777777" w:rsidR="0026040D" w:rsidRDefault="0026040D" w:rsidP="0026040D"/>
    <w:p w14:paraId="72CD7310" w14:textId="77777777" w:rsidR="0026040D" w:rsidRDefault="0026040D" w:rsidP="0026040D">
      <w:r>
        <w:t>A list of definitions for commonly used terms in the PowerFlow toolset:</w:t>
      </w:r>
    </w:p>
    <w:p w14:paraId="4EC42718" w14:textId="77777777" w:rsidR="0026040D" w:rsidRDefault="0026040D" w:rsidP="0026040D">
      <w:pPr>
        <w:pStyle w:val="ListParagraph"/>
        <w:numPr>
          <w:ilvl w:val="0"/>
          <w:numId w:val="33"/>
        </w:numPr>
      </w:pPr>
      <w:r>
        <w:t xml:space="preserve">System – a collection of interconnected subsystems that </w:t>
      </w:r>
      <w:r w:rsidR="002978BC">
        <w:t xml:space="preserve">is </w:t>
      </w:r>
      <w:r>
        <w:t>considered a platform (B737, B787, Emb145, etc.)</w:t>
      </w:r>
      <w:r w:rsidR="002978BC">
        <w:t>.</w:t>
      </w:r>
    </w:p>
    <w:p w14:paraId="561CAE57" w14:textId="77777777" w:rsidR="0026040D" w:rsidRDefault="0026040D" w:rsidP="0026040D">
      <w:pPr>
        <w:pStyle w:val="ListParagraph"/>
        <w:numPr>
          <w:ilvl w:val="0"/>
          <w:numId w:val="33"/>
        </w:numPr>
      </w:pPr>
      <w:r>
        <w:t>Subsystem – a collection of units and components such as the ECS or FOS</w:t>
      </w:r>
      <w:r w:rsidR="002978BC">
        <w:t>.</w:t>
      </w:r>
    </w:p>
    <w:p w14:paraId="25592BA7" w14:textId="77777777" w:rsidR="002978BC" w:rsidRDefault="0026040D" w:rsidP="0026040D">
      <w:pPr>
        <w:pStyle w:val="ListParagraph"/>
        <w:numPr>
          <w:ilvl w:val="0"/>
          <w:numId w:val="33"/>
        </w:numPr>
      </w:pPr>
      <w:r>
        <w:t xml:space="preserve">Unit </w:t>
      </w:r>
      <w:r w:rsidR="002978BC">
        <w:t>–</w:t>
      </w:r>
      <w:r>
        <w:t xml:space="preserve"> </w:t>
      </w:r>
      <w:r w:rsidR="002978BC">
        <w:t>is composed of multiple components but is often packaged and sold as a single unit.  An example of such a unit is the air conditioning PACKs.</w:t>
      </w:r>
    </w:p>
    <w:p w14:paraId="68EC7CA8" w14:textId="77777777" w:rsidR="0026040D" w:rsidRDefault="002978BC" w:rsidP="0026040D">
      <w:pPr>
        <w:pStyle w:val="ListParagraph"/>
        <w:numPr>
          <w:ilvl w:val="0"/>
          <w:numId w:val="33"/>
        </w:numPr>
      </w:pPr>
      <w:r>
        <w:t xml:space="preserve">Component – is a fundamental device that serves a purpose. Examples of components are tanks, pumps, batteries, and motors.  </w:t>
      </w:r>
    </w:p>
    <w:p w14:paraId="537734D0" w14:textId="77777777" w:rsidR="009F172D" w:rsidRDefault="009F172D" w:rsidP="0026040D">
      <w:pPr>
        <w:pStyle w:val="ListParagraph"/>
        <w:numPr>
          <w:ilvl w:val="0"/>
          <w:numId w:val="33"/>
        </w:numPr>
      </w:pPr>
      <w:r>
        <w:t>Parameter/Variable – describes a physical characteristic of a component or unit.</w:t>
      </w:r>
    </w:p>
    <w:p w14:paraId="1F31EC1A" w14:textId="77777777" w:rsidR="009F172D" w:rsidRDefault="009F172D" w:rsidP="009F544A">
      <w:pPr>
        <w:pStyle w:val="ListParagraph"/>
        <w:numPr>
          <w:ilvl w:val="0"/>
          <w:numId w:val="33"/>
        </w:numPr>
      </w:pPr>
      <w:r>
        <w:t>Signal – represents the interconnection and information flow between models.  It can be used to describe physical, electrical, or digital information flow.</w:t>
      </w:r>
    </w:p>
    <w:p w14:paraId="593B616F" w14:textId="77777777" w:rsidR="009F172D" w:rsidRDefault="009F172D" w:rsidP="009F172D"/>
    <w:p w14:paraId="5615BDCF" w14:textId="77777777" w:rsidR="005B6FAB" w:rsidRDefault="005B6FAB" w:rsidP="005B6FAB">
      <w:pPr>
        <w:pStyle w:val="Heading2"/>
      </w:pPr>
      <w:bookmarkStart w:id="9" w:name="_Toc501389614"/>
      <w:r>
        <w:t>Auxiliary Tools</w:t>
      </w:r>
      <w:bookmarkEnd w:id="9"/>
    </w:p>
    <w:p w14:paraId="1B1F89EA" w14:textId="77777777" w:rsidR="005B6FAB" w:rsidRDefault="005B6FAB" w:rsidP="005B6FAB"/>
    <w:p w14:paraId="23FA9613" w14:textId="77777777" w:rsidR="005B6FAB" w:rsidRDefault="00D51A7D" w:rsidP="005B6FAB">
      <w:r>
        <w:t xml:space="preserve">The PowerFlow toolset contains a library of auxiliary tools that can be used to improve integration of components and systems. </w:t>
      </w:r>
      <w:r w:rsidR="009F172D">
        <w:t>Several of these tools are already built into components and units, such as the sources and sinks.  Others exist for the convenience of the user when building models from scratch or analyzing large models.</w:t>
      </w:r>
    </w:p>
    <w:p w14:paraId="5F5C15FE" w14:textId="77777777" w:rsidR="00506408" w:rsidRDefault="00506408" w:rsidP="005B6FAB"/>
    <w:p w14:paraId="6AC488DD" w14:textId="77777777" w:rsidR="00506408" w:rsidRDefault="00506408" w:rsidP="00506408">
      <w:pPr>
        <w:pStyle w:val="Heading3"/>
      </w:pPr>
      <w:bookmarkStart w:id="10" w:name="_Toc501389615"/>
      <w:r>
        <w:t>PowerFlow Data Manager and Data Sink</w:t>
      </w:r>
      <w:bookmarkEnd w:id="10"/>
    </w:p>
    <w:p w14:paraId="10C36D17" w14:textId="77777777" w:rsidR="00506408" w:rsidRDefault="00506408" w:rsidP="00506408"/>
    <w:p w14:paraId="343CC6ED" w14:textId="77777777" w:rsidR="00506408" w:rsidRDefault="00E07A71" w:rsidP="00506408">
      <w:r>
        <w:t xml:space="preserve">The PowerFlow </w:t>
      </w:r>
      <w:r w:rsidR="0051134E">
        <w:t>data manager</w:t>
      </w:r>
      <w:r>
        <w:t xml:space="preserve"> and data sink blocks work together to help capture and record system data during simulation.  The data sink block is located in all components</w:t>
      </w:r>
      <w:r w:rsidR="0051134E">
        <w:t xml:space="preserve">.  Each component sends a bus structure of signals to the data sink block that are then detected by the PowerFlow data manager.  </w:t>
      </w:r>
    </w:p>
    <w:p w14:paraId="1AA83516" w14:textId="77777777" w:rsidR="0051134E" w:rsidRDefault="0051134E" w:rsidP="00506408"/>
    <w:p w14:paraId="42094F4E" w14:textId="0E11DF0C" w:rsidR="0051134E" w:rsidRDefault="0051134E" w:rsidP="00506408">
      <w:r>
        <w:t xml:space="preserve">The data manager provides a GUI for the user to select which signals should be tracked during the simulation.  </w:t>
      </w:r>
      <w:r w:rsidR="009D1C19">
        <w:fldChar w:fldCharType="begin"/>
      </w:r>
      <w:r>
        <w:instrText xml:space="preserve"> REF _Ref387921275 \h </w:instrText>
      </w:r>
      <w:r w:rsidR="009D1C19">
        <w:fldChar w:fldCharType="separate"/>
      </w:r>
      <w:r w:rsidR="00EC3A48" w:rsidRPr="00B567AE">
        <w:rPr>
          <w:rFonts w:cs="Times New Roman"/>
        </w:rPr>
        <w:t xml:space="preserve">Figure </w:t>
      </w:r>
      <w:r w:rsidR="00EC3A48">
        <w:rPr>
          <w:rFonts w:cs="Times New Roman"/>
          <w:noProof/>
        </w:rPr>
        <w:t>2</w:t>
      </w:r>
      <w:r w:rsidR="00EC3A48" w:rsidRPr="00B567AE">
        <w:rPr>
          <w:rFonts w:cs="Times New Roman"/>
        </w:rPr>
        <w:t>.</w:t>
      </w:r>
      <w:r w:rsidR="00EC3A48">
        <w:rPr>
          <w:rFonts w:cs="Times New Roman"/>
          <w:noProof/>
        </w:rPr>
        <w:t>1</w:t>
      </w:r>
      <w:r w:rsidR="009D1C19">
        <w:fldChar w:fldCharType="end"/>
      </w:r>
      <w:r>
        <w:t xml:space="preserve"> shows an example of the GUI.  The list of signals that can be logged is featured on the left, signals that will be logged a</w:t>
      </w:r>
      <w:r w:rsidR="002B4E4E">
        <w:t xml:space="preserve">re on the right, add/remove and apply buttons are below the selected signal dialogue.  The drop down menu below the </w:t>
      </w:r>
      <w:r w:rsidR="002B4E4E">
        <w:rPr>
          <w:i/>
        </w:rPr>
        <w:t xml:space="preserve">Apply &amp; Exit </w:t>
      </w:r>
      <w:r w:rsidR="002B4E4E">
        <w:t xml:space="preserve">button allows the user to select the output format of the signals as a bus or mux sign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1134E" w14:paraId="3FAEA972" w14:textId="77777777" w:rsidTr="0051134E">
        <w:trPr>
          <w:trHeight w:val="5454"/>
        </w:trPr>
        <w:tc>
          <w:tcPr>
            <w:tcW w:w="9350" w:type="dxa"/>
          </w:tcPr>
          <w:p w14:paraId="7A3433A8" w14:textId="77777777" w:rsidR="0051134E" w:rsidRDefault="0051134E" w:rsidP="00E95159">
            <w:pPr>
              <w:jc w:val="center"/>
              <w:rPr>
                <w:noProof/>
              </w:rPr>
            </w:pPr>
            <w:r>
              <w:rPr>
                <w:noProof/>
                <w:lang w:eastAsia="zh-CN"/>
              </w:rPr>
              <w:drawing>
                <wp:inline distT="0" distB="0" distL="0" distR="0" wp14:anchorId="3161DB5D" wp14:editId="12293DF4">
                  <wp:extent cx="5943600" cy="3384550"/>
                  <wp:effectExtent l="0" t="0" r="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943600" cy="3384550"/>
                          </a:xfrm>
                          <a:prstGeom prst="rect">
                            <a:avLst/>
                          </a:prstGeom>
                        </pic:spPr>
                      </pic:pic>
                    </a:graphicData>
                  </a:graphic>
                </wp:inline>
              </w:drawing>
            </w:r>
          </w:p>
        </w:tc>
      </w:tr>
      <w:tr w:rsidR="0051134E" w14:paraId="6E3BAB99" w14:textId="77777777" w:rsidTr="00E95159">
        <w:tc>
          <w:tcPr>
            <w:tcW w:w="9350" w:type="dxa"/>
          </w:tcPr>
          <w:p w14:paraId="2AA7462B" w14:textId="77ECAE7B" w:rsidR="0051134E" w:rsidRPr="00B567AE" w:rsidRDefault="0051134E" w:rsidP="0051134E">
            <w:pPr>
              <w:pStyle w:val="Caption"/>
              <w:rPr>
                <w:rFonts w:cs="Times New Roman"/>
              </w:rPr>
            </w:pPr>
            <w:bookmarkStart w:id="11" w:name="_Ref387921275"/>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1</w:t>
            </w:r>
            <w:r w:rsidR="009D1C19" w:rsidRPr="00B567AE">
              <w:rPr>
                <w:rFonts w:cs="Times New Roman"/>
              </w:rPr>
              <w:fldChar w:fldCharType="end"/>
            </w:r>
            <w:bookmarkEnd w:id="11"/>
            <w:r w:rsidRPr="00B567AE">
              <w:rPr>
                <w:rFonts w:cs="Times New Roman"/>
              </w:rPr>
              <w:t xml:space="preserve">. </w:t>
            </w:r>
            <w:r>
              <w:rPr>
                <w:rFonts w:cs="Times New Roman"/>
              </w:rPr>
              <w:t>PowerFlow Data Manager</w:t>
            </w:r>
            <w:r w:rsidRPr="00B567AE">
              <w:rPr>
                <w:rFonts w:cs="Times New Roman"/>
              </w:rPr>
              <w:t xml:space="preserve"> GUI</w:t>
            </w:r>
          </w:p>
        </w:tc>
      </w:tr>
    </w:tbl>
    <w:p w14:paraId="0232ED78" w14:textId="77777777" w:rsidR="0051134E" w:rsidRDefault="0051134E" w:rsidP="00506408"/>
    <w:p w14:paraId="76CCC2D2" w14:textId="77777777" w:rsidR="00D51A7D" w:rsidRDefault="00D51A7D" w:rsidP="00D51A7D">
      <w:pPr>
        <w:pStyle w:val="Heading3"/>
      </w:pPr>
      <w:bookmarkStart w:id="12" w:name="_Toc501389616"/>
      <w:r>
        <w:t>Fluid and Component Properties</w:t>
      </w:r>
      <w:bookmarkEnd w:id="12"/>
    </w:p>
    <w:p w14:paraId="285AF545" w14:textId="77777777" w:rsidR="00D51A7D" w:rsidRDefault="00D51A7D" w:rsidP="00D51A7D"/>
    <w:p w14:paraId="44800FBD" w14:textId="77777777" w:rsidR="00D51A7D" w:rsidRDefault="00D51A7D" w:rsidP="00D51A7D">
      <w:r>
        <w:t xml:space="preserve">The fluid and component properties block is responsible for specifying and loading property tables into the MATLAB workspace.  The GUI allows for the specification of </w:t>
      </w:r>
      <w:r w:rsidR="004B6F81">
        <w:t>fuel, oil, and air fluid properties, as well as pump, fan, compressor, and heat exchanger component properties.  All property tables are loaded into the MATLAB workspace prior to simulation of the model where the block is located.</w:t>
      </w:r>
    </w:p>
    <w:p w14:paraId="7FE89DEC" w14:textId="77777777" w:rsidR="002B4E4E" w:rsidRDefault="002B4E4E" w:rsidP="00D51A7D"/>
    <w:p w14:paraId="19FF65E4" w14:textId="77777777" w:rsidR="004B6F81" w:rsidRDefault="004B6F81" w:rsidP="004B6F81">
      <w:pPr>
        <w:pStyle w:val="Heading3"/>
      </w:pPr>
      <w:bookmarkStart w:id="13" w:name="_Toc501389617"/>
      <w:r>
        <w:t>Electrical and Thermal Source/Sink</w:t>
      </w:r>
      <w:bookmarkEnd w:id="13"/>
      <w:r>
        <w:t xml:space="preserve"> </w:t>
      </w:r>
    </w:p>
    <w:p w14:paraId="75F498BE" w14:textId="77777777" w:rsidR="004B6F81" w:rsidRDefault="004B6F81" w:rsidP="004B6F81"/>
    <w:p w14:paraId="4394A4B6" w14:textId="77777777" w:rsidR="004B6F81" w:rsidRDefault="004B6F81" w:rsidP="004B6F81">
      <w:r>
        <w:lastRenderedPageBreak/>
        <w:t>The sink and source blocks for electrical and thermal loads allows for easy tracking of loads throughout the aircraft.  When a component calculates a required electrical power, that signal can be sent to an electrical sink.  The electrical source block tracks all electrical sinks in the model and aggregates the load for the electrical system.  Each block has a location selection so that loads can be tracked by their location in the aircraft.  For components that generate heat due to inefficiency, a thermal sink is used.  The thermal source block will aggregate all of the thermal loads in the model so that they can be handled appropriately.</w:t>
      </w:r>
    </w:p>
    <w:p w14:paraId="387FC557" w14:textId="77777777" w:rsidR="004B6F81" w:rsidRDefault="004B6F81" w:rsidP="004B6F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B6F81" w14:paraId="015AD66E" w14:textId="77777777" w:rsidTr="00506408">
        <w:trPr>
          <w:trHeight w:val="4014"/>
        </w:trPr>
        <w:tc>
          <w:tcPr>
            <w:tcW w:w="4680" w:type="dxa"/>
          </w:tcPr>
          <w:p w14:paraId="18C271AD" w14:textId="77777777" w:rsidR="004B6F81" w:rsidRDefault="004B6F81" w:rsidP="004B6F81">
            <w:r>
              <w:rPr>
                <w:noProof/>
                <w:lang w:eastAsia="zh-CN"/>
              </w:rPr>
              <w:drawing>
                <wp:inline distT="0" distB="0" distL="0" distR="0" wp14:anchorId="533A71D6" wp14:editId="042E016D">
                  <wp:extent cx="2926080" cy="1988404"/>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926080" cy="1988404"/>
                          </a:xfrm>
                          <a:prstGeom prst="rect">
                            <a:avLst/>
                          </a:prstGeom>
                        </pic:spPr>
                      </pic:pic>
                    </a:graphicData>
                  </a:graphic>
                </wp:inline>
              </w:drawing>
            </w:r>
          </w:p>
        </w:tc>
        <w:tc>
          <w:tcPr>
            <w:tcW w:w="4680" w:type="dxa"/>
          </w:tcPr>
          <w:p w14:paraId="768FAFDE" w14:textId="77777777" w:rsidR="004B6F81" w:rsidRDefault="004B6F81" w:rsidP="004B6F81">
            <w:r>
              <w:rPr>
                <w:noProof/>
                <w:lang w:eastAsia="zh-CN"/>
              </w:rPr>
              <w:drawing>
                <wp:inline distT="0" distB="0" distL="0" distR="0" wp14:anchorId="73F96E8A" wp14:editId="431289F6">
                  <wp:extent cx="2926080" cy="2445192"/>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926080" cy="2445192"/>
                          </a:xfrm>
                          <a:prstGeom prst="rect">
                            <a:avLst/>
                          </a:prstGeom>
                        </pic:spPr>
                      </pic:pic>
                    </a:graphicData>
                  </a:graphic>
                </wp:inline>
              </w:drawing>
            </w:r>
          </w:p>
        </w:tc>
      </w:tr>
      <w:tr w:rsidR="004B6F81" w14:paraId="3799DA82" w14:textId="77777777" w:rsidTr="004B6F81">
        <w:tc>
          <w:tcPr>
            <w:tcW w:w="4680" w:type="dxa"/>
          </w:tcPr>
          <w:p w14:paraId="14E0FA54" w14:textId="382F4815"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2</w:t>
            </w:r>
            <w:r w:rsidR="009D1C19" w:rsidRPr="00B567AE">
              <w:rPr>
                <w:rFonts w:cs="Times New Roman"/>
              </w:rPr>
              <w:fldChar w:fldCharType="end"/>
            </w:r>
            <w:r w:rsidRPr="00B567AE">
              <w:rPr>
                <w:rFonts w:cs="Times New Roman"/>
              </w:rPr>
              <w:t xml:space="preserve">. </w:t>
            </w:r>
            <w:r w:rsidR="00506408">
              <w:rPr>
                <w:rFonts w:cs="Times New Roman"/>
              </w:rPr>
              <w:t>Electrical Sink</w:t>
            </w:r>
            <w:r w:rsidRPr="00B567AE">
              <w:rPr>
                <w:rFonts w:cs="Times New Roman"/>
              </w:rPr>
              <w:t xml:space="preserve"> GUI</w:t>
            </w:r>
          </w:p>
        </w:tc>
        <w:tc>
          <w:tcPr>
            <w:tcW w:w="4680" w:type="dxa"/>
          </w:tcPr>
          <w:p w14:paraId="15F01D1F" w14:textId="44C507FF"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w:t>
            </w:r>
            <w:r w:rsidR="009D1C19" w:rsidRPr="00B567AE">
              <w:rPr>
                <w:rFonts w:cs="Times New Roman"/>
              </w:rPr>
              <w:fldChar w:fldCharType="end"/>
            </w:r>
            <w:r w:rsidRPr="00B567AE">
              <w:rPr>
                <w:rFonts w:cs="Times New Roman"/>
              </w:rPr>
              <w:t xml:space="preserve">. </w:t>
            </w:r>
            <w:r w:rsidR="00506408">
              <w:rPr>
                <w:rFonts w:cs="Times New Roman"/>
              </w:rPr>
              <w:t>Electrical Source</w:t>
            </w:r>
            <w:r w:rsidRPr="00B567AE">
              <w:rPr>
                <w:rFonts w:cs="Times New Roman"/>
              </w:rPr>
              <w:t xml:space="preserve"> GUI</w:t>
            </w:r>
          </w:p>
        </w:tc>
      </w:tr>
      <w:tr w:rsidR="004B6F81" w14:paraId="110BA0CB" w14:textId="77777777" w:rsidTr="00506408">
        <w:trPr>
          <w:trHeight w:val="3438"/>
        </w:trPr>
        <w:tc>
          <w:tcPr>
            <w:tcW w:w="4680" w:type="dxa"/>
          </w:tcPr>
          <w:p w14:paraId="24607DD0" w14:textId="77777777" w:rsidR="004B6F81" w:rsidRDefault="004B6F81" w:rsidP="004B6F81">
            <w:r>
              <w:rPr>
                <w:noProof/>
                <w:lang w:eastAsia="zh-CN"/>
              </w:rPr>
              <w:drawing>
                <wp:inline distT="0" distB="0" distL="0" distR="0" wp14:anchorId="39437683" wp14:editId="6C2658C1">
                  <wp:extent cx="2926080" cy="1995055"/>
                  <wp:effectExtent l="0" t="0" r="7620" b="571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2926080" cy="1995055"/>
                          </a:xfrm>
                          <a:prstGeom prst="rect">
                            <a:avLst/>
                          </a:prstGeom>
                        </pic:spPr>
                      </pic:pic>
                    </a:graphicData>
                  </a:graphic>
                </wp:inline>
              </w:drawing>
            </w:r>
          </w:p>
        </w:tc>
        <w:tc>
          <w:tcPr>
            <w:tcW w:w="4680" w:type="dxa"/>
          </w:tcPr>
          <w:p w14:paraId="24C768C9" w14:textId="77777777" w:rsidR="004B6F81" w:rsidRDefault="004B6F81" w:rsidP="004B6F81">
            <w:r>
              <w:rPr>
                <w:noProof/>
                <w:lang w:eastAsia="zh-CN"/>
              </w:rPr>
              <w:drawing>
                <wp:inline distT="0" distB="0" distL="0" distR="0" wp14:anchorId="1627C3CD" wp14:editId="0E8F414E">
                  <wp:extent cx="2926080" cy="2037660"/>
                  <wp:effectExtent l="0" t="0" r="7620" b="127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926080" cy="2037660"/>
                          </a:xfrm>
                          <a:prstGeom prst="rect">
                            <a:avLst/>
                          </a:prstGeom>
                        </pic:spPr>
                      </pic:pic>
                    </a:graphicData>
                  </a:graphic>
                </wp:inline>
              </w:drawing>
            </w:r>
          </w:p>
        </w:tc>
      </w:tr>
      <w:tr w:rsidR="004B6F81" w14:paraId="1BD1C91E" w14:textId="77777777" w:rsidTr="004B6F81">
        <w:tc>
          <w:tcPr>
            <w:tcW w:w="4680" w:type="dxa"/>
          </w:tcPr>
          <w:p w14:paraId="062440F3" w14:textId="24915425"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4</w:t>
            </w:r>
            <w:r w:rsidR="009D1C19" w:rsidRPr="00B567AE">
              <w:rPr>
                <w:rFonts w:cs="Times New Roman"/>
              </w:rPr>
              <w:fldChar w:fldCharType="end"/>
            </w:r>
            <w:r w:rsidRPr="00B567AE">
              <w:rPr>
                <w:rFonts w:cs="Times New Roman"/>
              </w:rPr>
              <w:t xml:space="preserve">. </w:t>
            </w:r>
            <w:r w:rsidR="00506408">
              <w:rPr>
                <w:rFonts w:cs="Times New Roman"/>
              </w:rPr>
              <w:t>Thermal Sink</w:t>
            </w:r>
            <w:r w:rsidRPr="00B567AE">
              <w:rPr>
                <w:rFonts w:cs="Times New Roman"/>
              </w:rPr>
              <w:t xml:space="preserve"> GUI</w:t>
            </w:r>
          </w:p>
        </w:tc>
        <w:tc>
          <w:tcPr>
            <w:tcW w:w="4680" w:type="dxa"/>
          </w:tcPr>
          <w:p w14:paraId="37DC5C68" w14:textId="2C560CBF" w:rsidR="004B6F81" w:rsidRPr="00B567AE" w:rsidRDefault="004B6F81" w:rsidP="00506408">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2</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 xml:space="preserve">. </w:t>
            </w:r>
            <w:r w:rsidR="00506408">
              <w:rPr>
                <w:rFonts w:cs="Times New Roman"/>
              </w:rPr>
              <w:t>Thermal Source</w:t>
            </w:r>
            <w:r w:rsidRPr="00B567AE">
              <w:rPr>
                <w:rFonts w:cs="Times New Roman"/>
              </w:rPr>
              <w:t xml:space="preserve"> GUI</w:t>
            </w:r>
          </w:p>
        </w:tc>
      </w:tr>
    </w:tbl>
    <w:p w14:paraId="5A1D3460" w14:textId="77777777" w:rsidR="004B6F81" w:rsidRPr="004B6F81" w:rsidRDefault="004B6F81" w:rsidP="004B6F81"/>
    <w:p w14:paraId="2D6F34B9" w14:textId="77777777" w:rsidR="00506408" w:rsidRDefault="00506408" w:rsidP="00506408">
      <w:pPr>
        <w:pStyle w:val="Heading3"/>
      </w:pPr>
      <w:bookmarkStart w:id="14" w:name="_Toc501389618"/>
      <w:r>
        <w:t>Unit Conversion</w:t>
      </w:r>
      <w:bookmarkEnd w:id="14"/>
    </w:p>
    <w:p w14:paraId="1E465BA0" w14:textId="77777777" w:rsidR="00506408" w:rsidRDefault="00506408" w:rsidP="00506408"/>
    <w:p w14:paraId="0C35C85E" w14:textId="77777777" w:rsidR="00506408" w:rsidRDefault="00506408" w:rsidP="00506408">
      <w:r>
        <w:t>A unit conversion block allows the user to convert units of mass, density, energy, power, force, temperature, pressure, length, area, volume, velocity, volumetric flow rate, and mass flow rate.  Conversion is supported between common units in metric and imperial measurement systems.</w:t>
      </w:r>
    </w:p>
    <w:p w14:paraId="06547D51" w14:textId="77777777" w:rsidR="00411C79" w:rsidRPr="00506408" w:rsidRDefault="00411C79" w:rsidP="00411C79">
      <w:pPr>
        <w:pStyle w:val="Heading1"/>
      </w:pPr>
      <w:bookmarkStart w:id="15" w:name="_Toc501389619"/>
      <w:r>
        <w:lastRenderedPageBreak/>
        <w:t>Mission Profile</w:t>
      </w:r>
      <w:bookmarkEnd w:id="15"/>
    </w:p>
    <w:p w14:paraId="7258449F" w14:textId="77777777" w:rsidR="00506408" w:rsidRDefault="00506408">
      <w:pPr>
        <w:spacing w:after="160"/>
        <w:jc w:val="left"/>
      </w:pPr>
    </w:p>
    <w:p w14:paraId="3F4D6A71" w14:textId="77777777" w:rsidR="00411C79" w:rsidRDefault="00411C79" w:rsidP="00411C79">
      <w:pPr>
        <w:spacing w:after="160"/>
        <w:jc w:val="left"/>
      </w:pPr>
      <w:r>
        <w:t>Mission profiles determine the type of mission the engine would experience. This includes time scheduled variables, such as atmospheric conditions and mission phase.  For a custom mission the user defines a set of the previous mission phase that are consistent with the desired mission or segment of a mission.  The individual mission phases for a standard mission are described below.</w:t>
      </w:r>
    </w:p>
    <w:tbl>
      <w:tblPr>
        <w:tblStyle w:val="TableGrid"/>
        <w:tblW w:w="9468" w:type="dxa"/>
        <w:tblLook w:val="04A0" w:firstRow="1" w:lastRow="0" w:firstColumn="1" w:lastColumn="0" w:noHBand="0" w:noVBand="1"/>
      </w:tblPr>
      <w:tblGrid>
        <w:gridCol w:w="1505"/>
        <w:gridCol w:w="1123"/>
        <w:gridCol w:w="6840"/>
      </w:tblGrid>
      <w:tr w:rsidR="00411C79" w14:paraId="7275892A"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7F9536F" w14:textId="77777777" w:rsidR="00411C79" w:rsidRDefault="00411C79" w:rsidP="007F074C">
            <w:r>
              <w:t>Start-up</w:t>
            </w:r>
          </w:p>
        </w:tc>
        <w:tc>
          <w:tcPr>
            <w:tcW w:w="1123" w:type="dxa"/>
            <w:tcBorders>
              <w:top w:val="single" w:sz="4" w:space="0" w:color="auto"/>
              <w:left w:val="single" w:sz="4" w:space="0" w:color="auto"/>
              <w:bottom w:val="single" w:sz="4" w:space="0" w:color="auto"/>
              <w:right w:val="single" w:sz="4" w:space="0" w:color="auto"/>
            </w:tcBorders>
          </w:tcPr>
          <w:p w14:paraId="53028FC2" w14:textId="77777777" w:rsidR="00411C79" w:rsidRDefault="00411C79" w:rsidP="007F074C">
            <w:r>
              <w:t>1</w:t>
            </w:r>
          </w:p>
        </w:tc>
        <w:tc>
          <w:tcPr>
            <w:tcW w:w="6840" w:type="dxa"/>
            <w:tcBorders>
              <w:top w:val="single" w:sz="4" w:space="0" w:color="auto"/>
              <w:left w:val="single" w:sz="4" w:space="0" w:color="auto"/>
              <w:bottom w:val="single" w:sz="4" w:space="0" w:color="auto"/>
              <w:right w:val="single" w:sz="4" w:space="0" w:color="auto"/>
            </w:tcBorders>
            <w:hideMark/>
          </w:tcPr>
          <w:p w14:paraId="2451D56D" w14:textId="77777777" w:rsidR="00411C79" w:rsidRDefault="00411C79" w:rsidP="007F074C">
            <w:r>
              <w:t>This includes the APU running the systems while docked at the gate</w:t>
            </w:r>
          </w:p>
        </w:tc>
      </w:tr>
      <w:tr w:rsidR="00411C79" w14:paraId="10C1193D"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221C16E8" w14:textId="77777777" w:rsidR="00411C79" w:rsidRDefault="00411C79" w:rsidP="007F074C">
            <w:r>
              <w:t>Taxi</w:t>
            </w:r>
          </w:p>
        </w:tc>
        <w:tc>
          <w:tcPr>
            <w:tcW w:w="1123" w:type="dxa"/>
            <w:tcBorders>
              <w:top w:val="single" w:sz="4" w:space="0" w:color="auto"/>
              <w:left w:val="single" w:sz="4" w:space="0" w:color="auto"/>
              <w:bottom w:val="single" w:sz="4" w:space="0" w:color="auto"/>
              <w:right w:val="single" w:sz="4" w:space="0" w:color="auto"/>
            </w:tcBorders>
          </w:tcPr>
          <w:p w14:paraId="2AA7857E" w14:textId="77777777" w:rsidR="00411C79" w:rsidRDefault="00411C79" w:rsidP="007F074C">
            <w:r>
              <w:t>2</w:t>
            </w:r>
          </w:p>
        </w:tc>
        <w:tc>
          <w:tcPr>
            <w:tcW w:w="6840" w:type="dxa"/>
            <w:tcBorders>
              <w:top w:val="single" w:sz="4" w:space="0" w:color="auto"/>
              <w:left w:val="single" w:sz="4" w:space="0" w:color="auto"/>
              <w:bottom w:val="single" w:sz="4" w:space="0" w:color="auto"/>
              <w:right w:val="single" w:sz="4" w:space="0" w:color="auto"/>
            </w:tcBorders>
            <w:hideMark/>
          </w:tcPr>
          <w:p w14:paraId="77B909FD" w14:textId="77777777" w:rsidR="00411C79" w:rsidRDefault="00411C79" w:rsidP="007F074C">
            <w:r>
              <w:t>Describes aircraft states from gate to runway</w:t>
            </w:r>
          </w:p>
        </w:tc>
      </w:tr>
      <w:tr w:rsidR="00411C79" w14:paraId="25F718D5"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5AF1E30B" w14:textId="77777777" w:rsidR="00411C79" w:rsidRDefault="00411C79" w:rsidP="007F074C">
            <w:r>
              <w:t>Takeoff</w:t>
            </w:r>
          </w:p>
        </w:tc>
        <w:tc>
          <w:tcPr>
            <w:tcW w:w="1123" w:type="dxa"/>
            <w:tcBorders>
              <w:top w:val="single" w:sz="4" w:space="0" w:color="auto"/>
              <w:left w:val="single" w:sz="4" w:space="0" w:color="auto"/>
              <w:bottom w:val="single" w:sz="4" w:space="0" w:color="auto"/>
              <w:right w:val="single" w:sz="4" w:space="0" w:color="auto"/>
            </w:tcBorders>
          </w:tcPr>
          <w:p w14:paraId="0CA00B72" w14:textId="77777777" w:rsidR="00411C79" w:rsidRDefault="00411C79" w:rsidP="007F074C">
            <w:r>
              <w:t>3</w:t>
            </w:r>
          </w:p>
        </w:tc>
        <w:tc>
          <w:tcPr>
            <w:tcW w:w="6840" w:type="dxa"/>
            <w:tcBorders>
              <w:top w:val="single" w:sz="4" w:space="0" w:color="auto"/>
              <w:left w:val="single" w:sz="4" w:space="0" w:color="auto"/>
              <w:bottom w:val="single" w:sz="4" w:space="0" w:color="auto"/>
              <w:right w:val="single" w:sz="4" w:space="0" w:color="auto"/>
            </w:tcBorders>
            <w:hideMark/>
          </w:tcPr>
          <w:p w14:paraId="72E3BDD9" w14:textId="77777777" w:rsidR="00411C79" w:rsidRDefault="00411C79" w:rsidP="007F074C">
            <w:r>
              <w:t>Shows aircrafts states during the takeoff run</w:t>
            </w:r>
          </w:p>
        </w:tc>
      </w:tr>
      <w:tr w:rsidR="00411C79" w14:paraId="5C786D9E"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80658B" w14:textId="77777777" w:rsidR="00411C79" w:rsidRDefault="00411C79" w:rsidP="007F074C">
            <w:r>
              <w:t>Climb</w:t>
            </w:r>
          </w:p>
        </w:tc>
        <w:tc>
          <w:tcPr>
            <w:tcW w:w="1123" w:type="dxa"/>
            <w:tcBorders>
              <w:top w:val="single" w:sz="4" w:space="0" w:color="auto"/>
              <w:left w:val="single" w:sz="4" w:space="0" w:color="auto"/>
              <w:bottom w:val="single" w:sz="4" w:space="0" w:color="auto"/>
              <w:right w:val="single" w:sz="4" w:space="0" w:color="auto"/>
            </w:tcBorders>
          </w:tcPr>
          <w:p w14:paraId="3FC447E2" w14:textId="77777777" w:rsidR="00411C79" w:rsidRDefault="00411C79" w:rsidP="007F074C">
            <w:r>
              <w:t>4</w:t>
            </w:r>
          </w:p>
        </w:tc>
        <w:tc>
          <w:tcPr>
            <w:tcW w:w="6840" w:type="dxa"/>
            <w:tcBorders>
              <w:top w:val="single" w:sz="4" w:space="0" w:color="auto"/>
              <w:left w:val="single" w:sz="4" w:space="0" w:color="auto"/>
              <w:bottom w:val="single" w:sz="4" w:space="0" w:color="auto"/>
              <w:right w:val="single" w:sz="4" w:space="0" w:color="auto"/>
            </w:tcBorders>
            <w:hideMark/>
          </w:tcPr>
          <w:p w14:paraId="68068064" w14:textId="77777777" w:rsidR="00411C79" w:rsidRDefault="00411C79" w:rsidP="007F074C">
            <w:r>
              <w:t xml:space="preserve">Describes aircraft states immediately after takeoff until cruise.  Or from one phase to another phase at a higher altitude (ex: Loiter </w:t>
            </w:r>
            <w:r>
              <w:sym w:font="Wingdings" w:char="F0E0"/>
            </w:r>
            <w:r>
              <w:t xml:space="preserve"> Climb </w:t>
            </w:r>
            <w:r>
              <w:sym w:font="Wingdings" w:char="F0E0"/>
            </w:r>
            <w:r>
              <w:t xml:space="preserve"> Cruise)</w:t>
            </w:r>
          </w:p>
        </w:tc>
      </w:tr>
      <w:tr w:rsidR="00411C79" w14:paraId="06C5474E"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131238D1" w14:textId="77777777" w:rsidR="00411C79" w:rsidRDefault="00411C79" w:rsidP="007F074C">
            <w:r>
              <w:t>Cruise</w:t>
            </w:r>
          </w:p>
        </w:tc>
        <w:tc>
          <w:tcPr>
            <w:tcW w:w="1123" w:type="dxa"/>
            <w:tcBorders>
              <w:top w:val="single" w:sz="4" w:space="0" w:color="auto"/>
              <w:left w:val="single" w:sz="4" w:space="0" w:color="auto"/>
              <w:bottom w:val="single" w:sz="4" w:space="0" w:color="auto"/>
              <w:right w:val="single" w:sz="4" w:space="0" w:color="auto"/>
            </w:tcBorders>
          </w:tcPr>
          <w:p w14:paraId="3D1A6B6A" w14:textId="77777777" w:rsidR="00411C79" w:rsidRDefault="00411C79" w:rsidP="007F074C">
            <w:r>
              <w:t>5</w:t>
            </w:r>
          </w:p>
        </w:tc>
        <w:tc>
          <w:tcPr>
            <w:tcW w:w="6840" w:type="dxa"/>
            <w:tcBorders>
              <w:top w:val="single" w:sz="4" w:space="0" w:color="auto"/>
              <w:left w:val="single" w:sz="4" w:space="0" w:color="auto"/>
              <w:bottom w:val="single" w:sz="4" w:space="0" w:color="auto"/>
              <w:right w:val="single" w:sz="4" w:space="0" w:color="auto"/>
            </w:tcBorders>
            <w:hideMark/>
          </w:tcPr>
          <w:p w14:paraId="399791E8" w14:textId="77777777" w:rsidR="00411C79" w:rsidRDefault="00411C79" w:rsidP="007F074C">
            <w:r>
              <w:t>Shows aircraft states in sustained level flight</w:t>
            </w:r>
          </w:p>
        </w:tc>
      </w:tr>
      <w:tr w:rsidR="00411C79" w14:paraId="11F53444"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594D1C87" w14:textId="77777777" w:rsidR="00411C79" w:rsidRDefault="00411C79" w:rsidP="007F074C">
            <w:r>
              <w:t>Descent</w:t>
            </w:r>
          </w:p>
        </w:tc>
        <w:tc>
          <w:tcPr>
            <w:tcW w:w="1123" w:type="dxa"/>
            <w:tcBorders>
              <w:top w:val="single" w:sz="4" w:space="0" w:color="auto"/>
              <w:left w:val="single" w:sz="4" w:space="0" w:color="auto"/>
              <w:bottom w:val="single" w:sz="4" w:space="0" w:color="auto"/>
              <w:right w:val="single" w:sz="4" w:space="0" w:color="auto"/>
            </w:tcBorders>
          </w:tcPr>
          <w:p w14:paraId="7E4C52C9" w14:textId="77777777" w:rsidR="00411C79" w:rsidRDefault="00411C79" w:rsidP="007F074C">
            <w:r>
              <w:t>6</w:t>
            </w:r>
          </w:p>
        </w:tc>
        <w:tc>
          <w:tcPr>
            <w:tcW w:w="6840" w:type="dxa"/>
            <w:tcBorders>
              <w:top w:val="single" w:sz="4" w:space="0" w:color="auto"/>
              <w:left w:val="single" w:sz="4" w:space="0" w:color="auto"/>
              <w:bottom w:val="single" w:sz="4" w:space="0" w:color="auto"/>
              <w:right w:val="single" w:sz="4" w:space="0" w:color="auto"/>
            </w:tcBorders>
            <w:hideMark/>
          </w:tcPr>
          <w:p w14:paraId="5110F0DD" w14:textId="77777777" w:rsidR="00411C79" w:rsidRDefault="00411C79" w:rsidP="007F074C">
            <w:r>
              <w:t xml:space="preserve">Describes aircraft states from one phase to another phase at a lower altitude (ex: Cruise </w:t>
            </w:r>
            <w:r>
              <w:sym w:font="Wingdings" w:char="F0E0"/>
            </w:r>
            <w:r>
              <w:t xml:space="preserve"> Descent </w:t>
            </w:r>
            <w:r>
              <w:sym w:font="Wingdings" w:char="F0E0"/>
            </w:r>
            <w:r>
              <w:t xml:space="preserve"> Loiter)</w:t>
            </w:r>
          </w:p>
        </w:tc>
      </w:tr>
      <w:tr w:rsidR="00411C79" w14:paraId="32673A9A" w14:textId="77777777" w:rsidTr="007F074C">
        <w:trPr>
          <w:trHeight w:val="257"/>
        </w:trPr>
        <w:tc>
          <w:tcPr>
            <w:tcW w:w="1505" w:type="dxa"/>
            <w:tcBorders>
              <w:top w:val="single" w:sz="4" w:space="0" w:color="auto"/>
              <w:left w:val="single" w:sz="4" w:space="0" w:color="auto"/>
              <w:bottom w:val="single" w:sz="4" w:space="0" w:color="auto"/>
              <w:right w:val="single" w:sz="4" w:space="0" w:color="auto"/>
            </w:tcBorders>
            <w:hideMark/>
          </w:tcPr>
          <w:p w14:paraId="06E2D05A" w14:textId="77777777" w:rsidR="00411C79" w:rsidRDefault="00411C79" w:rsidP="007F074C">
            <w:r>
              <w:t>Loiter</w:t>
            </w:r>
          </w:p>
        </w:tc>
        <w:tc>
          <w:tcPr>
            <w:tcW w:w="1123" w:type="dxa"/>
            <w:tcBorders>
              <w:top w:val="single" w:sz="4" w:space="0" w:color="auto"/>
              <w:left w:val="single" w:sz="4" w:space="0" w:color="auto"/>
              <w:bottom w:val="single" w:sz="4" w:space="0" w:color="auto"/>
              <w:right w:val="single" w:sz="4" w:space="0" w:color="auto"/>
            </w:tcBorders>
          </w:tcPr>
          <w:p w14:paraId="465FB049" w14:textId="77777777" w:rsidR="00411C79" w:rsidRDefault="00411C79" w:rsidP="007F074C">
            <w:r>
              <w:t>7</w:t>
            </w:r>
          </w:p>
        </w:tc>
        <w:tc>
          <w:tcPr>
            <w:tcW w:w="6840" w:type="dxa"/>
            <w:tcBorders>
              <w:top w:val="single" w:sz="4" w:space="0" w:color="auto"/>
              <w:left w:val="single" w:sz="4" w:space="0" w:color="auto"/>
              <w:bottom w:val="single" w:sz="4" w:space="0" w:color="auto"/>
              <w:right w:val="single" w:sz="4" w:space="0" w:color="auto"/>
            </w:tcBorders>
            <w:hideMark/>
          </w:tcPr>
          <w:p w14:paraId="5FFAC512" w14:textId="77777777" w:rsidR="00411C79" w:rsidRDefault="00411C79" w:rsidP="007F074C">
            <w:r>
              <w:t>Shows aircraft states in sustained flight at lower altitude usually before approach</w:t>
            </w:r>
          </w:p>
        </w:tc>
      </w:tr>
      <w:tr w:rsidR="00411C79" w14:paraId="50FD6BCC"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3D3FF179" w14:textId="77777777" w:rsidR="00411C79" w:rsidRDefault="00411C79" w:rsidP="007F074C">
            <w:r>
              <w:t>Approach</w:t>
            </w:r>
          </w:p>
        </w:tc>
        <w:tc>
          <w:tcPr>
            <w:tcW w:w="1123" w:type="dxa"/>
            <w:tcBorders>
              <w:top w:val="single" w:sz="4" w:space="0" w:color="auto"/>
              <w:left w:val="single" w:sz="4" w:space="0" w:color="auto"/>
              <w:bottom w:val="single" w:sz="4" w:space="0" w:color="auto"/>
              <w:right w:val="single" w:sz="4" w:space="0" w:color="auto"/>
            </w:tcBorders>
          </w:tcPr>
          <w:p w14:paraId="591F8C64" w14:textId="77777777" w:rsidR="00411C79" w:rsidRDefault="00411C79" w:rsidP="007F074C">
            <w:r>
              <w:t>8</w:t>
            </w:r>
          </w:p>
        </w:tc>
        <w:tc>
          <w:tcPr>
            <w:tcW w:w="6840" w:type="dxa"/>
            <w:tcBorders>
              <w:top w:val="single" w:sz="4" w:space="0" w:color="auto"/>
              <w:left w:val="single" w:sz="4" w:space="0" w:color="auto"/>
              <w:bottom w:val="single" w:sz="4" w:space="0" w:color="auto"/>
              <w:right w:val="single" w:sz="4" w:space="0" w:color="auto"/>
            </w:tcBorders>
            <w:hideMark/>
          </w:tcPr>
          <w:p w14:paraId="2A59C593" w14:textId="77777777" w:rsidR="00411C79" w:rsidRDefault="00411C79" w:rsidP="007F074C">
            <w:r>
              <w:t>Describes the aircraft states in the time just before landing</w:t>
            </w:r>
          </w:p>
        </w:tc>
      </w:tr>
      <w:tr w:rsidR="00411C79" w14:paraId="34ED2BBB"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251D5152" w14:textId="77777777" w:rsidR="00411C79" w:rsidRDefault="00411C79" w:rsidP="007F074C">
            <w:r>
              <w:t>Landing</w:t>
            </w:r>
          </w:p>
        </w:tc>
        <w:tc>
          <w:tcPr>
            <w:tcW w:w="1123" w:type="dxa"/>
            <w:tcBorders>
              <w:top w:val="single" w:sz="4" w:space="0" w:color="auto"/>
              <w:left w:val="single" w:sz="4" w:space="0" w:color="auto"/>
              <w:bottom w:val="single" w:sz="4" w:space="0" w:color="auto"/>
              <w:right w:val="single" w:sz="4" w:space="0" w:color="auto"/>
            </w:tcBorders>
          </w:tcPr>
          <w:p w14:paraId="70C572F4" w14:textId="77777777" w:rsidR="00411C79" w:rsidRDefault="00411C79" w:rsidP="007F074C">
            <w:r>
              <w:t>9</w:t>
            </w:r>
          </w:p>
        </w:tc>
        <w:tc>
          <w:tcPr>
            <w:tcW w:w="6840" w:type="dxa"/>
            <w:tcBorders>
              <w:top w:val="single" w:sz="4" w:space="0" w:color="auto"/>
              <w:left w:val="single" w:sz="4" w:space="0" w:color="auto"/>
              <w:bottom w:val="single" w:sz="4" w:space="0" w:color="auto"/>
              <w:right w:val="single" w:sz="4" w:space="0" w:color="auto"/>
            </w:tcBorders>
            <w:hideMark/>
          </w:tcPr>
          <w:p w14:paraId="61D7F55F" w14:textId="77777777" w:rsidR="00411C79" w:rsidRDefault="00411C79" w:rsidP="007F074C">
            <w:r>
              <w:t>Shows aircrafts states during the landing run</w:t>
            </w:r>
          </w:p>
        </w:tc>
      </w:tr>
      <w:tr w:rsidR="00411C79" w14:paraId="4D6E698A"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09B38632" w14:textId="77777777" w:rsidR="00411C79" w:rsidRDefault="00411C79" w:rsidP="007F074C">
            <w:r>
              <w:t>Taxi</w:t>
            </w:r>
          </w:p>
        </w:tc>
        <w:tc>
          <w:tcPr>
            <w:tcW w:w="1123" w:type="dxa"/>
            <w:tcBorders>
              <w:top w:val="single" w:sz="4" w:space="0" w:color="auto"/>
              <w:left w:val="single" w:sz="4" w:space="0" w:color="auto"/>
              <w:bottom w:val="single" w:sz="4" w:space="0" w:color="auto"/>
              <w:right w:val="single" w:sz="4" w:space="0" w:color="auto"/>
            </w:tcBorders>
          </w:tcPr>
          <w:p w14:paraId="472FD6CC" w14:textId="77777777" w:rsidR="00411C79" w:rsidRDefault="00411C79" w:rsidP="007F074C">
            <w:r>
              <w:t>2</w:t>
            </w:r>
          </w:p>
        </w:tc>
        <w:tc>
          <w:tcPr>
            <w:tcW w:w="6840" w:type="dxa"/>
            <w:tcBorders>
              <w:top w:val="single" w:sz="4" w:space="0" w:color="auto"/>
              <w:left w:val="single" w:sz="4" w:space="0" w:color="auto"/>
              <w:bottom w:val="single" w:sz="4" w:space="0" w:color="auto"/>
              <w:right w:val="single" w:sz="4" w:space="0" w:color="auto"/>
            </w:tcBorders>
            <w:hideMark/>
          </w:tcPr>
          <w:p w14:paraId="11503783" w14:textId="77777777" w:rsidR="00411C79" w:rsidRDefault="00411C79" w:rsidP="007F074C">
            <w:r>
              <w:t>Describes aircraft states from runway to gate</w:t>
            </w:r>
          </w:p>
        </w:tc>
      </w:tr>
      <w:tr w:rsidR="00411C79" w14:paraId="29D88D09" w14:textId="77777777" w:rsidTr="007F074C">
        <w:trPr>
          <w:trHeight w:val="277"/>
        </w:trPr>
        <w:tc>
          <w:tcPr>
            <w:tcW w:w="1505" w:type="dxa"/>
            <w:tcBorders>
              <w:top w:val="single" w:sz="4" w:space="0" w:color="auto"/>
              <w:left w:val="single" w:sz="4" w:space="0" w:color="auto"/>
              <w:bottom w:val="single" w:sz="4" w:space="0" w:color="auto"/>
              <w:right w:val="single" w:sz="4" w:space="0" w:color="auto"/>
            </w:tcBorders>
            <w:hideMark/>
          </w:tcPr>
          <w:p w14:paraId="1FD3C1E1" w14:textId="77777777" w:rsidR="00411C79" w:rsidRDefault="00411C79" w:rsidP="007F074C">
            <w:r>
              <w:t>Shutdown</w:t>
            </w:r>
          </w:p>
        </w:tc>
        <w:tc>
          <w:tcPr>
            <w:tcW w:w="1123" w:type="dxa"/>
            <w:tcBorders>
              <w:top w:val="single" w:sz="4" w:space="0" w:color="auto"/>
              <w:left w:val="single" w:sz="4" w:space="0" w:color="auto"/>
              <w:bottom w:val="single" w:sz="4" w:space="0" w:color="auto"/>
              <w:right w:val="single" w:sz="4" w:space="0" w:color="auto"/>
            </w:tcBorders>
          </w:tcPr>
          <w:p w14:paraId="19C19A0D" w14:textId="77777777" w:rsidR="00411C79" w:rsidRDefault="00411C79" w:rsidP="007F074C">
            <w:r>
              <w:t>10</w:t>
            </w:r>
          </w:p>
        </w:tc>
        <w:tc>
          <w:tcPr>
            <w:tcW w:w="6840" w:type="dxa"/>
            <w:tcBorders>
              <w:top w:val="single" w:sz="4" w:space="0" w:color="auto"/>
              <w:left w:val="single" w:sz="4" w:space="0" w:color="auto"/>
              <w:bottom w:val="single" w:sz="4" w:space="0" w:color="auto"/>
              <w:right w:val="single" w:sz="4" w:space="0" w:color="auto"/>
            </w:tcBorders>
            <w:hideMark/>
          </w:tcPr>
          <w:p w14:paraId="333F98E0" w14:textId="77777777" w:rsidR="00411C79" w:rsidRDefault="00411C79" w:rsidP="007F074C">
            <w:r>
              <w:t>This includes the APU running the systems while docked at the gate</w:t>
            </w:r>
          </w:p>
        </w:tc>
      </w:tr>
    </w:tbl>
    <w:p w14:paraId="73A76CEE" w14:textId="77777777" w:rsidR="00411C79" w:rsidRDefault="00411C79" w:rsidP="00411C79">
      <w:pPr>
        <w:rPr>
          <w:rFonts w:eastAsiaTheme="minorEastAsia"/>
        </w:rPr>
      </w:pPr>
    </w:p>
    <w:p w14:paraId="790ADE6B" w14:textId="77777777" w:rsidR="00411C79" w:rsidRDefault="00411C79" w:rsidP="00411C79">
      <w:r>
        <w:t>The mission profile function generates a structured variable with six categories these categories and the associated variables are shown below.  This structured variables only report when a change in a variable occurred in time. This reduces the data size and made the data easier to use.  Each phase function builds a structured variable for each desired phase.  When each phase function has run, a separate function is run to concatenate the structured variables from each phase function.</w:t>
      </w:r>
    </w:p>
    <w:p w14:paraId="3103A7BB" w14:textId="77777777" w:rsidR="00411C79" w:rsidRDefault="00411C79" w:rsidP="00411C79">
      <w:pPr>
        <w:spacing w:after="160"/>
      </w:pPr>
      <w:r>
        <w:br w:type="page"/>
      </w:r>
    </w:p>
    <w:p w14:paraId="74468A52" w14:textId="77777777" w:rsidR="00411C79" w:rsidRDefault="00411C79" w:rsidP="00411C79"/>
    <w:tbl>
      <w:tblPr>
        <w:tblStyle w:val="TableGrid"/>
        <w:tblW w:w="9445" w:type="dxa"/>
        <w:tblLook w:val="04A0" w:firstRow="1" w:lastRow="0" w:firstColumn="1" w:lastColumn="0" w:noHBand="0" w:noVBand="1"/>
      </w:tblPr>
      <w:tblGrid>
        <w:gridCol w:w="1499"/>
        <w:gridCol w:w="1563"/>
        <w:gridCol w:w="1803"/>
        <w:gridCol w:w="1563"/>
        <w:gridCol w:w="1387"/>
        <w:gridCol w:w="1630"/>
      </w:tblGrid>
      <w:tr w:rsidR="00411C79" w14:paraId="7F2E9C1B"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1356060" w14:textId="77777777" w:rsidR="00411C79" w:rsidRDefault="00411C79" w:rsidP="007F074C">
            <w:r>
              <w:t>MSSN.gen</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BF34FF" w14:textId="77777777" w:rsidR="00411C79" w:rsidRDefault="00411C79" w:rsidP="007F074C">
            <w:r>
              <w:t>MSSN.cond</w:t>
            </w:r>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D60C040" w14:textId="77777777" w:rsidR="00411C79" w:rsidRDefault="00411C79" w:rsidP="007F074C">
            <w:r>
              <w:t>MSSN.eng</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BC3823" w14:textId="77777777" w:rsidR="00411C79" w:rsidRDefault="00411C79" w:rsidP="007F074C">
            <w:r>
              <w:t>MSSN.el</w:t>
            </w:r>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6C244DF" w14:textId="77777777" w:rsidR="00411C79" w:rsidRDefault="00411C79" w:rsidP="007F074C">
            <w:r>
              <w:t>MSSN.hyd</w:t>
            </w:r>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5D8F4A7" w14:textId="77777777" w:rsidR="00411C79" w:rsidRDefault="00411C79" w:rsidP="007F074C">
            <w:r>
              <w:t>MSSN.pnu</w:t>
            </w:r>
          </w:p>
        </w:tc>
      </w:tr>
      <w:tr w:rsidR="00411C79" w14:paraId="5B5533D4"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A27B829" w14:textId="77777777" w:rsidR="00411C79" w:rsidRDefault="00411C79" w:rsidP="007F074C">
            <w:pPr>
              <w:rPr>
                <w:i/>
              </w:rPr>
            </w:pPr>
            <w:r>
              <w:rPr>
                <w:i/>
              </w:rPr>
              <w:t>General data</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D0DC95" w14:textId="77777777" w:rsidR="00411C79" w:rsidRDefault="00411C79" w:rsidP="007F074C">
            <w:pPr>
              <w:rPr>
                <w:i/>
              </w:rPr>
            </w:pPr>
            <w:r>
              <w:rPr>
                <w:i/>
              </w:rPr>
              <w:t>Exterior conditions</w:t>
            </w:r>
          </w:p>
        </w:tc>
        <w:tc>
          <w:tcPr>
            <w:tcW w:w="1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AAF1E3" w14:textId="77777777" w:rsidR="00411C79" w:rsidRDefault="00411C79" w:rsidP="007F074C">
            <w:pPr>
              <w:rPr>
                <w:i/>
              </w:rPr>
            </w:pPr>
            <w:r>
              <w:rPr>
                <w:i/>
              </w:rPr>
              <w:t>Engine and APU</w:t>
            </w:r>
          </w:p>
        </w:tc>
        <w:tc>
          <w:tcPr>
            <w:tcW w:w="15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40E35F4" w14:textId="77777777" w:rsidR="00411C79" w:rsidRDefault="00411C79" w:rsidP="007F074C">
            <w:pPr>
              <w:rPr>
                <w:i/>
              </w:rPr>
            </w:pPr>
            <w:r>
              <w:rPr>
                <w:i/>
              </w:rPr>
              <w:t>Electrical</w:t>
            </w:r>
          </w:p>
        </w:tc>
        <w:tc>
          <w:tcPr>
            <w:tcW w:w="138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038BD16" w14:textId="77777777" w:rsidR="00411C79" w:rsidRDefault="00411C79" w:rsidP="007F074C">
            <w:pPr>
              <w:rPr>
                <w:i/>
              </w:rPr>
            </w:pPr>
            <w:r>
              <w:rPr>
                <w:i/>
              </w:rPr>
              <w:t>Hydraulic</w:t>
            </w:r>
          </w:p>
        </w:tc>
        <w:tc>
          <w:tcPr>
            <w:tcW w:w="1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BBAE0F7" w14:textId="77777777" w:rsidR="00411C79" w:rsidRDefault="00411C79" w:rsidP="007F074C">
            <w:pPr>
              <w:rPr>
                <w:i/>
              </w:rPr>
            </w:pPr>
            <w:r>
              <w:rPr>
                <w:i/>
              </w:rPr>
              <w:t>Pneumatic</w:t>
            </w:r>
          </w:p>
        </w:tc>
      </w:tr>
      <w:tr w:rsidR="00411C79" w14:paraId="39994FC0"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hideMark/>
          </w:tcPr>
          <w:p w14:paraId="6EB22C85" w14:textId="77777777" w:rsidR="00411C79" w:rsidRDefault="00411C79" w:rsidP="007F074C">
            <w:r>
              <w:t>TIME</w:t>
            </w:r>
          </w:p>
        </w:tc>
        <w:tc>
          <w:tcPr>
            <w:tcW w:w="1563" w:type="dxa"/>
            <w:tcBorders>
              <w:top w:val="single" w:sz="4" w:space="0" w:color="auto"/>
              <w:left w:val="single" w:sz="4" w:space="0" w:color="auto"/>
              <w:bottom w:val="single" w:sz="4" w:space="0" w:color="auto"/>
              <w:right w:val="single" w:sz="4" w:space="0" w:color="auto"/>
            </w:tcBorders>
            <w:hideMark/>
          </w:tcPr>
          <w:p w14:paraId="4462E8B8" w14:textId="77777777" w:rsidR="00411C79" w:rsidRDefault="00411C79" w:rsidP="007F074C">
            <w:r>
              <w:t>TIME</w:t>
            </w:r>
          </w:p>
        </w:tc>
        <w:tc>
          <w:tcPr>
            <w:tcW w:w="1803" w:type="dxa"/>
            <w:tcBorders>
              <w:top w:val="single" w:sz="4" w:space="0" w:color="auto"/>
              <w:left w:val="single" w:sz="4" w:space="0" w:color="auto"/>
              <w:bottom w:val="single" w:sz="4" w:space="0" w:color="auto"/>
              <w:right w:val="single" w:sz="4" w:space="0" w:color="auto"/>
            </w:tcBorders>
            <w:hideMark/>
          </w:tcPr>
          <w:p w14:paraId="2186C52B" w14:textId="77777777" w:rsidR="00411C79" w:rsidRDefault="00411C79" w:rsidP="007F074C">
            <w:r>
              <w:t>TIME</w:t>
            </w:r>
          </w:p>
        </w:tc>
        <w:tc>
          <w:tcPr>
            <w:tcW w:w="1563" w:type="dxa"/>
            <w:tcBorders>
              <w:top w:val="single" w:sz="4" w:space="0" w:color="auto"/>
              <w:left w:val="single" w:sz="4" w:space="0" w:color="auto"/>
              <w:bottom w:val="single" w:sz="4" w:space="0" w:color="auto"/>
              <w:right w:val="single" w:sz="4" w:space="0" w:color="auto"/>
            </w:tcBorders>
            <w:hideMark/>
          </w:tcPr>
          <w:p w14:paraId="4A46D2CB" w14:textId="77777777" w:rsidR="00411C79" w:rsidRDefault="00411C79" w:rsidP="007F074C">
            <w:r>
              <w:t>TIME</w:t>
            </w:r>
          </w:p>
        </w:tc>
        <w:tc>
          <w:tcPr>
            <w:tcW w:w="1387" w:type="dxa"/>
            <w:tcBorders>
              <w:top w:val="single" w:sz="4" w:space="0" w:color="auto"/>
              <w:left w:val="single" w:sz="4" w:space="0" w:color="auto"/>
              <w:bottom w:val="single" w:sz="4" w:space="0" w:color="auto"/>
              <w:right w:val="single" w:sz="4" w:space="0" w:color="auto"/>
            </w:tcBorders>
            <w:hideMark/>
          </w:tcPr>
          <w:p w14:paraId="1A119D3A" w14:textId="77777777" w:rsidR="00411C79" w:rsidRDefault="00411C79" w:rsidP="007F074C">
            <w:r>
              <w:t>TIME</w:t>
            </w:r>
          </w:p>
        </w:tc>
        <w:tc>
          <w:tcPr>
            <w:tcW w:w="1630" w:type="dxa"/>
            <w:tcBorders>
              <w:top w:val="single" w:sz="4" w:space="0" w:color="auto"/>
              <w:left w:val="single" w:sz="4" w:space="0" w:color="auto"/>
              <w:bottom w:val="single" w:sz="4" w:space="0" w:color="auto"/>
              <w:right w:val="single" w:sz="4" w:space="0" w:color="auto"/>
            </w:tcBorders>
            <w:hideMark/>
          </w:tcPr>
          <w:p w14:paraId="30C967A1" w14:textId="77777777" w:rsidR="00411C79" w:rsidRDefault="00411C79" w:rsidP="007F074C">
            <w:r>
              <w:t>TIME</w:t>
            </w:r>
          </w:p>
        </w:tc>
      </w:tr>
      <w:tr w:rsidR="00411C79" w14:paraId="1627DF72" w14:textId="77777777" w:rsidTr="007F074C">
        <w:trPr>
          <w:trHeight w:val="257"/>
        </w:trPr>
        <w:tc>
          <w:tcPr>
            <w:tcW w:w="1499" w:type="dxa"/>
            <w:tcBorders>
              <w:top w:val="single" w:sz="4" w:space="0" w:color="auto"/>
              <w:left w:val="single" w:sz="4" w:space="0" w:color="auto"/>
              <w:bottom w:val="single" w:sz="4" w:space="0" w:color="auto"/>
              <w:right w:val="single" w:sz="4" w:space="0" w:color="auto"/>
            </w:tcBorders>
            <w:hideMark/>
          </w:tcPr>
          <w:p w14:paraId="49953E6F" w14:textId="77777777" w:rsidR="00411C79" w:rsidRDefault="00411C79" w:rsidP="007F074C">
            <w:r>
              <w:t>MISSION STATE</w:t>
            </w:r>
          </w:p>
        </w:tc>
        <w:tc>
          <w:tcPr>
            <w:tcW w:w="1563" w:type="dxa"/>
            <w:tcBorders>
              <w:top w:val="single" w:sz="4" w:space="0" w:color="auto"/>
              <w:left w:val="single" w:sz="4" w:space="0" w:color="auto"/>
              <w:bottom w:val="single" w:sz="4" w:space="0" w:color="auto"/>
              <w:right w:val="single" w:sz="4" w:space="0" w:color="auto"/>
            </w:tcBorders>
            <w:hideMark/>
          </w:tcPr>
          <w:p w14:paraId="7D88FF50" w14:textId="77777777" w:rsidR="00411C79" w:rsidRDefault="00411C79" w:rsidP="007F074C">
            <w:r>
              <w:t>ALTITUDE</w:t>
            </w:r>
          </w:p>
        </w:tc>
        <w:tc>
          <w:tcPr>
            <w:tcW w:w="1803" w:type="dxa"/>
            <w:tcBorders>
              <w:top w:val="single" w:sz="4" w:space="0" w:color="auto"/>
              <w:left w:val="single" w:sz="4" w:space="0" w:color="auto"/>
              <w:bottom w:val="single" w:sz="4" w:space="0" w:color="auto"/>
              <w:right w:val="single" w:sz="4" w:space="0" w:color="auto"/>
            </w:tcBorders>
            <w:hideMark/>
          </w:tcPr>
          <w:p w14:paraId="0BB79BD9" w14:textId="77777777" w:rsidR="00411C79" w:rsidRDefault="00411C79" w:rsidP="007F074C">
            <w:r>
              <w:t>APU</w:t>
            </w:r>
          </w:p>
        </w:tc>
        <w:tc>
          <w:tcPr>
            <w:tcW w:w="1563" w:type="dxa"/>
            <w:tcBorders>
              <w:top w:val="single" w:sz="4" w:space="0" w:color="auto"/>
              <w:left w:val="single" w:sz="4" w:space="0" w:color="auto"/>
              <w:bottom w:val="single" w:sz="4" w:space="0" w:color="auto"/>
              <w:right w:val="single" w:sz="4" w:space="0" w:color="auto"/>
            </w:tcBorders>
            <w:hideMark/>
          </w:tcPr>
          <w:p w14:paraId="1DE28A02" w14:textId="77777777" w:rsidR="00411C79" w:rsidRDefault="00411C79" w:rsidP="007F074C">
            <w:r>
              <w:t>NAV/COMM</w:t>
            </w:r>
          </w:p>
        </w:tc>
        <w:tc>
          <w:tcPr>
            <w:tcW w:w="1387" w:type="dxa"/>
            <w:tcBorders>
              <w:top w:val="single" w:sz="4" w:space="0" w:color="auto"/>
              <w:left w:val="single" w:sz="4" w:space="0" w:color="auto"/>
              <w:bottom w:val="single" w:sz="4" w:space="0" w:color="auto"/>
              <w:right w:val="single" w:sz="4" w:space="0" w:color="auto"/>
            </w:tcBorders>
            <w:hideMark/>
          </w:tcPr>
          <w:p w14:paraId="16D52EB8" w14:textId="77777777" w:rsidR="00411C79" w:rsidRDefault="00411C79" w:rsidP="007F074C">
            <w:r>
              <w:t>LANDING GEAR</w:t>
            </w:r>
          </w:p>
        </w:tc>
        <w:tc>
          <w:tcPr>
            <w:tcW w:w="1630" w:type="dxa"/>
            <w:tcBorders>
              <w:top w:val="single" w:sz="4" w:space="0" w:color="auto"/>
              <w:left w:val="single" w:sz="4" w:space="0" w:color="auto"/>
              <w:bottom w:val="single" w:sz="4" w:space="0" w:color="auto"/>
              <w:right w:val="single" w:sz="4" w:space="0" w:color="auto"/>
            </w:tcBorders>
            <w:hideMark/>
          </w:tcPr>
          <w:p w14:paraId="0B6E00F8" w14:textId="77777777" w:rsidR="00411C79" w:rsidRDefault="00411C79" w:rsidP="007F074C">
            <w:r>
              <w:t>PRESSURIZE</w:t>
            </w:r>
          </w:p>
        </w:tc>
      </w:tr>
      <w:tr w:rsidR="00411C79" w14:paraId="781D4B75" w14:textId="77777777" w:rsidTr="007F074C">
        <w:trPr>
          <w:trHeight w:val="257"/>
        </w:trPr>
        <w:tc>
          <w:tcPr>
            <w:tcW w:w="1499" w:type="dxa"/>
            <w:vMerge w:val="restart"/>
            <w:tcBorders>
              <w:top w:val="single" w:sz="4" w:space="0" w:color="auto"/>
              <w:left w:val="single" w:sz="4" w:space="0" w:color="auto"/>
              <w:bottom w:val="single" w:sz="4" w:space="0" w:color="auto"/>
              <w:right w:val="single" w:sz="4" w:space="0" w:color="auto"/>
            </w:tcBorders>
          </w:tcPr>
          <w:p w14:paraId="12B3D87B" w14:textId="77777777" w:rsidR="00411C79" w:rsidRDefault="00411C79" w:rsidP="007F074C"/>
        </w:tc>
        <w:tc>
          <w:tcPr>
            <w:tcW w:w="1563" w:type="dxa"/>
            <w:tcBorders>
              <w:top w:val="single" w:sz="4" w:space="0" w:color="auto"/>
              <w:left w:val="single" w:sz="4" w:space="0" w:color="auto"/>
              <w:bottom w:val="single" w:sz="4" w:space="0" w:color="auto"/>
              <w:right w:val="single" w:sz="4" w:space="0" w:color="auto"/>
            </w:tcBorders>
            <w:hideMark/>
          </w:tcPr>
          <w:p w14:paraId="1884A5C7" w14:textId="77777777" w:rsidR="00411C79" w:rsidRDefault="00411C79" w:rsidP="007F074C">
            <w:r>
              <w:t>MACH NO</w:t>
            </w:r>
          </w:p>
        </w:tc>
        <w:tc>
          <w:tcPr>
            <w:tcW w:w="1803" w:type="dxa"/>
            <w:tcBorders>
              <w:top w:val="single" w:sz="4" w:space="0" w:color="auto"/>
              <w:left w:val="single" w:sz="4" w:space="0" w:color="auto"/>
              <w:bottom w:val="single" w:sz="4" w:space="0" w:color="auto"/>
              <w:right w:val="single" w:sz="4" w:space="0" w:color="auto"/>
            </w:tcBorders>
            <w:hideMark/>
          </w:tcPr>
          <w:p w14:paraId="33D87486" w14:textId="77777777" w:rsidR="00411C79" w:rsidRDefault="00411C79" w:rsidP="007F074C">
            <w:r>
              <w:t>APU GEN.</w:t>
            </w:r>
          </w:p>
        </w:tc>
        <w:tc>
          <w:tcPr>
            <w:tcW w:w="1563" w:type="dxa"/>
            <w:tcBorders>
              <w:top w:val="single" w:sz="4" w:space="0" w:color="auto"/>
              <w:left w:val="single" w:sz="4" w:space="0" w:color="auto"/>
              <w:bottom w:val="single" w:sz="4" w:space="0" w:color="auto"/>
              <w:right w:val="single" w:sz="4" w:space="0" w:color="auto"/>
            </w:tcBorders>
            <w:hideMark/>
          </w:tcPr>
          <w:p w14:paraId="11FAF91F" w14:textId="77777777" w:rsidR="00411C79" w:rsidRDefault="00411C79" w:rsidP="007F074C">
            <w:r>
              <w:t>AUTOPILOT</w:t>
            </w:r>
          </w:p>
        </w:tc>
        <w:tc>
          <w:tcPr>
            <w:tcW w:w="1387" w:type="dxa"/>
            <w:vMerge w:val="restart"/>
            <w:tcBorders>
              <w:top w:val="single" w:sz="4" w:space="0" w:color="auto"/>
              <w:left w:val="single" w:sz="4" w:space="0" w:color="auto"/>
              <w:bottom w:val="single" w:sz="4" w:space="0" w:color="auto"/>
              <w:right w:val="single" w:sz="4" w:space="0" w:color="auto"/>
            </w:tcBorders>
          </w:tcPr>
          <w:p w14:paraId="6433D5D4" w14:textId="77777777" w:rsidR="00411C79" w:rsidRDefault="00411C79" w:rsidP="007F074C"/>
        </w:tc>
        <w:tc>
          <w:tcPr>
            <w:tcW w:w="1630" w:type="dxa"/>
            <w:vMerge w:val="restart"/>
            <w:tcBorders>
              <w:top w:val="single" w:sz="4" w:space="0" w:color="auto"/>
              <w:left w:val="single" w:sz="4" w:space="0" w:color="auto"/>
              <w:bottom w:val="single" w:sz="4" w:space="0" w:color="auto"/>
              <w:right w:val="single" w:sz="4" w:space="0" w:color="auto"/>
            </w:tcBorders>
          </w:tcPr>
          <w:p w14:paraId="339F0F5E" w14:textId="77777777" w:rsidR="00411C79" w:rsidRDefault="00411C79" w:rsidP="007F074C"/>
        </w:tc>
      </w:tr>
      <w:tr w:rsidR="00411C79" w14:paraId="382B454E"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E4BE31" w14:textId="77777777" w:rsidR="00411C79" w:rsidRDefault="00411C79" w:rsidP="007F074C">
            <w:pPr>
              <w:rPr>
                <w:rFonts w:eastAsiaTheme="minorEastAsia"/>
                <w:sz w:val="24"/>
              </w:rPr>
            </w:pPr>
          </w:p>
        </w:tc>
        <w:tc>
          <w:tcPr>
            <w:tcW w:w="1563" w:type="dxa"/>
            <w:vMerge w:val="restart"/>
            <w:tcBorders>
              <w:top w:val="single" w:sz="4" w:space="0" w:color="auto"/>
              <w:left w:val="single" w:sz="4" w:space="0" w:color="auto"/>
              <w:bottom w:val="single" w:sz="4" w:space="0" w:color="auto"/>
              <w:right w:val="single" w:sz="4" w:space="0" w:color="auto"/>
            </w:tcBorders>
          </w:tcPr>
          <w:p w14:paraId="60612CD9" w14:textId="77777777" w:rsidR="00411C79" w:rsidRDefault="00411C79" w:rsidP="007F074C"/>
        </w:tc>
        <w:tc>
          <w:tcPr>
            <w:tcW w:w="1803" w:type="dxa"/>
            <w:tcBorders>
              <w:top w:val="single" w:sz="4" w:space="0" w:color="auto"/>
              <w:left w:val="single" w:sz="4" w:space="0" w:color="auto"/>
              <w:bottom w:val="single" w:sz="4" w:space="0" w:color="auto"/>
              <w:right w:val="single" w:sz="4" w:space="0" w:color="auto"/>
            </w:tcBorders>
            <w:hideMark/>
          </w:tcPr>
          <w:p w14:paraId="0B0272E0" w14:textId="77777777" w:rsidR="00411C79" w:rsidRDefault="00411C79" w:rsidP="007F074C">
            <w:r>
              <w:t>APU THERMAL</w:t>
            </w:r>
          </w:p>
        </w:tc>
        <w:tc>
          <w:tcPr>
            <w:tcW w:w="1563" w:type="dxa"/>
            <w:tcBorders>
              <w:top w:val="single" w:sz="4" w:space="0" w:color="auto"/>
              <w:left w:val="single" w:sz="4" w:space="0" w:color="auto"/>
              <w:bottom w:val="single" w:sz="4" w:space="0" w:color="auto"/>
              <w:right w:val="single" w:sz="4" w:space="0" w:color="auto"/>
            </w:tcBorders>
            <w:hideMark/>
          </w:tcPr>
          <w:p w14:paraId="77FDC062" w14:textId="77777777" w:rsidR="00411C79" w:rsidRDefault="00411C79" w:rsidP="007F074C">
            <w:r>
              <w:t>TAXI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A549A"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C9274" w14:textId="77777777" w:rsidR="00411C79" w:rsidRDefault="00411C79" w:rsidP="007F074C">
            <w:pPr>
              <w:rPr>
                <w:rFonts w:eastAsiaTheme="minorEastAsia"/>
                <w:sz w:val="24"/>
              </w:rPr>
            </w:pPr>
          </w:p>
        </w:tc>
      </w:tr>
      <w:tr w:rsidR="00411C79" w14:paraId="5D0B2B8F"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EA104"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414EF"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1E3DFAE" w14:textId="77777777" w:rsidR="00411C79" w:rsidRDefault="00411C79" w:rsidP="007F074C">
            <w:pPr>
              <w:rPr>
                <w:vertAlign w:val="subscript"/>
              </w:rPr>
            </w:pPr>
            <w:r>
              <w:t>ENGINES (1—4)</w:t>
            </w:r>
          </w:p>
        </w:tc>
        <w:tc>
          <w:tcPr>
            <w:tcW w:w="1563" w:type="dxa"/>
            <w:tcBorders>
              <w:top w:val="single" w:sz="4" w:space="0" w:color="auto"/>
              <w:left w:val="single" w:sz="4" w:space="0" w:color="auto"/>
              <w:bottom w:val="single" w:sz="4" w:space="0" w:color="auto"/>
              <w:right w:val="single" w:sz="4" w:space="0" w:color="auto"/>
            </w:tcBorders>
            <w:hideMark/>
          </w:tcPr>
          <w:p w14:paraId="6E08DB4B" w14:textId="77777777" w:rsidR="00411C79" w:rsidRDefault="00411C79" w:rsidP="007F074C">
            <w:r>
              <w:t>LANDING LIGH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B837"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50C71" w14:textId="77777777" w:rsidR="00411C79" w:rsidRDefault="00411C79" w:rsidP="007F074C">
            <w:pPr>
              <w:rPr>
                <w:rFonts w:eastAsiaTheme="minorEastAsia"/>
                <w:sz w:val="24"/>
              </w:rPr>
            </w:pPr>
          </w:p>
        </w:tc>
      </w:tr>
      <w:tr w:rsidR="00411C79" w14:paraId="7DFBFE77"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92E4F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7A82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AAF61A" w14:textId="77777777" w:rsidR="00411C79" w:rsidRDefault="00411C79" w:rsidP="007F074C">
            <w:r>
              <w:t>ENGINE THRUST (1—4)</w:t>
            </w:r>
          </w:p>
        </w:tc>
        <w:tc>
          <w:tcPr>
            <w:tcW w:w="1563" w:type="dxa"/>
            <w:tcBorders>
              <w:top w:val="single" w:sz="4" w:space="0" w:color="auto"/>
              <w:left w:val="single" w:sz="4" w:space="0" w:color="auto"/>
              <w:bottom w:val="single" w:sz="4" w:space="0" w:color="auto"/>
              <w:right w:val="single" w:sz="4" w:space="0" w:color="auto"/>
            </w:tcBorders>
            <w:hideMark/>
          </w:tcPr>
          <w:p w14:paraId="4EB008C1" w14:textId="77777777" w:rsidR="00411C79" w:rsidRDefault="00411C79" w:rsidP="007F074C">
            <w:r>
              <w:t>FLAP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CAEA0"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1A26" w14:textId="77777777" w:rsidR="00411C79" w:rsidRDefault="00411C79" w:rsidP="007F074C">
            <w:pPr>
              <w:rPr>
                <w:rFonts w:eastAsiaTheme="minorEastAsia"/>
                <w:sz w:val="24"/>
              </w:rPr>
            </w:pPr>
          </w:p>
        </w:tc>
      </w:tr>
      <w:tr w:rsidR="00411C79" w14:paraId="34749814"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E1331"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3114B"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98B69ED" w14:textId="77777777" w:rsidR="00411C79" w:rsidRDefault="00411C79" w:rsidP="007F074C">
            <w:pPr>
              <w:rPr>
                <w:vertAlign w:val="subscript"/>
              </w:rPr>
            </w:pPr>
            <w:r>
              <w:t>GENERATORS (1—8)</w:t>
            </w:r>
          </w:p>
        </w:tc>
        <w:tc>
          <w:tcPr>
            <w:tcW w:w="1563" w:type="dxa"/>
            <w:vMerge w:val="restart"/>
            <w:tcBorders>
              <w:top w:val="single" w:sz="4" w:space="0" w:color="auto"/>
              <w:left w:val="single" w:sz="4" w:space="0" w:color="auto"/>
              <w:bottom w:val="single" w:sz="4" w:space="0" w:color="auto"/>
              <w:right w:val="single" w:sz="4" w:space="0" w:color="auto"/>
            </w:tcBorders>
          </w:tcPr>
          <w:p w14:paraId="146B705C" w14:textId="77777777" w:rsidR="00411C79" w:rsidRDefault="00411C79" w:rsidP="007F074C"/>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222E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F66D" w14:textId="77777777" w:rsidR="00411C79" w:rsidRDefault="00411C79" w:rsidP="007F074C">
            <w:pPr>
              <w:rPr>
                <w:rFonts w:eastAsiaTheme="minorEastAsia"/>
                <w:sz w:val="24"/>
              </w:rPr>
            </w:pPr>
          </w:p>
        </w:tc>
      </w:tr>
      <w:tr w:rsidR="00411C79" w14:paraId="73CA29FC"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B00FE"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2064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1297FBA9" w14:textId="77777777" w:rsidR="00411C79" w:rsidRDefault="00411C79" w:rsidP="007F074C">
            <w:r>
              <w:t>ENGINE BLE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2D7A"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38C2B"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5285B" w14:textId="77777777" w:rsidR="00411C79" w:rsidRDefault="00411C79" w:rsidP="007F074C">
            <w:pPr>
              <w:rPr>
                <w:rFonts w:eastAsiaTheme="minorEastAsia"/>
                <w:sz w:val="24"/>
              </w:rPr>
            </w:pPr>
          </w:p>
        </w:tc>
      </w:tr>
      <w:tr w:rsidR="00411C79" w14:paraId="4A2B1851" w14:textId="77777777" w:rsidTr="007F074C">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99D5D"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6B328" w14:textId="77777777" w:rsidR="00411C79" w:rsidRDefault="00411C79" w:rsidP="007F074C">
            <w:pPr>
              <w:rPr>
                <w:rFonts w:eastAsiaTheme="minorEastAsia"/>
                <w:sz w:val="24"/>
              </w:rPr>
            </w:pPr>
          </w:p>
        </w:tc>
        <w:tc>
          <w:tcPr>
            <w:tcW w:w="1803" w:type="dxa"/>
            <w:tcBorders>
              <w:top w:val="single" w:sz="4" w:space="0" w:color="auto"/>
              <w:left w:val="single" w:sz="4" w:space="0" w:color="auto"/>
              <w:bottom w:val="single" w:sz="4" w:space="0" w:color="auto"/>
              <w:right w:val="single" w:sz="4" w:space="0" w:color="auto"/>
            </w:tcBorders>
            <w:hideMark/>
          </w:tcPr>
          <w:p w14:paraId="7BA3CC1C" w14:textId="77777777" w:rsidR="00411C79" w:rsidRDefault="00411C79" w:rsidP="007F074C">
            <w:r>
              <w:t>ENGINE PACK</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A526B"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8C3A4" w14:textId="77777777" w:rsidR="00411C79" w:rsidRDefault="00411C79" w:rsidP="007F074C">
            <w:pPr>
              <w:rPr>
                <w:rFonts w:eastAsiaTheme="minorEastAsia"/>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62C38" w14:textId="77777777" w:rsidR="00411C79" w:rsidRDefault="00411C79" w:rsidP="007F074C">
            <w:pPr>
              <w:rPr>
                <w:rFonts w:eastAsiaTheme="minorEastAsia"/>
                <w:sz w:val="24"/>
              </w:rPr>
            </w:pPr>
          </w:p>
        </w:tc>
      </w:tr>
    </w:tbl>
    <w:p w14:paraId="7250A933" w14:textId="77777777" w:rsidR="00411C79" w:rsidRDefault="00411C79" w:rsidP="00411C79">
      <w:pPr>
        <w:rPr>
          <w:rFonts w:eastAsiaTheme="minorEastAsia"/>
        </w:rPr>
      </w:pPr>
    </w:p>
    <w:p w14:paraId="1B77F833" w14:textId="77777777" w:rsidR="00411C79" w:rsidRDefault="00411C79" w:rsidP="00411C79">
      <w:r>
        <w:t>Variable inputs for each phase function are inputted directly from the main function into each phase function as needed.  These inputs are in the function string of the main function.  Each individual phase function has an array of inputs that is inputted into the main function and then given to each respective mission phase function. These arrays are as follows:</w:t>
      </w:r>
    </w:p>
    <w:tbl>
      <w:tblPr>
        <w:tblStyle w:val="TableGrid"/>
        <w:tblW w:w="0" w:type="auto"/>
        <w:tblLook w:val="04A0" w:firstRow="1" w:lastRow="0" w:firstColumn="1" w:lastColumn="0" w:noHBand="0" w:noVBand="1"/>
      </w:tblPr>
      <w:tblGrid>
        <w:gridCol w:w="4675"/>
        <w:gridCol w:w="4675"/>
      </w:tblGrid>
      <w:tr w:rsidR="00411C79" w14:paraId="5AC59EB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64797AF1" w14:textId="77777777" w:rsidR="00411C79" w:rsidRDefault="00411C79" w:rsidP="007F074C">
            <w:pPr>
              <w:rPr>
                <w:rStyle w:val="tx"/>
              </w:rPr>
            </w:pPr>
            <w:r>
              <w:rPr>
                <w:rStyle w:val="tx"/>
              </w:rPr>
              <w:t>Startup array</w:t>
            </w:r>
          </w:p>
        </w:tc>
        <w:tc>
          <w:tcPr>
            <w:tcW w:w="4675" w:type="dxa"/>
            <w:tcBorders>
              <w:top w:val="single" w:sz="4" w:space="0" w:color="auto"/>
              <w:left w:val="single" w:sz="4" w:space="0" w:color="auto"/>
              <w:bottom w:val="single" w:sz="4" w:space="0" w:color="auto"/>
              <w:right w:val="single" w:sz="4" w:space="0" w:color="auto"/>
            </w:tcBorders>
            <w:hideMark/>
          </w:tcPr>
          <w:p w14:paraId="236E5528" w14:textId="77777777" w:rsidR="00411C79" w:rsidRDefault="00411C79" w:rsidP="007F074C">
            <w:pPr>
              <w:rPr>
                <w:rStyle w:val="tx"/>
              </w:rPr>
            </w:pPr>
            <w:r>
              <w:rPr>
                <w:rStyle w:val="tx"/>
              </w:rPr>
              <w:t>Boarding time, ground power (1 vs 0)</w:t>
            </w:r>
          </w:p>
        </w:tc>
      </w:tr>
      <w:tr w:rsidR="00411C79" w14:paraId="3C098A45"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6A65F139" w14:textId="77777777" w:rsidR="00411C79" w:rsidRDefault="00411C79" w:rsidP="007F074C">
            <w:pPr>
              <w:rPr>
                <w:rStyle w:val="tx"/>
              </w:rPr>
            </w:pPr>
            <w:r>
              <w:rPr>
                <w:rStyle w:val="tx"/>
              </w:rPr>
              <w:t>Taxi array</w:t>
            </w:r>
          </w:p>
        </w:tc>
        <w:tc>
          <w:tcPr>
            <w:tcW w:w="4675" w:type="dxa"/>
            <w:tcBorders>
              <w:top w:val="single" w:sz="4" w:space="0" w:color="auto"/>
              <w:left w:val="single" w:sz="4" w:space="0" w:color="auto"/>
              <w:bottom w:val="single" w:sz="4" w:space="0" w:color="auto"/>
              <w:right w:val="single" w:sz="4" w:space="0" w:color="auto"/>
            </w:tcBorders>
            <w:hideMark/>
          </w:tcPr>
          <w:p w14:paraId="63E3FA63" w14:textId="77777777" w:rsidR="00411C79" w:rsidRDefault="00411C79" w:rsidP="007F074C">
            <w:pPr>
              <w:rPr>
                <w:rStyle w:val="tx"/>
              </w:rPr>
            </w:pPr>
            <w:r>
              <w:rPr>
                <w:rStyle w:val="tx"/>
              </w:rPr>
              <w:t>Taxi time, half engine taxi vs full engine (1 vs 0)</w:t>
            </w:r>
          </w:p>
        </w:tc>
      </w:tr>
      <w:tr w:rsidR="00411C79" w14:paraId="093F1B8A"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50A5EE5" w14:textId="77777777" w:rsidR="00411C79" w:rsidRDefault="00411C79" w:rsidP="007F074C">
            <w:pPr>
              <w:rPr>
                <w:rStyle w:val="tx"/>
              </w:rPr>
            </w:pPr>
            <w:r>
              <w:rPr>
                <w:rStyle w:val="tx"/>
              </w:rPr>
              <w:t>Takeoff array</w:t>
            </w:r>
          </w:p>
        </w:tc>
        <w:tc>
          <w:tcPr>
            <w:tcW w:w="4675" w:type="dxa"/>
            <w:tcBorders>
              <w:top w:val="single" w:sz="4" w:space="0" w:color="auto"/>
              <w:left w:val="single" w:sz="4" w:space="0" w:color="auto"/>
              <w:bottom w:val="single" w:sz="4" w:space="0" w:color="auto"/>
              <w:right w:val="single" w:sz="4" w:space="0" w:color="auto"/>
            </w:tcBorders>
            <w:hideMark/>
          </w:tcPr>
          <w:p w14:paraId="09E74B44" w14:textId="77777777" w:rsidR="00411C79" w:rsidRDefault="00411C79" w:rsidP="007F074C">
            <w:pPr>
              <w:rPr>
                <w:rStyle w:val="tx"/>
              </w:rPr>
            </w:pPr>
            <w:r>
              <w:rPr>
                <w:rStyle w:val="tx"/>
              </w:rPr>
              <w:t>Flaps setting (degrees)</w:t>
            </w:r>
          </w:p>
        </w:tc>
      </w:tr>
      <w:tr w:rsidR="00411C79" w14:paraId="2E66E6D1"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5103A93" w14:textId="77777777" w:rsidR="00411C79" w:rsidRDefault="00411C79" w:rsidP="007F074C">
            <w:pPr>
              <w:rPr>
                <w:rStyle w:val="tx"/>
              </w:rPr>
            </w:pPr>
            <w:r>
              <w:rPr>
                <w:rStyle w:val="tx"/>
              </w:rPr>
              <w:t>Climb array</w:t>
            </w:r>
          </w:p>
        </w:tc>
        <w:tc>
          <w:tcPr>
            <w:tcW w:w="4675" w:type="dxa"/>
            <w:tcBorders>
              <w:top w:val="single" w:sz="4" w:space="0" w:color="auto"/>
              <w:left w:val="single" w:sz="4" w:space="0" w:color="auto"/>
              <w:bottom w:val="single" w:sz="4" w:space="0" w:color="auto"/>
              <w:right w:val="single" w:sz="4" w:space="0" w:color="auto"/>
            </w:tcBorders>
            <w:hideMark/>
          </w:tcPr>
          <w:p w14:paraId="6AA3F124" w14:textId="77777777" w:rsidR="00411C79" w:rsidRDefault="00411C79" w:rsidP="007F074C">
            <w:pPr>
              <w:rPr>
                <w:rStyle w:val="tx"/>
              </w:rPr>
            </w:pPr>
            <w:r>
              <w:rPr>
                <w:rStyle w:val="tx"/>
              </w:rPr>
              <w:t>TO pack setting (1 vs 0), Flaps setting (degrees), climb rate, autopilot or not (1 vs 0)</w:t>
            </w:r>
          </w:p>
        </w:tc>
      </w:tr>
      <w:tr w:rsidR="00411C79" w14:paraId="443447FC"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3CB1B99E" w14:textId="77777777" w:rsidR="00411C79" w:rsidRDefault="00411C79" w:rsidP="007F074C">
            <w:pPr>
              <w:rPr>
                <w:rStyle w:val="tx"/>
              </w:rPr>
            </w:pPr>
            <w:r>
              <w:rPr>
                <w:rStyle w:val="tx"/>
              </w:rPr>
              <w:t>Cruise array</w:t>
            </w:r>
          </w:p>
        </w:tc>
        <w:tc>
          <w:tcPr>
            <w:tcW w:w="4675" w:type="dxa"/>
            <w:tcBorders>
              <w:top w:val="single" w:sz="4" w:space="0" w:color="auto"/>
              <w:left w:val="single" w:sz="4" w:space="0" w:color="auto"/>
              <w:bottom w:val="single" w:sz="4" w:space="0" w:color="auto"/>
              <w:right w:val="single" w:sz="4" w:space="0" w:color="auto"/>
            </w:tcBorders>
            <w:hideMark/>
          </w:tcPr>
          <w:p w14:paraId="092AA623" w14:textId="77777777" w:rsidR="00411C79" w:rsidRDefault="00411C79" w:rsidP="007F074C">
            <w:pPr>
              <w:rPr>
                <w:rStyle w:val="tx"/>
              </w:rPr>
            </w:pPr>
            <w:r>
              <w:rPr>
                <w:rStyle w:val="tx"/>
              </w:rPr>
              <w:t>cruise time</w:t>
            </w:r>
          </w:p>
        </w:tc>
      </w:tr>
      <w:tr w:rsidR="00411C79" w14:paraId="08BC59A6"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24BA5C06" w14:textId="77777777" w:rsidR="00411C79" w:rsidRDefault="00411C79" w:rsidP="007F074C">
            <w:pPr>
              <w:rPr>
                <w:rStyle w:val="tx"/>
              </w:rPr>
            </w:pPr>
            <w:r>
              <w:rPr>
                <w:rStyle w:val="tx"/>
              </w:rPr>
              <w:t>Descent array</w:t>
            </w:r>
          </w:p>
        </w:tc>
        <w:tc>
          <w:tcPr>
            <w:tcW w:w="4675" w:type="dxa"/>
            <w:tcBorders>
              <w:top w:val="single" w:sz="4" w:space="0" w:color="auto"/>
              <w:left w:val="single" w:sz="4" w:space="0" w:color="auto"/>
              <w:bottom w:val="single" w:sz="4" w:space="0" w:color="auto"/>
              <w:right w:val="single" w:sz="4" w:space="0" w:color="auto"/>
            </w:tcBorders>
            <w:hideMark/>
          </w:tcPr>
          <w:p w14:paraId="1C6924FA" w14:textId="77777777" w:rsidR="00411C79" w:rsidRDefault="00411C79" w:rsidP="007F074C">
            <w:pPr>
              <w:rPr>
                <w:rStyle w:val="tx"/>
              </w:rPr>
            </w:pPr>
            <w:r>
              <w:rPr>
                <w:rStyle w:val="tx"/>
              </w:rPr>
              <w:t>descent rate</w:t>
            </w:r>
          </w:p>
        </w:tc>
      </w:tr>
      <w:tr w:rsidR="00411C79" w14:paraId="2EF82D18"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3CC7EC14" w14:textId="77777777" w:rsidR="00411C79" w:rsidRDefault="00411C79" w:rsidP="007F074C">
            <w:pPr>
              <w:rPr>
                <w:rStyle w:val="tx"/>
              </w:rPr>
            </w:pPr>
            <w:r>
              <w:rPr>
                <w:rStyle w:val="tx"/>
              </w:rPr>
              <w:t>Loiter array</w:t>
            </w:r>
          </w:p>
        </w:tc>
        <w:tc>
          <w:tcPr>
            <w:tcW w:w="4675" w:type="dxa"/>
            <w:tcBorders>
              <w:top w:val="single" w:sz="4" w:space="0" w:color="auto"/>
              <w:left w:val="single" w:sz="4" w:space="0" w:color="auto"/>
              <w:bottom w:val="single" w:sz="4" w:space="0" w:color="auto"/>
              <w:right w:val="single" w:sz="4" w:space="0" w:color="auto"/>
            </w:tcBorders>
            <w:hideMark/>
          </w:tcPr>
          <w:p w14:paraId="5CB88CA3" w14:textId="77777777" w:rsidR="00411C79" w:rsidRDefault="00411C79" w:rsidP="007F074C">
            <w:pPr>
              <w:rPr>
                <w:rStyle w:val="tx"/>
              </w:rPr>
            </w:pPr>
            <w:r>
              <w:rPr>
                <w:rStyle w:val="tx"/>
              </w:rPr>
              <w:t>loiter time</w:t>
            </w:r>
          </w:p>
        </w:tc>
      </w:tr>
      <w:tr w:rsidR="00411C79" w14:paraId="62E4D60B"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01E6D06F" w14:textId="77777777" w:rsidR="00411C79" w:rsidRDefault="00411C79" w:rsidP="007F074C">
            <w:pPr>
              <w:rPr>
                <w:rStyle w:val="tx"/>
              </w:rPr>
            </w:pPr>
            <w:r>
              <w:rPr>
                <w:rStyle w:val="tx"/>
              </w:rPr>
              <w:t>Approach array</w:t>
            </w:r>
          </w:p>
        </w:tc>
        <w:tc>
          <w:tcPr>
            <w:tcW w:w="4675" w:type="dxa"/>
            <w:tcBorders>
              <w:top w:val="single" w:sz="4" w:space="0" w:color="auto"/>
              <w:left w:val="single" w:sz="4" w:space="0" w:color="auto"/>
              <w:bottom w:val="single" w:sz="4" w:space="0" w:color="auto"/>
              <w:right w:val="single" w:sz="4" w:space="0" w:color="auto"/>
            </w:tcBorders>
            <w:hideMark/>
          </w:tcPr>
          <w:p w14:paraId="0ED6D638" w14:textId="77777777" w:rsidR="00411C79" w:rsidRDefault="00411C79" w:rsidP="007F074C">
            <w:pPr>
              <w:rPr>
                <w:rStyle w:val="tx"/>
              </w:rPr>
            </w:pPr>
            <w:r>
              <w:rPr>
                <w:rStyle w:val="tx"/>
              </w:rPr>
              <w:t>Approach descent rate, flap setting 1, flap setting 2</w:t>
            </w:r>
          </w:p>
        </w:tc>
      </w:tr>
      <w:tr w:rsidR="00411C79" w14:paraId="681D65D1"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7FF46193" w14:textId="77777777" w:rsidR="00411C79" w:rsidRDefault="00411C79" w:rsidP="007F074C">
            <w:pPr>
              <w:rPr>
                <w:rStyle w:val="tx"/>
              </w:rPr>
            </w:pPr>
            <w:r>
              <w:rPr>
                <w:rStyle w:val="tx"/>
              </w:rPr>
              <w:t>Landing array</w:t>
            </w:r>
          </w:p>
        </w:tc>
        <w:tc>
          <w:tcPr>
            <w:tcW w:w="4675" w:type="dxa"/>
            <w:tcBorders>
              <w:top w:val="single" w:sz="4" w:space="0" w:color="auto"/>
              <w:left w:val="single" w:sz="4" w:space="0" w:color="auto"/>
              <w:bottom w:val="single" w:sz="4" w:space="0" w:color="auto"/>
              <w:right w:val="single" w:sz="4" w:space="0" w:color="auto"/>
            </w:tcBorders>
            <w:hideMark/>
          </w:tcPr>
          <w:p w14:paraId="5D502EB9" w14:textId="77777777" w:rsidR="00411C79" w:rsidRDefault="00411C79" w:rsidP="007F074C">
            <w:pPr>
              <w:rPr>
                <w:rStyle w:val="tx"/>
              </w:rPr>
            </w:pPr>
            <w:r>
              <w:rPr>
                <w:rStyle w:val="tx"/>
              </w:rPr>
              <w:t>Flaps setting (degrees)</w:t>
            </w:r>
          </w:p>
        </w:tc>
      </w:tr>
      <w:tr w:rsidR="00411C79" w14:paraId="772D56B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4AD7F15F" w14:textId="77777777" w:rsidR="00411C79" w:rsidRDefault="00411C79" w:rsidP="007F074C">
            <w:pPr>
              <w:rPr>
                <w:rStyle w:val="tx"/>
              </w:rPr>
            </w:pPr>
            <w:r>
              <w:rPr>
                <w:rStyle w:val="tx"/>
              </w:rPr>
              <w:t>Shutdown array</w:t>
            </w:r>
          </w:p>
        </w:tc>
        <w:tc>
          <w:tcPr>
            <w:tcW w:w="4675" w:type="dxa"/>
            <w:tcBorders>
              <w:top w:val="single" w:sz="4" w:space="0" w:color="auto"/>
              <w:left w:val="single" w:sz="4" w:space="0" w:color="auto"/>
              <w:bottom w:val="single" w:sz="4" w:space="0" w:color="auto"/>
              <w:right w:val="single" w:sz="4" w:space="0" w:color="auto"/>
            </w:tcBorders>
            <w:hideMark/>
          </w:tcPr>
          <w:p w14:paraId="5953994F" w14:textId="77777777" w:rsidR="00411C79" w:rsidRDefault="00411C79" w:rsidP="007F074C">
            <w:pPr>
              <w:rPr>
                <w:rStyle w:val="tx"/>
              </w:rPr>
            </w:pPr>
            <w:r>
              <w:rPr>
                <w:rStyle w:val="tx"/>
              </w:rPr>
              <w:t>Deboarding time, ground power</w:t>
            </w:r>
          </w:p>
        </w:tc>
      </w:tr>
    </w:tbl>
    <w:p w14:paraId="2163D331" w14:textId="77777777" w:rsidR="00411C79" w:rsidRDefault="00411C79" w:rsidP="00411C79">
      <w:pPr>
        <w:rPr>
          <w:rStyle w:val="tx"/>
          <w:rFonts w:eastAsiaTheme="minorEastAsia"/>
        </w:rPr>
      </w:pPr>
    </w:p>
    <w:p w14:paraId="0DA9C144" w14:textId="77777777" w:rsidR="00411C79" w:rsidRDefault="00411C79" w:rsidP="00411C79">
      <w:pPr>
        <w:rPr>
          <w:rStyle w:val="tx"/>
        </w:rPr>
      </w:pPr>
      <w:r>
        <w:rPr>
          <w:rStyle w:val="tx"/>
        </w:rPr>
        <w:t>In addition to the arrays the main function also takes a structure variable called “Genstrct” which is there to input the data that spans more than a single phase. The current variables in Genstrct are:</w:t>
      </w:r>
    </w:p>
    <w:tbl>
      <w:tblPr>
        <w:tblStyle w:val="TableGrid"/>
        <w:tblW w:w="0" w:type="auto"/>
        <w:tblLook w:val="04A0" w:firstRow="1" w:lastRow="0" w:firstColumn="1" w:lastColumn="0" w:noHBand="0" w:noVBand="1"/>
      </w:tblPr>
      <w:tblGrid>
        <w:gridCol w:w="4675"/>
        <w:gridCol w:w="4675"/>
      </w:tblGrid>
      <w:tr w:rsidR="00411C79" w14:paraId="05E8D78B"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4468059A" w14:textId="77777777" w:rsidR="00411C79" w:rsidRDefault="00411C79" w:rsidP="007F074C">
            <w:pPr>
              <w:rPr>
                <w:rStyle w:val="tx"/>
              </w:rPr>
            </w:pPr>
            <w:r>
              <w:rPr>
                <w:rStyle w:val="tx"/>
              </w:rPr>
              <w:t>Genstrct.alt</w:t>
            </w:r>
          </w:p>
        </w:tc>
        <w:tc>
          <w:tcPr>
            <w:tcW w:w="4675" w:type="dxa"/>
            <w:tcBorders>
              <w:top w:val="single" w:sz="4" w:space="0" w:color="auto"/>
              <w:left w:val="single" w:sz="4" w:space="0" w:color="auto"/>
              <w:bottom w:val="single" w:sz="4" w:space="0" w:color="auto"/>
              <w:right w:val="single" w:sz="4" w:space="0" w:color="auto"/>
            </w:tcBorders>
            <w:hideMark/>
          </w:tcPr>
          <w:p w14:paraId="65ABABC0" w14:textId="77777777" w:rsidR="00411C79" w:rsidRDefault="00411C79" w:rsidP="007F074C">
            <w:pPr>
              <w:rPr>
                <w:rStyle w:val="tx"/>
              </w:rPr>
            </w:pPr>
            <w:r>
              <w:rPr>
                <w:rStyle w:val="tx"/>
              </w:rPr>
              <w:t>takeoff alt, Cruise alt, Loiter alt, Landing Alt</w:t>
            </w:r>
          </w:p>
        </w:tc>
      </w:tr>
      <w:tr w:rsidR="00411C79" w14:paraId="3D584012" w14:textId="77777777" w:rsidTr="007F074C">
        <w:tc>
          <w:tcPr>
            <w:tcW w:w="4675" w:type="dxa"/>
            <w:tcBorders>
              <w:top w:val="single" w:sz="4" w:space="0" w:color="auto"/>
              <w:left w:val="single" w:sz="4" w:space="0" w:color="auto"/>
              <w:bottom w:val="single" w:sz="4" w:space="0" w:color="auto"/>
              <w:right w:val="single" w:sz="4" w:space="0" w:color="auto"/>
            </w:tcBorders>
            <w:hideMark/>
          </w:tcPr>
          <w:p w14:paraId="50A1AD76" w14:textId="77777777" w:rsidR="00411C79" w:rsidRDefault="00411C79" w:rsidP="007F074C">
            <w:pPr>
              <w:rPr>
                <w:rStyle w:val="tx"/>
              </w:rPr>
            </w:pPr>
            <w:r>
              <w:rPr>
                <w:rStyle w:val="tx"/>
              </w:rPr>
              <w:t>Genstrct.eng.num</w:t>
            </w:r>
          </w:p>
        </w:tc>
        <w:tc>
          <w:tcPr>
            <w:tcW w:w="4675" w:type="dxa"/>
            <w:tcBorders>
              <w:top w:val="single" w:sz="4" w:space="0" w:color="auto"/>
              <w:left w:val="single" w:sz="4" w:space="0" w:color="auto"/>
              <w:bottom w:val="single" w:sz="4" w:space="0" w:color="auto"/>
              <w:right w:val="single" w:sz="4" w:space="0" w:color="auto"/>
            </w:tcBorders>
            <w:hideMark/>
          </w:tcPr>
          <w:p w14:paraId="65886A05" w14:textId="77777777" w:rsidR="00411C79" w:rsidRDefault="00411C79" w:rsidP="007F074C">
            <w:pPr>
              <w:rPr>
                <w:rStyle w:val="tx"/>
              </w:rPr>
            </w:pPr>
            <w:r>
              <w:rPr>
                <w:rStyle w:val="tx"/>
              </w:rPr>
              <w:t>number of engines*</w:t>
            </w:r>
          </w:p>
        </w:tc>
      </w:tr>
    </w:tbl>
    <w:p w14:paraId="7D9ECED9" w14:textId="77777777" w:rsidR="00411C79" w:rsidRPr="00B26946" w:rsidRDefault="00411C79" w:rsidP="00411C79">
      <w:pPr>
        <w:ind w:firstLine="720"/>
        <w:rPr>
          <w:rFonts w:eastAsiaTheme="minorEastAsia"/>
          <w:i/>
        </w:rPr>
      </w:pPr>
      <w:r>
        <w:rPr>
          <w:i/>
        </w:rPr>
        <w:t>*</w:t>
      </w:r>
      <w:r w:rsidRPr="00B26946">
        <w:rPr>
          <w:i/>
        </w:rPr>
        <w:t>The mission profile function currently allows for two, three, and four engine configurations.</w:t>
      </w:r>
    </w:p>
    <w:p w14:paraId="507252A4" w14:textId="77777777" w:rsidR="00411C79" w:rsidRDefault="00411C79" w:rsidP="00411C79">
      <w:r>
        <w:t>Once running the mission profile main function the resulting output is a concatenation of all the mission phases named: “MSSN”.  Some of the plots of the output are displayed below:</w:t>
      </w:r>
    </w:p>
    <w:p w14:paraId="4CD94880" w14:textId="77777777" w:rsidR="00411C79" w:rsidRDefault="00411C79" w:rsidP="00411C79"/>
    <w:p w14:paraId="46BF380E" w14:textId="77777777" w:rsidR="00411C79" w:rsidRDefault="00411C79" w:rsidP="00411C79">
      <w:pPr>
        <w:spacing w:after="160"/>
      </w:pPr>
      <w:r>
        <w:br w:type="page"/>
      </w:r>
    </w:p>
    <w:p w14:paraId="30D65DF5" w14:textId="77777777" w:rsidR="00411C79" w:rsidRDefault="00411C79" w:rsidP="00411C79">
      <w:r w:rsidRPr="00011597">
        <w:rPr>
          <w:noProof/>
          <w:lang w:eastAsia="zh-CN"/>
        </w:rPr>
        <w:lastRenderedPageBreak/>
        <w:drawing>
          <wp:inline distT="0" distB="0" distL="0" distR="0" wp14:anchorId="28C8F8CC" wp14:editId="40FD6B13">
            <wp:extent cx="5943600" cy="281750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3600" cy="2817508"/>
                    </a:xfrm>
                    <a:prstGeom prst="rect">
                      <a:avLst/>
                    </a:prstGeom>
                    <a:noFill/>
                    <a:ln>
                      <a:noFill/>
                    </a:ln>
                  </pic:spPr>
                </pic:pic>
              </a:graphicData>
            </a:graphic>
          </wp:inline>
        </w:drawing>
      </w:r>
    </w:p>
    <w:p w14:paraId="2ADF56EC" w14:textId="77777777" w:rsidR="00411C79" w:rsidRDefault="00411C79" w:rsidP="00411C79">
      <w:r w:rsidRPr="00521FF0">
        <w:rPr>
          <w:noProof/>
          <w:lang w:eastAsia="zh-CN"/>
        </w:rPr>
        <w:drawing>
          <wp:inline distT="0" distB="0" distL="0" distR="0" wp14:anchorId="55017DE2" wp14:editId="354739F8">
            <wp:extent cx="5943600" cy="25629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562949"/>
                    </a:xfrm>
                    <a:prstGeom prst="rect">
                      <a:avLst/>
                    </a:prstGeom>
                    <a:noFill/>
                    <a:ln>
                      <a:noFill/>
                    </a:ln>
                  </pic:spPr>
                </pic:pic>
              </a:graphicData>
            </a:graphic>
          </wp:inline>
        </w:drawing>
      </w:r>
    </w:p>
    <w:p w14:paraId="55166A2F" w14:textId="77777777" w:rsidR="00411C79" w:rsidRDefault="00411C79" w:rsidP="00411C79">
      <w:r w:rsidRPr="00521FF0">
        <w:rPr>
          <w:noProof/>
          <w:lang w:eastAsia="zh-CN"/>
        </w:rPr>
        <w:drawing>
          <wp:inline distT="0" distB="0" distL="0" distR="0" wp14:anchorId="0887A408" wp14:editId="56AC7E94">
            <wp:extent cx="5943600" cy="2544661"/>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2544661"/>
                    </a:xfrm>
                    <a:prstGeom prst="rect">
                      <a:avLst/>
                    </a:prstGeom>
                    <a:noFill/>
                    <a:ln>
                      <a:noFill/>
                    </a:ln>
                  </pic:spPr>
                </pic:pic>
              </a:graphicData>
            </a:graphic>
          </wp:inline>
        </w:drawing>
      </w:r>
    </w:p>
    <w:p w14:paraId="57F46DBB" w14:textId="77777777" w:rsidR="00411C79" w:rsidRDefault="00411C79" w:rsidP="00411C79">
      <w:r>
        <w:lastRenderedPageBreak/>
        <w:t>MSSN structure variable is sent to a Simulink block for each variable to be sent as a signal to the parts of the model. The model below does not yet utilize all the variables in the mission profile.  The atmospheric conditions are determined by using a standard atmosphere approximation from the given altitude and then allowing for an offset to be applied to the signal.  The signals read the data from the MSSN variable through the use of look-up table that use linear interpolation for some variable, such as altitude, and step input tables for on/off switch variables like landing lights.</w:t>
      </w:r>
    </w:p>
    <w:p w14:paraId="572284E9" w14:textId="77777777" w:rsidR="00411C79" w:rsidRDefault="00411C79" w:rsidP="00411C79"/>
    <w:p w14:paraId="6251C0A6" w14:textId="77777777" w:rsidR="00411C79" w:rsidRDefault="00411C79" w:rsidP="00411C79">
      <w:r>
        <w:rPr>
          <w:i/>
          <w:noProof/>
          <w:u w:val="single"/>
          <w:lang w:eastAsia="zh-CN"/>
        </w:rPr>
        <w:drawing>
          <wp:inline distT="0" distB="0" distL="0" distR="0" wp14:anchorId="3280CC08" wp14:editId="122027B3">
            <wp:extent cx="5934075" cy="3333750"/>
            <wp:effectExtent l="1905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 cstate="print"/>
                    <a:srcRect/>
                    <a:stretch>
                      <a:fillRect/>
                    </a:stretch>
                  </pic:blipFill>
                  <pic:spPr bwMode="auto">
                    <a:xfrm>
                      <a:off x="0" y="0"/>
                      <a:ext cx="5934075" cy="3333750"/>
                    </a:xfrm>
                    <a:prstGeom prst="rect">
                      <a:avLst/>
                    </a:prstGeom>
                    <a:noFill/>
                    <a:ln w="9525">
                      <a:noFill/>
                      <a:miter lim="800000"/>
                      <a:headEnd/>
                      <a:tailEnd/>
                    </a:ln>
                  </pic:spPr>
                </pic:pic>
              </a:graphicData>
            </a:graphic>
          </wp:inline>
        </w:drawing>
      </w:r>
    </w:p>
    <w:p w14:paraId="7558909F" w14:textId="77777777" w:rsidR="00411C79" w:rsidRDefault="00411C79" w:rsidP="00411C79"/>
    <w:p w14:paraId="61B10850" w14:textId="77777777" w:rsidR="00411C79" w:rsidRDefault="00411C79" w:rsidP="00411C79">
      <w:r>
        <w:rPr>
          <w:noProof/>
          <w:lang w:eastAsia="zh-CN"/>
        </w:rPr>
        <w:drawing>
          <wp:inline distT="0" distB="0" distL="0" distR="0" wp14:anchorId="769FBADE" wp14:editId="68D0C35E">
            <wp:extent cx="5943600" cy="3341643"/>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 cstate="print"/>
                    <a:srcRect/>
                    <a:stretch>
                      <a:fillRect/>
                    </a:stretch>
                  </pic:blipFill>
                  <pic:spPr bwMode="auto">
                    <a:xfrm>
                      <a:off x="0" y="0"/>
                      <a:ext cx="5943600" cy="3341643"/>
                    </a:xfrm>
                    <a:prstGeom prst="rect">
                      <a:avLst/>
                    </a:prstGeom>
                    <a:noFill/>
                    <a:ln w="9525">
                      <a:noFill/>
                      <a:miter lim="800000"/>
                      <a:headEnd/>
                      <a:tailEnd/>
                    </a:ln>
                  </pic:spPr>
                </pic:pic>
              </a:graphicData>
            </a:graphic>
          </wp:inline>
        </w:drawing>
      </w:r>
    </w:p>
    <w:p w14:paraId="5F98DC46" w14:textId="77777777" w:rsidR="00411C79" w:rsidRDefault="00411C79" w:rsidP="00411C79">
      <w:r>
        <w:lastRenderedPageBreak/>
        <w:t>The Mission function is set up to take inputs from a GUI currently being developed.  A picture of the GUI is displayed below</w:t>
      </w:r>
    </w:p>
    <w:p w14:paraId="064742E6" w14:textId="77777777" w:rsidR="00411C79" w:rsidRPr="009C660D" w:rsidRDefault="00411C79" w:rsidP="00411C79">
      <w:r w:rsidRPr="007F1FCC">
        <w:rPr>
          <w:noProof/>
          <w:lang w:eastAsia="zh-CN"/>
        </w:rPr>
        <w:drawing>
          <wp:inline distT="0" distB="0" distL="0" distR="0" wp14:anchorId="2BE3DC91" wp14:editId="5F918456">
            <wp:extent cx="5943600" cy="3188627"/>
            <wp:effectExtent l="19050" t="0" r="0" b="0"/>
            <wp:docPr id="4" name="Picture 4" descr="C:\Users\mwillms4\Downloads\G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willms4\Downloads\GUI.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3188627"/>
                    </a:xfrm>
                    <a:prstGeom prst="rect">
                      <a:avLst/>
                    </a:prstGeom>
                    <a:noFill/>
                    <a:ln>
                      <a:noFill/>
                    </a:ln>
                  </pic:spPr>
                </pic:pic>
              </a:graphicData>
            </a:graphic>
          </wp:inline>
        </w:drawing>
      </w:r>
    </w:p>
    <w:p w14:paraId="76DE2062" w14:textId="77777777" w:rsidR="00411C79" w:rsidRDefault="00411C79" w:rsidP="00411C79"/>
    <w:p w14:paraId="428D3D99" w14:textId="77777777" w:rsidR="00411C79" w:rsidRDefault="00411C79" w:rsidP="00411C79">
      <w:r>
        <w:t>The steps to create a Profile are described below.</w:t>
      </w:r>
    </w:p>
    <w:p w14:paraId="3F80E2EF" w14:textId="77777777" w:rsidR="00411C79" w:rsidRDefault="00411C79" w:rsidP="00411C79">
      <w:pPr>
        <w:pStyle w:val="ListParagraph"/>
        <w:numPr>
          <w:ilvl w:val="0"/>
          <w:numId w:val="36"/>
        </w:numPr>
      </w:pPr>
      <w:r>
        <w:t>Load in mission setups or define a standard mission with the options panel. (opt.)</w:t>
      </w:r>
    </w:p>
    <w:p w14:paraId="4E8EC82F" w14:textId="77777777" w:rsidR="00411C79" w:rsidRDefault="00411C79" w:rsidP="00411C79">
      <w:pPr>
        <w:pStyle w:val="ListParagraph"/>
        <w:numPr>
          <w:ilvl w:val="0"/>
          <w:numId w:val="36"/>
        </w:numPr>
      </w:pPr>
      <w:r>
        <w:t>Put together the phases of the mission and define the number of engines in the mission description panel.</w:t>
      </w:r>
    </w:p>
    <w:p w14:paraId="56A2995A" w14:textId="77777777" w:rsidR="00411C79" w:rsidRDefault="00411C79" w:rsidP="00411C79">
      <w:pPr>
        <w:pStyle w:val="ListParagraph"/>
        <w:numPr>
          <w:ilvl w:val="0"/>
          <w:numId w:val="36"/>
        </w:numPr>
      </w:pPr>
      <w:r>
        <w:t>Use the define panel to define variables for each mission phase.</w:t>
      </w:r>
    </w:p>
    <w:p w14:paraId="36E1E936" w14:textId="77777777" w:rsidR="00411C79" w:rsidRDefault="00411C79" w:rsidP="00411C79">
      <w:pPr>
        <w:pStyle w:val="ListParagraph"/>
        <w:numPr>
          <w:ilvl w:val="0"/>
          <w:numId w:val="36"/>
        </w:numPr>
      </w:pPr>
      <w:r>
        <w:t>Press the Build button</w:t>
      </w:r>
    </w:p>
    <w:p w14:paraId="13BC9C74" w14:textId="77777777" w:rsidR="00411C79" w:rsidRDefault="00411C79" w:rsidP="00411C79"/>
    <w:p w14:paraId="45CACDD4" w14:textId="77777777" w:rsidR="00411C79" w:rsidRDefault="00411C79" w:rsidP="00411C79">
      <w:r>
        <w:t>The code works by taking the inputs of the user through the GUI and passing them to a Main function that calls individual sub-functions that correspond to the mission phases.  Then a concatenation function combines the individual sub-function outputs into one variable that is the output.  The graphic below shows the general process.</w:t>
      </w:r>
    </w:p>
    <w:p w14:paraId="104726FE" w14:textId="77777777" w:rsidR="00411C79" w:rsidRDefault="00411C79" w:rsidP="00411C79">
      <w:r w:rsidRPr="00A805D6">
        <w:rPr>
          <w:noProof/>
          <w:lang w:eastAsia="zh-CN"/>
        </w:rPr>
        <w:drawing>
          <wp:inline distT="0" distB="0" distL="0" distR="0" wp14:anchorId="6C8EB307" wp14:editId="397700F0">
            <wp:extent cx="4362450" cy="1833867"/>
            <wp:effectExtent l="0" t="0" r="0"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3929" cy="1880730"/>
                    </a:xfrm>
                    <a:prstGeom prst="rect">
                      <a:avLst/>
                    </a:prstGeom>
                    <a:noFill/>
                  </pic:spPr>
                </pic:pic>
              </a:graphicData>
            </a:graphic>
          </wp:inline>
        </w:drawing>
      </w:r>
    </w:p>
    <w:p w14:paraId="14AFA41C" w14:textId="77777777" w:rsidR="00411C79" w:rsidRDefault="00411C79" w:rsidP="00411C79"/>
    <w:p w14:paraId="313784BD" w14:textId="77777777" w:rsidR="00D332A7" w:rsidRDefault="00D332A7">
      <w:pPr>
        <w:spacing w:after="160"/>
      </w:pPr>
      <w:r>
        <w:br w:type="page"/>
      </w:r>
    </w:p>
    <w:p w14:paraId="39EC13D6" w14:textId="77777777" w:rsidR="00D332A7" w:rsidRDefault="00D332A7" w:rsidP="00D332A7">
      <w:pPr>
        <w:pStyle w:val="Heading1"/>
      </w:pPr>
      <w:bookmarkStart w:id="16" w:name="_Toc501389620"/>
      <w:r>
        <w:lastRenderedPageBreak/>
        <w:t>System Architecture</w:t>
      </w:r>
      <w:bookmarkEnd w:id="16"/>
    </w:p>
    <w:p w14:paraId="30C1D607" w14:textId="77777777" w:rsidR="00D332A7" w:rsidRDefault="00F24388" w:rsidP="008C4880">
      <w:pPr>
        <w:pStyle w:val="Heading2"/>
      </w:pPr>
      <w:bookmarkStart w:id="17" w:name="_Toc501389621"/>
      <w:bookmarkStart w:id="18" w:name="OLE_LINK1"/>
      <w:r>
        <w:t>Thermal Management System</w:t>
      </w:r>
      <w:bookmarkEnd w:id="17"/>
    </w:p>
    <w:p w14:paraId="173CA9DB" w14:textId="77777777" w:rsidR="00F24388" w:rsidRDefault="00F24388" w:rsidP="00F24388"/>
    <w:p w14:paraId="0D4CEBD6" w14:textId="77777777" w:rsidR="001D03E6" w:rsidRPr="00075272" w:rsidRDefault="001D03E6" w:rsidP="001D03E6">
      <w:pPr>
        <w:jc w:val="center"/>
      </w:pPr>
      <w:r>
        <w:rPr>
          <w:noProof/>
          <w:lang w:eastAsia="zh-CN"/>
        </w:rPr>
        <w:drawing>
          <wp:inline distT="0" distB="0" distL="0" distR="0" wp14:anchorId="256BD885" wp14:editId="355E3E48">
            <wp:extent cx="5730949" cy="2036271"/>
            <wp:effectExtent l="0" t="0" r="0" b="254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50215" cy="2043117"/>
                    </a:xfrm>
                    <a:prstGeom prst="rect">
                      <a:avLst/>
                    </a:prstGeom>
                    <a:noFill/>
                  </pic:spPr>
                </pic:pic>
              </a:graphicData>
            </a:graphic>
          </wp:inline>
        </w:drawing>
      </w:r>
    </w:p>
    <w:p w14:paraId="5B0029D6" w14:textId="071EFA55" w:rsidR="001D03E6" w:rsidRDefault="001D03E6" w:rsidP="001D03E6">
      <w:pPr>
        <w:pStyle w:val="Caption"/>
      </w:pPr>
      <w:r>
        <w:t xml:space="preserve">Figure </w:t>
      </w:r>
      <w:r w:rsidR="009D1C19">
        <w:fldChar w:fldCharType="begin"/>
      </w:r>
      <w:r w:rsidR="009F544A">
        <w:instrText xml:space="preserve"> STYLEREF 1 \s </w:instrText>
      </w:r>
      <w:r w:rsidR="009D1C19">
        <w:fldChar w:fldCharType="separate"/>
      </w:r>
      <w:r w:rsidR="00EC3A48">
        <w:rPr>
          <w:noProof/>
        </w:rPr>
        <w:t>4</w:t>
      </w:r>
      <w:r w:rsidR="009D1C19">
        <w:rPr>
          <w:noProof/>
        </w:rPr>
        <w:fldChar w:fldCharType="end"/>
      </w:r>
      <w:r>
        <w:t>.</w:t>
      </w:r>
      <w:r w:rsidR="009D1C19">
        <w:fldChar w:fldCharType="begin"/>
      </w:r>
      <w:r w:rsidR="009F544A">
        <w:instrText xml:space="preserve"> SEQ Figure \* ARABIC \s 1 </w:instrText>
      </w:r>
      <w:r w:rsidR="009D1C19">
        <w:fldChar w:fldCharType="separate"/>
      </w:r>
      <w:r w:rsidR="00EC3A48">
        <w:rPr>
          <w:noProof/>
        </w:rPr>
        <w:t>1</w:t>
      </w:r>
      <w:r w:rsidR="009D1C19">
        <w:rPr>
          <w:noProof/>
        </w:rPr>
        <w:fldChar w:fldCharType="end"/>
      </w:r>
      <w:r>
        <w:t xml:space="preserve">. </w:t>
      </w:r>
      <w:r w:rsidRPr="00B567AE">
        <w:rPr>
          <w:rFonts w:cs="Times New Roman"/>
        </w:rPr>
        <w:t xml:space="preserve">Thermal Management </w:t>
      </w:r>
      <w:r>
        <w:rPr>
          <w:rFonts w:cs="Times New Roman"/>
        </w:rPr>
        <w:t>System Diagram</w:t>
      </w:r>
    </w:p>
    <w:p w14:paraId="3051E051" w14:textId="77777777" w:rsidR="001D03E6" w:rsidRDefault="001D03E6" w:rsidP="001D03E6"/>
    <w:p w14:paraId="50175AA4" w14:textId="77777777" w:rsidR="001D03E6" w:rsidRDefault="001D03E6" w:rsidP="001D03E6">
      <w:r>
        <w:t xml:space="preserve">The thermal management system contains air-air heat exchangers, bleed valves, turbine-compressor (turbocharger), 1-D passenger cabin model, re-circulation fans and mixing junctions. The purpose of the thermal management system is to model the environmental control system (ECS) in aircrafts (The PACKS are essentially air-cycle machines). The models have the capability to be scaled/ modified according to different aircraft component specifications through GUI interface and performance maps. Some of the components (fans, cabin) are linked to the electrical system through thermal/electrical sinks and sources. </w:t>
      </w:r>
    </w:p>
    <w:p w14:paraId="2AFD2FE7" w14:textId="77777777" w:rsidR="00F24388" w:rsidRDefault="00F24388" w:rsidP="00F24388">
      <w:pPr>
        <w:pStyle w:val="Heading2"/>
      </w:pPr>
      <w:bookmarkStart w:id="19" w:name="_Toc501389622"/>
      <w:r>
        <w:t xml:space="preserve">Fuel </w:t>
      </w:r>
      <w:r w:rsidR="00B60AA5">
        <w:t xml:space="preserve">and Oil </w:t>
      </w:r>
      <w:r>
        <w:t>Thermal Management System</w:t>
      </w:r>
      <w:bookmarkEnd w:id="19"/>
    </w:p>
    <w:p w14:paraId="4E238117" w14:textId="77777777" w:rsidR="002E4B4C" w:rsidRDefault="002E4B4C" w:rsidP="002E4B4C"/>
    <w:p w14:paraId="431C36D5" w14:textId="77777777" w:rsidR="002B21E4" w:rsidRPr="002E4B4C" w:rsidRDefault="002E4B4C" w:rsidP="002E4B4C">
      <w:r>
        <w:t xml:space="preserve">The fuel thermal management </w:t>
      </w:r>
      <w:r w:rsidR="00D3181A">
        <w:t>system contains tanks, pumps, and heat exchangers to move heat from one fluid to another.  The fuel system supplies fuel to the engine in addition to acting as a thermal sink f</w:t>
      </w:r>
      <w:r w:rsidR="002B21E4">
        <w:t>or heat loads.  Recirculated engine fuel can be dumped back into the tanks where the time varying mass and temperature are tracked.  A similar configuration can be achieved with the oil system.  Additionally, all AC driven pumps send their electrical loads to the electrical power system.</w:t>
      </w:r>
    </w:p>
    <w:p w14:paraId="2C705D4D" w14:textId="77777777" w:rsidR="00F24388" w:rsidRDefault="00F24388" w:rsidP="00F24388"/>
    <w:p w14:paraId="6DB8173B" w14:textId="77777777" w:rsidR="00B60AA5" w:rsidRDefault="00994AFB" w:rsidP="00B60AA5">
      <w:pPr>
        <w:keepNext/>
      </w:pPr>
      <w:r>
        <w:rPr>
          <w:noProof/>
          <w:lang w:eastAsia="zh-CN"/>
        </w:rPr>
        <w:lastRenderedPageBreak/>
        <w:drawing>
          <wp:inline distT="0" distB="0" distL="0" distR="0" wp14:anchorId="7B88336F" wp14:editId="332A1D04">
            <wp:extent cx="5943600" cy="2374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5943600" cy="2374265"/>
                    </a:xfrm>
                    <a:prstGeom prst="rect">
                      <a:avLst/>
                    </a:prstGeom>
                  </pic:spPr>
                </pic:pic>
              </a:graphicData>
            </a:graphic>
          </wp:inline>
        </w:drawing>
      </w:r>
    </w:p>
    <w:p w14:paraId="4A601E7B" w14:textId="6BF49FA6"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2</w:t>
      </w:r>
      <w:r w:rsidR="009D1C19" w:rsidRPr="00B567AE">
        <w:rPr>
          <w:rFonts w:cs="Times New Roman"/>
        </w:rPr>
        <w:fldChar w:fldCharType="end"/>
      </w:r>
      <w:r w:rsidRPr="00B567AE">
        <w:rPr>
          <w:rFonts w:cs="Times New Roman"/>
        </w:rPr>
        <w:t>. Fuel and Oil Thermal Management Diagram</w:t>
      </w:r>
    </w:p>
    <w:p w14:paraId="647E2BD3" w14:textId="77777777" w:rsidR="00F24388" w:rsidRDefault="00F24388" w:rsidP="00F24388">
      <w:pPr>
        <w:pStyle w:val="Heading2"/>
      </w:pPr>
      <w:bookmarkStart w:id="20" w:name="_Toc501389623"/>
      <w:r>
        <w:t>Electrical Power System</w:t>
      </w:r>
      <w:bookmarkEnd w:id="20"/>
    </w:p>
    <w:p w14:paraId="57642102" w14:textId="77777777" w:rsidR="00F24388" w:rsidRDefault="00F24388" w:rsidP="00F24388"/>
    <w:p w14:paraId="37531E06" w14:textId="77777777" w:rsidR="00734055" w:rsidRDefault="00734055" w:rsidP="00734055">
      <w:r>
        <w:t>The electrical power system contains the exciter/generator and dc power systems connected to the electrical distribution system, which interfaces the 28V dc bus, 115V ac bus and provides power to the fans, actuators and other generic loads. Each component has power loss models interfacing with ECS to track the total rejected heat within the aircraft thermal model. Engine models provide the low-pressure spool speed and APU speeds and receive the load torque from the generators. Electrical pumps, actuators and other generic loads can be based on constant voltage, current or power.</w:t>
      </w:r>
    </w:p>
    <w:p w14:paraId="0AB38CEC" w14:textId="77777777" w:rsidR="00734055" w:rsidRDefault="00734055" w:rsidP="00734055"/>
    <w:p w14:paraId="2531EAD0" w14:textId="77777777" w:rsidR="00734055" w:rsidRDefault="00B60AA5" w:rsidP="00B60AA5">
      <w:pPr>
        <w:jc w:val="center"/>
      </w:pPr>
      <w:r>
        <w:rPr>
          <w:noProof/>
          <w:lang w:eastAsia="zh-CN"/>
        </w:rPr>
        <w:drawing>
          <wp:inline distT="0" distB="0" distL="0" distR="0" wp14:anchorId="71A7E74F" wp14:editId="5161BF21">
            <wp:extent cx="5410200" cy="1771650"/>
            <wp:effectExtent l="0" t="0" r="0" b="0"/>
            <wp:docPr id="150" name="Picture 150" descr="Macintosh HD:Users:veyselbuyukdegirmenci:Desktop:Electrical Syste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eyselbuyukdegirmenci:Desktop:Electrical System.tiff"/>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b="-4887"/>
                    <a:stretch/>
                  </pic:blipFill>
                  <pic:spPr bwMode="auto">
                    <a:xfrm>
                      <a:off x="0" y="0"/>
                      <a:ext cx="5410200"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070A066E" w14:textId="0C95962A" w:rsidR="00B60AA5" w:rsidRPr="00B567AE" w:rsidRDefault="00B60AA5" w:rsidP="00B60AA5">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w:t>
      </w:r>
      <w:r w:rsidR="009D1C19" w:rsidRPr="00B567AE">
        <w:rPr>
          <w:rFonts w:cs="Times New Roman"/>
        </w:rPr>
        <w:fldChar w:fldCharType="end"/>
      </w:r>
      <w:r w:rsidRPr="00B567AE">
        <w:rPr>
          <w:rFonts w:cs="Times New Roman"/>
        </w:rPr>
        <w:t>. Electrical Power System Diagram</w:t>
      </w:r>
    </w:p>
    <w:p w14:paraId="26A56DC6" w14:textId="77777777" w:rsidR="00F24388" w:rsidRDefault="00F24388" w:rsidP="00F24388">
      <w:pPr>
        <w:pStyle w:val="Heading2"/>
      </w:pPr>
      <w:bookmarkStart w:id="21" w:name="_Toc501389624"/>
      <w:r>
        <w:t>Hydraulic Power System</w:t>
      </w:r>
      <w:bookmarkEnd w:id="21"/>
    </w:p>
    <w:p w14:paraId="3371072B" w14:textId="77777777" w:rsidR="001D0344" w:rsidRDefault="001D0344" w:rsidP="001D0344"/>
    <w:p w14:paraId="122CC5FB" w14:textId="77777777" w:rsidR="001D0344" w:rsidRDefault="008D2A2E" w:rsidP="001D0344">
      <w:r>
        <w:t xml:space="preserve">The hydraulic power system manages the </w:t>
      </w:r>
      <w:r w:rsidR="002A03A7">
        <w:t xml:space="preserve">generation and consumption of hydraulic power.  Hydraulic tanks, valves, engine-driven pumps, and </w:t>
      </w:r>
      <w:r w:rsidR="00182B15">
        <w:t>electrical-driven pumps allow for the creation of custom hydraulic fluid systems.  Hydraulic load modules operate on mass flow rate maps that determine the average power consumption for given stages of flight.  Due to inefficiencies, thermal loads are generated in the hydraulic bays.  Power for the pumps is taken from the engine gear box or electrical motors.</w:t>
      </w:r>
    </w:p>
    <w:p w14:paraId="5AB3DAFD" w14:textId="77777777" w:rsidR="008E3A79" w:rsidRDefault="008E3A79" w:rsidP="001D0344"/>
    <w:p w14:paraId="40E50D94" w14:textId="77777777" w:rsidR="008E3A79" w:rsidRDefault="008D2A2E" w:rsidP="001D0344">
      <w:r>
        <w:rPr>
          <w:noProof/>
          <w:lang w:eastAsia="zh-CN"/>
        </w:rPr>
        <w:lastRenderedPageBreak/>
        <w:drawing>
          <wp:inline distT="0" distB="0" distL="0" distR="0" wp14:anchorId="2DEE3187" wp14:editId="25EEC809">
            <wp:extent cx="5943600" cy="22980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943600" cy="2298065"/>
                    </a:xfrm>
                    <a:prstGeom prst="rect">
                      <a:avLst/>
                    </a:prstGeom>
                  </pic:spPr>
                </pic:pic>
              </a:graphicData>
            </a:graphic>
          </wp:inline>
        </w:drawing>
      </w:r>
    </w:p>
    <w:p w14:paraId="2E46AF4C" w14:textId="495E767E" w:rsidR="001D0344" w:rsidRPr="007219AE" w:rsidRDefault="00B60AA5"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4</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4</w:t>
      </w:r>
      <w:r w:rsidR="009D1C19" w:rsidRPr="00B567AE">
        <w:rPr>
          <w:rFonts w:cs="Times New Roman"/>
        </w:rPr>
        <w:fldChar w:fldCharType="end"/>
      </w:r>
      <w:r w:rsidRPr="00B567AE">
        <w:rPr>
          <w:rFonts w:cs="Times New Roman"/>
        </w:rPr>
        <w:t>.</w:t>
      </w:r>
      <w:r w:rsidR="007219AE">
        <w:rPr>
          <w:rFonts w:cs="Times New Roman"/>
        </w:rPr>
        <w:t xml:space="preserve"> Hydraulic Power System Diagram</w:t>
      </w:r>
    </w:p>
    <w:p w14:paraId="68BFC9DA" w14:textId="77777777" w:rsidR="001D0344" w:rsidRPr="001D0344" w:rsidRDefault="001D0344" w:rsidP="001D0344"/>
    <w:p w14:paraId="20AFA8D5" w14:textId="77777777" w:rsidR="00D332A7" w:rsidRDefault="00D332A7">
      <w:pPr>
        <w:spacing w:after="160"/>
      </w:pPr>
      <w:r>
        <w:br w:type="page"/>
      </w:r>
    </w:p>
    <w:p w14:paraId="0DECB7CB" w14:textId="77777777" w:rsidR="00D332A7" w:rsidRDefault="00D332A7" w:rsidP="00D332A7">
      <w:pPr>
        <w:pStyle w:val="Heading1"/>
      </w:pPr>
      <w:bookmarkStart w:id="22" w:name="_Toc501389625"/>
      <w:bookmarkEnd w:id="18"/>
      <w:r>
        <w:lastRenderedPageBreak/>
        <w:t>Subsystem Modeling</w:t>
      </w:r>
      <w:bookmarkEnd w:id="22"/>
    </w:p>
    <w:p w14:paraId="4D539401" w14:textId="77777777" w:rsidR="00D332A7" w:rsidRDefault="00D332A7" w:rsidP="00D332A7"/>
    <w:p w14:paraId="1A61B91E" w14:textId="77777777" w:rsidR="002F688F" w:rsidRDefault="002F688F" w:rsidP="002F688F">
      <w:r>
        <w:t>The primary power-flow systems in an aircraft system can be broadly classified as:</w:t>
      </w:r>
    </w:p>
    <w:p w14:paraId="320763B4" w14:textId="77777777" w:rsidR="002F688F" w:rsidRDefault="002F688F" w:rsidP="002F688F">
      <w:pPr>
        <w:pStyle w:val="ListParagraph"/>
        <w:numPr>
          <w:ilvl w:val="0"/>
          <w:numId w:val="34"/>
        </w:numPr>
      </w:pPr>
      <w:r>
        <w:t xml:space="preserve">Thermal management system </w:t>
      </w:r>
    </w:p>
    <w:p w14:paraId="6088C5E2" w14:textId="77777777" w:rsidR="002F688F" w:rsidRDefault="002F688F" w:rsidP="002F688F">
      <w:pPr>
        <w:pStyle w:val="ListParagraph"/>
        <w:numPr>
          <w:ilvl w:val="0"/>
          <w:numId w:val="34"/>
        </w:numPr>
      </w:pPr>
      <w:r>
        <w:t>Fuel and oil thermal management system</w:t>
      </w:r>
    </w:p>
    <w:p w14:paraId="7A1C529A" w14:textId="77777777" w:rsidR="002F688F" w:rsidRDefault="002F688F" w:rsidP="002F688F">
      <w:pPr>
        <w:pStyle w:val="ListParagraph"/>
        <w:numPr>
          <w:ilvl w:val="0"/>
          <w:numId w:val="34"/>
        </w:numPr>
      </w:pPr>
      <w:r>
        <w:t>Hydraulic system</w:t>
      </w:r>
    </w:p>
    <w:p w14:paraId="2B99E68B" w14:textId="77777777" w:rsidR="002F688F" w:rsidRDefault="002F688F" w:rsidP="002F688F">
      <w:pPr>
        <w:pStyle w:val="ListParagraph"/>
        <w:numPr>
          <w:ilvl w:val="0"/>
          <w:numId w:val="34"/>
        </w:numPr>
      </w:pPr>
      <w:r>
        <w:t xml:space="preserve">Electrical system </w:t>
      </w:r>
    </w:p>
    <w:p w14:paraId="4A2E1B11" w14:textId="77777777" w:rsidR="002F688F" w:rsidRDefault="002F688F" w:rsidP="002F688F">
      <w:r>
        <w:t>In a typical aircraft architecture, the energy generation/consumption for non-propulsion operations occurs mainly through the above mentioned systems. These systems model the air-condition and cabin pressurization, the fuel-oil consumptions, the hydraulic and the electrical loads for operating various power consuming devices. A brief overview of each system, the mathematical modeling and simulink implementation of each component is presented below.</w:t>
      </w:r>
    </w:p>
    <w:p w14:paraId="65D13A55" w14:textId="77777777" w:rsidR="00AE7FC3" w:rsidRDefault="00AE7FC3" w:rsidP="00AE7FC3">
      <w:pPr>
        <w:pStyle w:val="Heading2"/>
      </w:pPr>
      <w:bookmarkStart w:id="23" w:name="_Toc501389626"/>
      <w:r>
        <w:t>Thermal Management System</w:t>
      </w:r>
      <w:bookmarkEnd w:id="23"/>
    </w:p>
    <w:p w14:paraId="26B7C2F2" w14:textId="77777777" w:rsidR="00AE7FC3" w:rsidRDefault="00AE7FC3" w:rsidP="00AE7FC3"/>
    <w:p w14:paraId="72BE7F40" w14:textId="77777777" w:rsidR="002F688F" w:rsidRPr="00B81C0B" w:rsidRDefault="002F688F" w:rsidP="002F688F">
      <w:r>
        <w:t xml:space="preserve">The thermal management system consist of the Environmental control system (ECS) and the </w:t>
      </w:r>
      <w:bookmarkStart w:id="24" w:name="OLE_LINK15"/>
      <w:r>
        <w:t>fuel/oil cooling system (FOCS)</w:t>
      </w:r>
      <w:bookmarkEnd w:id="24"/>
      <w:r>
        <w:t>. Apart from the thrust required to propel the aircraft, the ECS is the most energy consuming system. The primary function of the ECS is to condition, de-humidify, and appropriately pressurize the engine bleed air into the passenger cabin and the cargo hold. The air from the ECS is also used for cooling auxiliary systems such as electrical systems. The ECS usually consists of heat exchangers, control valves, turbocharger, fans, evaporator, water-separator and mixing junctions, where bleed air at high temperature (~400-500</w:t>
      </w:r>
      <w:r w:rsidRPr="00B81C0B">
        <w:rPr>
          <w:vertAlign w:val="superscript"/>
        </w:rPr>
        <w:t>o</w:t>
      </w:r>
      <w:r>
        <w:t xml:space="preserve">C) and pressure (~300-400 kPa) goes through an </w:t>
      </w:r>
      <w:r w:rsidRPr="00B81C0B">
        <w:rPr>
          <w:i/>
        </w:rPr>
        <w:t>air-cycle</w:t>
      </w:r>
      <w:r>
        <w:rPr>
          <w:i/>
        </w:rPr>
        <w:t xml:space="preserve"> </w:t>
      </w:r>
      <w:r>
        <w:t xml:space="preserve">such that the desired pressure conditions are achieved inside the cabin. Usually, ram air is used as the cold fluid in the heat exchangers. The FOCS is primarily concerned with the fuel metering and heat transfer between the fuel and coolant. The FOCS consists of fuel tank, heat exchangers (air-cooled/oil-cooled), pumps, junctions, pipe/tubings </w:t>
      </w:r>
      <w:r w:rsidRPr="00B46589">
        <w:rPr>
          <w:i/>
        </w:rPr>
        <w:t>etc</w:t>
      </w:r>
      <w:r>
        <w:t xml:space="preserve">. In Simulink, 1-D transient/steady state models for these components are developed. </w:t>
      </w:r>
    </w:p>
    <w:p w14:paraId="1124A314" w14:textId="77777777" w:rsidR="002F688F" w:rsidRDefault="002F688F" w:rsidP="002F688F">
      <w:pPr>
        <w:pStyle w:val="Heading3"/>
        <w:jc w:val="left"/>
      </w:pPr>
      <w:bookmarkStart w:id="25" w:name="_Toc372547538"/>
      <w:bookmarkStart w:id="26" w:name="_Toc386534030"/>
      <w:bookmarkStart w:id="27" w:name="_Toc501389627"/>
      <w:r>
        <w:t>Cabin</w:t>
      </w:r>
      <w:bookmarkEnd w:id="25"/>
      <w:bookmarkEnd w:id="26"/>
      <w:bookmarkEnd w:id="27"/>
    </w:p>
    <w:p w14:paraId="4590EE3D" w14:textId="77777777" w:rsidR="002F688F" w:rsidRDefault="002F688F" w:rsidP="002F688F"/>
    <w:p w14:paraId="641067EF" w14:textId="66748353" w:rsidR="002F688F" w:rsidRDefault="002F688F" w:rsidP="002F688F">
      <w:pPr>
        <w:rPr>
          <w:rFonts w:cs="Times New Roman"/>
        </w:rPr>
      </w:pPr>
      <w:r>
        <w:rPr>
          <w:rFonts w:cs="Times New Roman"/>
        </w:rPr>
        <w:t xml:space="preserve">The passenger cabin model is a 1-D (lumped parameter) model, whereby the properties of the air inside the cabin are considered as uniform throughout the cabin (no spatial dependence). The pressure and the temperature inside the cabin are derived through the conservation of mass and energy inside the control volume (cabin). The passengers inside the cabin are considered as the source of sensible heat. The heat transfer due to radiation and due to kinetic heating is accounted through approximate heat transfer coefficients. In </w:t>
      </w:r>
      <w:r w:rsidR="009D1C19">
        <w:rPr>
          <w:rFonts w:cs="Times New Roman"/>
        </w:rPr>
        <w:fldChar w:fldCharType="begin"/>
      </w:r>
      <w:r>
        <w:rPr>
          <w:rFonts w:cs="Times New Roman"/>
        </w:rPr>
        <w:instrText xml:space="preserve"> REF _Ref386530840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w:t>
      </w:r>
      <w:r w:rsidR="009D1C19">
        <w:rPr>
          <w:rFonts w:cs="Times New Roman"/>
        </w:rPr>
        <w:fldChar w:fldCharType="end"/>
      </w:r>
      <w:r>
        <w:rPr>
          <w:rFonts w:cs="Times New Roman"/>
        </w:rPr>
        <w:t xml:space="preserve">, a typical schematic of the control volume is presented. In most aircraft systems, conditioned air </w:t>
      </w:r>
      <w:r w:rsidRPr="008A6BDE">
        <w:rPr>
          <w:rFonts w:cs="Times New Roman"/>
        </w:rPr>
        <w:t xml:space="preserve">(subscript </w:t>
      </w:r>
      <w:r w:rsidRPr="008A6BDE">
        <w:rPr>
          <w:rFonts w:cs="Times New Roman"/>
          <w:i/>
        </w:rPr>
        <w:t>SA</w:t>
      </w:r>
      <w:r w:rsidRPr="008A6BDE">
        <w:rPr>
          <w:rFonts w:cs="Times New Roman"/>
        </w:rPr>
        <w:t>)</w:t>
      </w:r>
      <w:r>
        <w:rPr>
          <w:rFonts w:cs="Times New Roman"/>
        </w:rPr>
        <w:t xml:space="preserve"> is supplied to the cabin at desired pressure and temperature. A fraction of the supplied air, known as the recirculated air (</w:t>
      </w:r>
      <w:r w:rsidRPr="008A6BDE">
        <w:rPr>
          <w:rFonts w:cs="Times New Roman"/>
          <w:i/>
        </w:rPr>
        <w:t>RA</w:t>
      </w:r>
      <w:r>
        <w:rPr>
          <w:rFonts w:cs="Times New Roman"/>
        </w:rPr>
        <w:t>) is driven out of the cabin by fans and is mixed with the upstream supplied air. The cabin pressurization is maintained by ejecting the rest of the cabin air (</w:t>
      </w:r>
      <w:r w:rsidRPr="008A6BDE">
        <w:rPr>
          <w:rFonts w:cs="Times New Roman"/>
          <w:i/>
        </w:rPr>
        <w:t>EA</w:t>
      </w:r>
      <w:r>
        <w:rPr>
          <w:rFonts w:cs="Times New Roman"/>
        </w:rPr>
        <w:t xml:space="preserve">) to the environment. In </w:t>
      </w:r>
      <w:r w:rsidR="009D1C19">
        <w:rPr>
          <w:rFonts w:cs="Times New Roman"/>
        </w:rPr>
        <w:fldChar w:fldCharType="begin"/>
      </w:r>
      <w:r>
        <w:rPr>
          <w:rFonts w:cs="Times New Roman"/>
        </w:rPr>
        <w:instrText xml:space="preserve"> REF _Ref386530857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2</w:t>
      </w:r>
      <w:r w:rsidR="009D1C19">
        <w:rPr>
          <w:rFonts w:cs="Times New Roman"/>
        </w:rPr>
        <w:fldChar w:fldCharType="end"/>
      </w:r>
      <w:r>
        <w:rPr>
          <w:rFonts w:cs="Times New Roman"/>
        </w:rPr>
        <w:t xml:space="preserve">, the Simulink model of the cabin is presented to illustrate the different input/output parameters. The energy and mass balance inside the cabin is given by Eq.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2</w:t>
      </w:r>
      <w:r w:rsidR="009D1C19">
        <w:rPr>
          <w:rFonts w:cs="Times New Roman"/>
        </w:rPr>
        <w:fldChar w:fldCharType="end"/>
      </w:r>
      <w:r>
        <w:rPr>
          <w:rFonts w:cs="Times New Roman"/>
        </w:rPr>
        <w:t>.</w:t>
      </w:r>
    </w:p>
    <w:p w14:paraId="64702A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E210EF5" w14:textId="77777777" w:rsidTr="009F544A">
        <w:trPr>
          <w:trHeight w:val="3302"/>
        </w:trPr>
        <w:tc>
          <w:tcPr>
            <w:tcW w:w="9576" w:type="dxa"/>
          </w:tcPr>
          <w:p w14:paraId="3E1B087A" w14:textId="477F7D17" w:rsidR="002F688F" w:rsidRDefault="00E522F3" w:rsidP="009F544A">
            <w:pPr>
              <w:jc w:val="center"/>
              <w:rPr>
                <w:noProof/>
              </w:rPr>
            </w:pPr>
            <w:r>
              <w:rPr>
                <w:noProof/>
                <w:lang w:eastAsia="zh-CN"/>
              </w:rPr>
              <w:lastRenderedPageBreak/>
              <mc:AlternateContent>
                <mc:Choice Requires="wpg">
                  <w:drawing>
                    <wp:inline distT="0" distB="0" distL="0" distR="0" wp14:anchorId="547CB964" wp14:editId="0A23236A">
                      <wp:extent cx="5175885" cy="1887220"/>
                      <wp:effectExtent l="0" t="0" r="0" b="17780"/>
                      <wp:docPr id="88"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5885" cy="1887220"/>
                                <a:chOff x="0" y="0"/>
                                <a:chExt cx="6028512" cy="1933575"/>
                              </a:xfrm>
                            </wpg:grpSpPr>
                            <wpg:grpSp>
                              <wpg:cNvPr id="89" name="Group 89"/>
                              <wpg:cNvGrpSpPr/>
                              <wpg:grpSpPr>
                                <a:xfrm>
                                  <a:off x="633683" y="0"/>
                                  <a:ext cx="5105400" cy="1933575"/>
                                  <a:chOff x="633683" y="0"/>
                                  <a:chExt cx="5105400" cy="1933575"/>
                                </a:xfrm>
                              </wpg:grpSpPr>
                              <wpg:grpSp>
                                <wpg:cNvPr id="90" name="Group 90"/>
                                <wpg:cNvGrpSpPr/>
                                <wpg:grpSpPr>
                                  <a:xfrm>
                                    <a:off x="633683" y="152400"/>
                                    <a:ext cx="5105400" cy="1781175"/>
                                    <a:chOff x="633683" y="152400"/>
                                    <a:chExt cx="5105400" cy="1781175"/>
                                  </a:xfrm>
                                </wpg:grpSpPr>
                                <wps:wsp>
                                  <wps:cNvPr id="91" name="Flowchart: Terminator 91"/>
                                  <wps:cNvSpPr/>
                                  <wps:spPr>
                                    <a:xfrm>
                                      <a:off x="1014565" y="609471"/>
                                      <a:ext cx="4079527" cy="1324104"/>
                                    </a:xfrm>
                                    <a:prstGeom prst="flowChartTerminator">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BD6B7A" w14:textId="77777777" w:rsidR="009B4A87" w:rsidRDefault="00E30E5E"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Straight Arrow Connector 92"/>
                                  <wps:cNvCnPr/>
                                  <wps:spPr>
                                    <a:xfrm>
                                      <a:off x="2614883" y="152400"/>
                                      <a:ext cx="0" cy="762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4900883" y="1371600"/>
                                      <a:ext cx="8382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H="1">
                                      <a:off x="633683" y="1371600"/>
                                      <a:ext cx="914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Curved Connector 95"/>
                                  <wps:cNvCnPr/>
                                  <wps:spPr>
                                    <a:xfrm rot="5400000" flipH="1" flipV="1">
                                      <a:off x="3376883" y="381000"/>
                                      <a:ext cx="762000" cy="762000"/>
                                    </a:xfrm>
                                    <a:prstGeom prst="curvedConnector3">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96" name="TextBox 21"/>
                                <wps:cNvSpPr txBox="1"/>
                                <wps:spPr>
                                  <a:xfrm>
                                    <a:off x="3049430" y="0"/>
                                    <a:ext cx="2436477" cy="857315"/>
                                  </a:xfrm>
                                  <a:prstGeom prst="rect">
                                    <a:avLst/>
                                  </a:prstGeom>
                                  <a:noFill/>
                                </wps:spPr>
                                <wps:txbx>
                                  <w:txbxContent>
                                    <w:p w14:paraId="5D3CFB83" w14:textId="6645BC08" w:rsidR="009B4A87" w:rsidRDefault="00E30E5E"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fusalage</m:t>
                                              </m:r>
                                            </m:sub>
                                          </m:sSub>
                                        </m:oMath>
                                      </m:oMathPara>
                                    </w:p>
                                  </w:txbxContent>
                                </wps:txbx>
                                <wps:bodyPr wrap="square" rtlCol="0">
                                  <a:noAutofit/>
                                </wps:bodyPr>
                              </wps:wsp>
                            </wpg:grpSp>
                            <wps:wsp>
                              <wps:cNvPr id="97" name="TextBox 23"/>
                              <wps:cNvSpPr txBox="1"/>
                              <wps:spPr>
                                <a:xfrm>
                                  <a:off x="1736773" y="110031"/>
                                  <a:ext cx="818515" cy="315595"/>
                                </a:xfrm>
                                <a:prstGeom prst="rect">
                                  <a:avLst/>
                                </a:prstGeom>
                                <a:noFill/>
                              </wps:spPr>
                              <wps:txbx>
                                <w:txbxContent>
                                  <w:p w14:paraId="47678F1E" w14:textId="77777777" w:rsidR="009B4A87" w:rsidRDefault="00E30E5E"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wps:txbx>
                              <wps:bodyPr wrap="square" rtlCol="0">
                                <a:noAutofit/>
                              </wps:bodyPr>
                            </wps:wsp>
                            <wps:wsp>
                              <wps:cNvPr id="98" name="TextBox 24"/>
                              <wps:cNvSpPr txBox="1"/>
                              <wps:spPr>
                                <a:xfrm>
                                  <a:off x="0" y="1076808"/>
                                  <a:ext cx="828040" cy="314960"/>
                                </a:xfrm>
                                <a:prstGeom prst="rect">
                                  <a:avLst/>
                                </a:prstGeom>
                                <a:noFill/>
                              </wps:spPr>
                              <wps:txbx>
                                <w:txbxContent>
                                  <w:p w14:paraId="36DEC08F" w14:textId="77777777" w:rsidR="009B4A87" w:rsidRDefault="00E30E5E"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wps:txbx>
                              <wps:bodyPr wrap="square" rtlCol="0">
                                <a:noAutofit/>
                              </wps:bodyPr>
                            </wps:wsp>
                            <wps:wsp>
                              <wps:cNvPr id="99" name="TextBox 25"/>
                              <wps:cNvSpPr txBox="1"/>
                              <wps:spPr>
                                <a:xfrm>
                                  <a:off x="5201107" y="1057944"/>
                                  <a:ext cx="827405" cy="314960"/>
                                </a:xfrm>
                                <a:prstGeom prst="rect">
                                  <a:avLst/>
                                </a:prstGeom>
                                <a:noFill/>
                              </wps:spPr>
                              <wps:txbx>
                                <w:txbxContent>
                                  <w:p w14:paraId="57549077" w14:textId="77777777" w:rsidR="009B4A87" w:rsidRDefault="00E30E5E"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28" w:name="_Hlk386580437"/>
                                                <m:r>
                                                  <w:rPr>
                                                    <w:rFonts w:ascii="Cambria Math" w:hAnsi="Cambria Math" w:cstheme="minorBidi"/>
                                                    <w:color w:val="000000" w:themeColor="text1"/>
                                                    <w:kern w:val="24"/>
                                                    <w:sz w:val="20"/>
                                                    <w:szCs w:val="20"/>
                                                  </w:rPr>
                                                  <m:t>m</m:t>
                                                </m:r>
                                                <w:bookmarkEnd w:id="28"/>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wps:txbx>
                              <wps:bodyPr wrap="square" rtlCol="0">
                                <a:noAutofit/>
                              </wps:bodyPr>
                            </wps:wsp>
                          </wpg:wgp>
                        </a:graphicData>
                      </a:graphic>
                    </wp:inline>
                  </w:drawing>
                </mc:Choice>
                <mc:Fallback xmlns:w16se="http://schemas.microsoft.com/office/word/2015/wordml/symex" xmlns:cx1="http://schemas.microsoft.com/office/drawing/2015/9/8/chartex" xmlns:cx="http://schemas.microsoft.com/office/drawing/2014/chartex">
                  <w:pict>
                    <v:group w14:anchorId="547CB964" id="Group 26" o:spid="_x0000_s1026" style="width:407.55pt;height:148.6pt;mso-position-horizontal-relative:char;mso-position-vertical-relative:line" coordsize="60285,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">
                      <v:group id="Group 89" o:spid="_x0000_s1027" style="position:absolute;left:6336;width:51054;height:19335" coordorigin="6336" coordsize="51054,19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90" o:spid="_x0000_s1028" style="position:absolute;left:6336;top:1524;width:51054;height:17811" coordorigin="6336,1524" coordsize="51054,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type id="_x0000_t116" coordsize="21600,21600" o:spt="116" path="m3475,qx,10800,3475,21600l18125,21600qx21600,10800,18125,xe">
                            <v:stroke joinstyle="miter"/>
                            <v:path gradientshapeok="t" o:connecttype="rect" textboxrect="1018,3163,20582,18437"/>
                          </v:shapetype>
                          <v:shape id="Flowchart: Terminator 91" o:spid="_x0000_s1029" type="#_x0000_t116" style="position:absolute;left:10145;top:6094;width:40795;height:13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" filled="f" strokecolor="black [3213]" strokeweight="1.5pt">
                            <v:textbox>
                              <w:txbxContent>
                                <w:p w14:paraId="5DBD6B7A" w14:textId="77777777" w:rsidR="009B4A87" w:rsidRDefault="009B4A87"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v:textbox>
                          </v:shape>
                          <v:shapetype id="_x0000_t32" coordsize="21600,21600" o:spt="32" o:oned="t" path="m,l21600,21600e" filled="f">
                            <v:path arrowok="t" fillok="f" o:connecttype="none"/>
                            <o:lock v:ext="edit" shapetype="t"/>
                          </v:shapetype>
                          <v:shape id="Straight Arrow Connector 92" o:spid="_x0000_s1030" type="#_x0000_t32" style="position:absolute;left:26148;top:1524;width:0;height:7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" strokecolor="black [3213]" strokeweight=".5pt">
                            <v:stroke endarrow="open" joinstyle="miter"/>
                          </v:shape>
                          <v:shape id="Straight Arrow Connector 93" o:spid="_x0000_s1031" type="#_x0000_t32" style="position:absolute;left:49008;top:13716;width:8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" strokecolor="black [3213]" strokeweight=".5pt">
                            <v:stroke endarrow="open" joinstyle="miter"/>
                          </v:shape>
                          <v:shape id="Straight Arrow Connector 94" o:spid="_x0000_s1032" type="#_x0000_t32" style="position:absolute;left:6336;top:13716;width:914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" strokecolor="black [3213]" strokeweight=".5pt">
                            <v:stroke endarrow="open"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95" o:spid="_x0000_s1033" type="#_x0000_t38" style="position:absolute;left:33768;top:3810;width:7620;height:7620;rotation:90;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" adj="10800" strokecolor="black [3213]" strokeweight=".5pt">
                            <v:stroke endarrow="open" joinstyle="miter"/>
                          </v:shape>
                        </v:group>
                        <v:shapetype id="_x0000_t202" coordsize="21600,21600" o:spt="202" path="m,l,21600r21600,l21600,xe">
                          <v:stroke joinstyle="miter"/>
                          <v:path gradientshapeok="t" o:connecttype="rect"/>
                        </v:shapetype>
                        <v:shape id="_x0000_s1034" type="#_x0000_t202" style="position:absolute;left:30494;width:24365;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14:paraId="5D3CFB83" w14:textId="6645BC08" w:rsidR="009B4A87" w:rsidRDefault="009B4A8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r>
                                      <w:rPr>
                                        <w:rFonts w:ascii="Cambria Math" w:eastAsiaTheme="minorEastAsia" w:hAnsi="Cambria Math" w:cstheme="minorBidi"/>
                                        <w:color w:val="000000" w:themeColor="text1"/>
                                        <w:kern w:val="24"/>
                                      </w:rPr>
                                      <m:t>+</m:t>
                                    </m:r>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fusalage</m:t>
                                        </m:r>
                                      </m:sub>
                                    </m:sSub>
                                  </m:oMath>
                                </m:oMathPara>
                              </w:p>
                            </w:txbxContent>
                          </v:textbox>
                        </v:shape>
                      </v:group>
                      <v:shape id="TextBox 23" o:spid="_x0000_s1035" type="#_x0000_t202" style="position:absolute;left:17367;top:1100;width:8185;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14:paraId="47678F1E" w14:textId="77777777" w:rsidR="009B4A87" w:rsidRDefault="009B4A8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v:textbox>
                      </v:shape>
                      <v:shape id="TextBox 24" o:spid="_x0000_s1036" type="#_x0000_t202" style="position:absolute;top:10768;width:8280;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36DEC08F" w14:textId="77777777" w:rsidR="009B4A87" w:rsidRDefault="009B4A8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v:textbox>
                      </v:shape>
                      <v:shape id="TextBox 25" o:spid="_x0000_s1037" type="#_x0000_t202" style="position:absolute;left:52011;top:10579;width:8274;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57549077" w14:textId="77777777" w:rsidR="009B4A87" w:rsidRDefault="009B4A87"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0" w:name="_Hlk386580437"/>
                                          <m:r>
                                            <w:rPr>
                                              <w:rFonts w:ascii="Cambria Math" w:hAnsi="Cambria Math" w:cstheme="minorBidi"/>
                                              <w:color w:val="000000" w:themeColor="text1"/>
                                              <w:kern w:val="24"/>
                                              <w:sz w:val="20"/>
                                              <w:szCs w:val="20"/>
                                            </w:rPr>
                                            <m:t>m</m:t>
                                          </m:r>
                                          <w:bookmarkEnd w:id="30"/>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v:textbox>
                      </v:shape>
                      <w10:anchorlock/>
                    </v:group>
                  </w:pict>
                </mc:Fallback>
              </mc:AlternateContent>
            </w:r>
          </w:p>
        </w:tc>
      </w:tr>
      <w:tr w:rsidR="002F688F" w14:paraId="65774511" w14:textId="77777777" w:rsidTr="009F544A">
        <w:trPr>
          <w:trHeight w:val="80"/>
        </w:trPr>
        <w:tc>
          <w:tcPr>
            <w:tcW w:w="9576" w:type="dxa"/>
          </w:tcPr>
          <w:p w14:paraId="4547904A" w14:textId="0AF4D498" w:rsidR="002F688F" w:rsidRDefault="002F688F" w:rsidP="009F544A">
            <w:pPr>
              <w:pStyle w:val="Caption"/>
              <w:rPr>
                <w:noProof/>
              </w:rPr>
            </w:pPr>
            <w:bookmarkStart w:id="29" w:name="_Ref38653084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w:t>
            </w:r>
            <w:r w:rsidR="009D1C19">
              <w:rPr>
                <w:rFonts w:cs="Times New Roman"/>
              </w:rPr>
              <w:fldChar w:fldCharType="end"/>
            </w:r>
            <w:bookmarkEnd w:id="29"/>
            <w:r w:rsidRPr="00B567AE">
              <w:rPr>
                <w:rFonts w:cs="Times New Roman"/>
              </w:rPr>
              <w:t xml:space="preserve">. </w:t>
            </w:r>
            <w:r w:rsidRPr="00B567AE">
              <w:rPr>
                <w:rFonts w:cs="Times New Roman"/>
                <w:noProof/>
              </w:rPr>
              <w:t>Schematic of passenger cabin control volume</w:t>
            </w:r>
          </w:p>
        </w:tc>
      </w:tr>
    </w:tbl>
    <w:p w14:paraId="2BA1836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3FD732F9" w14:textId="77777777" w:rsidTr="009F544A">
        <w:tc>
          <w:tcPr>
            <w:tcW w:w="9360" w:type="dxa"/>
          </w:tcPr>
          <w:p w14:paraId="6E39F0C9" w14:textId="72CF3979" w:rsidR="002F688F" w:rsidRPr="00181806" w:rsidRDefault="00E522F3" w:rsidP="009F544A">
            <w:pPr>
              <w:tabs>
                <w:tab w:val="center" w:pos="4680"/>
                <w:tab w:val="left" w:pos="7798"/>
              </w:tabs>
              <w:rPr>
                <w:noProof/>
              </w:rPr>
            </w:pPr>
            <w:r>
              <w:rPr>
                <w:noProof/>
                <w:lang w:eastAsia="zh-CN"/>
              </w:rPr>
              <mc:AlternateContent>
                <mc:Choice Requires="wpg">
                  <w:drawing>
                    <wp:anchor distT="0" distB="0" distL="114300" distR="114300" simplePos="0" relativeHeight="251633664" behindDoc="0" locked="0" layoutInCell="1" allowOverlap="1" wp14:anchorId="07BE1F10" wp14:editId="717A1046">
                      <wp:simplePos x="0" y="0"/>
                      <wp:positionH relativeFrom="column">
                        <wp:posOffset>224155</wp:posOffset>
                      </wp:positionH>
                      <wp:positionV relativeFrom="paragraph">
                        <wp:posOffset>60325</wp:posOffset>
                      </wp:positionV>
                      <wp:extent cx="6245225" cy="1733550"/>
                      <wp:effectExtent l="0" t="0" r="0" b="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5225" cy="1733550"/>
                                <a:chOff x="0" y="0"/>
                                <a:chExt cx="6245239" cy="1733646"/>
                              </a:xfrm>
                            </wpg:grpSpPr>
                            <wpg:grpSp>
                              <wpg:cNvPr id="65" name="Group 65"/>
                              <wpg:cNvGrpSpPr/>
                              <wpg:grpSpPr>
                                <a:xfrm>
                                  <a:off x="0" y="0"/>
                                  <a:ext cx="2061849" cy="448335"/>
                                  <a:chOff x="0" y="0"/>
                                  <a:chExt cx="2061849" cy="448335"/>
                                </a:xfrm>
                              </wpg:grpSpPr>
                              <wps:wsp>
                                <wps:cNvPr id="66" name="TextBox 21"/>
                                <wps:cNvSpPr txBox="1"/>
                                <wps:spPr>
                                  <a:xfrm>
                                    <a:off x="0" y="0"/>
                                    <a:ext cx="2061849" cy="448335"/>
                                  </a:xfrm>
                                  <a:prstGeom prst="rect">
                                    <a:avLst/>
                                  </a:prstGeom>
                                  <a:noFill/>
                                </wps:spPr>
                                <wps:txbx>
                                  <w:txbxContent>
                                    <w:p w14:paraId="7511CE1E"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67"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68" name="Group 68"/>
                              <wpg:cNvGrpSpPr/>
                              <wpg:grpSpPr>
                                <a:xfrm>
                                  <a:off x="0" y="431321"/>
                                  <a:ext cx="2001523" cy="448335"/>
                                  <a:chOff x="0" y="0"/>
                                  <a:chExt cx="2001523" cy="448335"/>
                                </a:xfrm>
                              </wpg:grpSpPr>
                              <wps:wsp>
                                <wps:cNvPr id="69" name="TextBox 21"/>
                                <wps:cNvSpPr txBox="1"/>
                                <wps:spPr>
                                  <a:xfrm>
                                    <a:off x="0" y="0"/>
                                    <a:ext cx="2001523" cy="448335"/>
                                  </a:xfrm>
                                  <a:prstGeom prst="rect">
                                    <a:avLst/>
                                  </a:prstGeom>
                                  <a:noFill/>
                                </wps:spPr>
                                <wps:txbx>
                                  <w:txbxContent>
                                    <w:p w14:paraId="1100DFDA"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s:wsp>
                                <wps:cNvPr id="70"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1" name="Group 71"/>
                              <wpg:cNvGrpSpPr/>
                              <wpg:grpSpPr>
                                <a:xfrm>
                                  <a:off x="0" y="854015"/>
                                  <a:ext cx="2590165" cy="269875"/>
                                  <a:chOff x="0" y="0"/>
                                  <a:chExt cx="2590165" cy="269875"/>
                                </a:xfrm>
                              </wpg:grpSpPr>
                              <wps:wsp>
                                <wps:cNvPr id="72" name="TextBox 21"/>
                                <wps:cNvSpPr txBox="1"/>
                                <wps:spPr>
                                  <a:xfrm>
                                    <a:off x="0" y="0"/>
                                    <a:ext cx="2590165" cy="269875"/>
                                  </a:xfrm>
                                  <a:prstGeom prst="rect">
                                    <a:avLst/>
                                  </a:prstGeom>
                                  <a:noFill/>
                                </wps:spPr>
                                <wps:txbx>
                                  <w:txbxContent>
                                    <w:p w14:paraId="34AB8A56"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wps:txbx>
                                <wps:bodyPr wrap="square" rtlCol="0">
                                  <a:spAutoFit/>
                                </wps:bodyPr>
                              </wps:wsp>
                              <wps:wsp>
                                <wps:cNvPr id="73"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4" name="Group 74"/>
                              <wpg:cNvGrpSpPr/>
                              <wpg:grpSpPr>
                                <a:xfrm>
                                  <a:off x="0" y="1285336"/>
                                  <a:ext cx="2590165" cy="448310"/>
                                  <a:chOff x="0" y="0"/>
                                  <a:chExt cx="2590165" cy="448310"/>
                                </a:xfrm>
                              </wpg:grpSpPr>
                              <wps:wsp>
                                <wps:cNvPr id="75" name="TextBox 21"/>
                                <wps:cNvSpPr txBox="1"/>
                                <wps:spPr>
                                  <a:xfrm>
                                    <a:off x="0" y="0"/>
                                    <a:ext cx="2590165" cy="448310"/>
                                  </a:xfrm>
                                  <a:prstGeom prst="rect">
                                    <a:avLst/>
                                  </a:prstGeom>
                                  <a:noFill/>
                                </wps:spPr>
                                <wps:txbx>
                                  <w:txbxContent>
                                    <w:p w14:paraId="375744DA"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wps:txbx>
                                <wps:bodyPr wrap="square" rtlCol="0">
                                  <a:spAutoFit/>
                                </wps:bodyPr>
                              </wps:wsp>
                              <wps:wsp>
                                <wps:cNvPr id="76"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7" name="Group 77"/>
                              <wpg:cNvGrpSpPr/>
                              <wpg:grpSpPr>
                                <a:xfrm>
                                  <a:off x="3752491" y="638355"/>
                                  <a:ext cx="1889763" cy="448335"/>
                                  <a:chOff x="60383" y="0"/>
                                  <a:chExt cx="1889763" cy="448335"/>
                                </a:xfrm>
                              </wpg:grpSpPr>
                              <wps:wsp>
                                <wps:cNvPr id="78" name="TextBox 21"/>
                                <wps:cNvSpPr txBox="1"/>
                                <wps:spPr>
                                  <a:xfrm>
                                    <a:off x="60383" y="0"/>
                                    <a:ext cx="1889763" cy="448335"/>
                                  </a:xfrm>
                                  <a:prstGeom prst="rect">
                                    <a:avLst/>
                                  </a:prstGeom>
                                  <a:noFill/>
                                </wps:spPr>
                                <wps:txbx>
                                  <w:txbxContent>
                                    <w:p w14:paraId="43FD1971"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79"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80" name="Group 80"/>
                              <wpg:cNvGrpSpPr/>
                              <wpg:grpSpPr>
                                <a:xfrm>
                                  <a:off x="3759845" y="1155659"/>
                                  <a:ext cx="2485394" cy="448335"/>
                                  <a:chOff x="67737" y="-17534"/>
                                  <a:chExt cx="2485394" cy="448335"/>
                                </a:xfrm>
                              </wpg:grpSpPr>
                              <wps:wsp>
                                <wps:cNvPr id="81" name="TextBox 21"/>
                                <wps:cNvSpPr txBox="1"/>
                                <wps:spPr>
                                  <a:xfrm>
                                    <a:off x="67737" y="-17534"/>
                                    <a:ext cx="2485394" cy="448335"/>
                                  </a:xfrm>
                                  <a:prstGeom prst="rect">
                                    <a:avLst/>
                                  </a:prstGeom>
                                  <a:noFill/>
                                </wps:spPr>
                                <wps:txbx>
                                  <w:txbxContent>
                                    <w:p w14:paraId="4B12B96D"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82"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7BE1F10" id="Group 64" o:spid="_x0000_s1038" style="position:absolute;left:0;text-align:left;margin-left:17.65pt;margin-top:4.75pt;width:491.75pt;height:136.5pt;z-index:251633664;mso-position-horizontal-relative:text;mso-position-vertical-relative:text;mso-width-relative:margin;mso-height-relative:margin" coordsize="62452,1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">
                      <v:group id="Group 65" o:spid="_x0000_s1039" style="position:absolute;width:20618;height:4483" coordsize="20618,4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_x0000_s1040" type="#_x0000_t202" style="position:absolute;width:20618;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" filled="f" stroked="f">
                          <v:textbox style="mso-fit-shape-to-text:t">
                            <w:txbxContent>
                              <w:p w14:paraId="7511CE1E"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41" type="#_x0000_t32" style="position:absolute;left:1293;top:1984;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" strokecolor="red" strokeweight="2pt">
                          <v:stroke endarrow="block" endarrowwidth="wide" endarrowlength="long"/>
                        </v:shape>
                      </v:group>
                      <v:group id="Group 68" o:spid="_x0000_s1042" style="position:absolute;top:4313;width:20015;height:4483" coordsize="20015,4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_x0000_s1043" type="#_x0000_t202" style="position:absolute;width:20015;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" filled="f" stroked="f">
                          <v:textbox style="mso-fit-shape-to-text:t">
                            <w:txbxContent>
                              <w:p w14:paraId="1100DFDA"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v:shape id="Straight Arrow Connector 15" o:spid="_x0000_s1044" type="#_x0000_t32" style="position:absolute;left:1293;top:1984;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" strokecolor="#006" strokeweight="2pt">
                          <v:stroke endarrow="block" endarrowwidth="wide" endarrowlength="long"/>
                        </v:shape>
                      </v:group>
                      <v:group id="Group 71" o:spid="_x0000_s1045" style="position:absolute;top:8540;width:25901;height:2698" coordsize="25901,2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_x0000_s1046" type="#_x0000_t202" style="position:absolute;width:25901;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34AB8A56"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v:textbox>
                        </v:shape>
                        <v:shape id="Straight Arrow Connector 15" o:spid="_x0000_s1047" type="#_x0000_t32" style="position:absolute;left:1293;top:1984;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" strokecolor="#006" strokeweight="2pt">
                          <v:stroke endarrow="block" endarrowwidth="wide" endarrowlength="long"/>
                        </v:shape>
                      </v:group>
                      <v:group id="Group 74" o:spid="_x0000_s1048" style="position:absolute;top:12853;width:25901;height:4483" coordsize="25901,4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_x0000_s1049" type="#_x0000_t202" style="position:absolute;width:25901;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" filled="f" stroked="f">
                          <v:textbox style="mso-fit-shape-to-text:t">
                            <w:txbxContent>
                              <w:p w14:paraId="375744DA"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v:textbox>
                        </v:shape>
                        <v:shape id="Straight Arrow Connector 15" o:spid="_x0000_s1050" type="#_x0000_t32" style="position:absolute;left:1293;top:1984;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" strokecolor="#006" strokeweight="2pt">
                          <v:stroke endarrow="block" endarrowwidth="wide" endarrowlength="long"/>
                        </v:shape>
                      </v:group>
                      <v:group id="Group 77" o:spid="_x0000_s1051" style="position:absolute;left:37524;top:6383;width:18898;height:4483" coordorigin="603" coordsize="18897,4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_x0000_s1052" type="#_x0000_t202" style="position:absolute;left:603;width:18898;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" filled="f" stroked="f">
                          <v:textbox style="mso-fit-shape-to-text:t">
                            <w:txbxContent>
                              <w:p w14:paraId="43FD1971"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Straight Arrow Connector 15" o:spid="_x0000_s1053" type="#_x0000_t32" style="position:absolute;left:1293;top:1984;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" strokecolor="red" strokeweight="2pt">
                          <v:stroke endarrow="block" endarrowwidth="wide" endarrowlength="long"/>
                        </v:shape>
                      </v:group>
                      <v:group id="Group 80" o:spid="_x0000_s1054" style="position:absolute;left:37598;top:11556;width:24854;height:4483" coordorigin="677,-175" coordsize="24853,4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_x0000_s1055" type="#_x0000_t202" style="position:absolute;left:677;top:-175;width:24854;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4B12B96D"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56" type="#_x0000_t32" style="position:absolute;left:1293;top:1984;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" strokecolor="red" strokeweight="2pt">
                          <v:stroke endarrow="block" endarrowwidth="wide" endarrowlength="long"/>
                        </v:shape>
                      </v:group>
                    </v:group>
                  </w:pict>
                </mc:Fallback>
              </mc:AlternateContent>
            </w:r>
            <w:r>
              <w:rPr>
                <w:noProof/>
                <w:lang w:eastAsia="zh-CN"/>
              </w:rPr>
              <mc:AlternateContent>
                <mc:Choice Requires="wps">
                  <w:drawing>
                    <wp:anchor distT="0" distB="0" distL="114300" distR="114300" simplePos="0" relativeHeight="251648000" behindDoc="0" locked="0" layoutInCell="1" allowOverlap="1" wp14:anchorId="23BA67E7" wp14:editId="2F7A033E">
                      <wp:simplePos x="0" y="0"/>
                      <wp:positionH relativeFrom="column">
                        <wp:posOffset>4037330</wp:posOffset>
                      </wp:positionH>
                      <wp:positionV relativeFrom="paragraph">
                        <wp:posOffset>146685</wp:posOffset>
                      </wp:positionV>
                      <wp:extent cx="2148205" cy="448310"/>
                      <wp:effectExtent l="0" t="0" r="0" b="0"/>
                      <wp:wrapNone/>
                      <wp:docPr id="478" name="Text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8205" cy="448310"/>
                              </a:xfrm>
                              <a:prstGeom prst="rect">
                                <a:avLst/>
                              </a:prstGeom>
                              <a:noFill/>
                            </wps:spPr>
                            <wps:txbx>
                              <w:txbxContent>
                                <w:p w14:paraId="6290566D"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23BA67E7" id="TextBox 21" o:spid="_x0000_s1057" type="#_x0000_t202" style="position:absolute;left:0;text-align:left;margin-left:317.9pt;margin-top:11.55pt;width:169.15pt;height:35.3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" filled="f" stroked="f">
                      <v:path arrowok="t"/>
                      <v:textbox style="mso-fit-shape-to-text:t">
                        <w:txbxContent>
                          <w:p w14:paraId="6290566D"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v:textbox>
                    </v:shape>
                  </w:pict>
                </mc:Fallback>
              </mc:AlternateContent>
            </w:r>
            <w:r>
              <w:rPr>
                <w:noProof/>
                <w:lang w:eastAsia="zh-CN"/>
              </w:rPr>
              <mc:AlternateContent>
                <mc:Choice Requires="wps">
                  <w:drawing>
                    <wp:anchor distT="4294967294" distB="4294967294" distL="114300" distR="114300" simplePos="0" relativeHeight="251640832" behindDoc="0" locked="0" layoutInCell="1" allowOverlap="1" wp14:anchorId="4130E082" wp14:editId="3AA57E67">
                      <wp:simplePos x="0" y="0"/>
                      <wp:positionH relativeFrom="column">
                        <wp:posOffset>4041775</wp:posOffset>
                      </wp:positionH>
                      <wp:positionV relativeFrom="paragraph">
                        <wp:posOffset>375284</wp:posOffset>
                      </wp:positionV>
                      <wp:extent cx="1577340" cy="0"/>
                      <wp:effectExtent l="0" t="95250" r="0" b="114300"/>
                      <wp:wrapNone/>
                      <wp:docPr id="477"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7340" cy="0"/>
                              </a:xfrm>
                              <a:prstGeom prst="straightConnector1">
                                <a:avLst/>
                              </a:prstGeom>
                              <a:noFill/>
                              <a:ln w="25400" cap="flat" cmpd="sng" algn="ctr">
                                <a:solidFill>
                                  <a:srgbClr val="000066"/>
                                </a:solidFill>
                                <a:prstDash val="solid"/>
                                <a:tailEnd type="triangle" w="lg" len="lg"/>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236F6DBB" id="Straight Arrow Connector 15" o:spid="_x0000_s1026" type="#_x0000_t32" style="position:absolute;margin-left:318.25pt;margin-top:29.55pt;width:124.2pt;height:0;z-index:2516408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" strokecolor="#006" strokeweight="2pt">
                      <v:stroke endarrow="block" endarrowwidth="wide" endarrowlength="long"/>
                      <o:lock v:ext="edit" shapetype="f"/>
                    </v:shape>
                  </w:pict>
                </mc:Fallback>
              </mc:AlternateContent>
            </w:r>
            <w:r w:rsidR="002F688F">
              <w:rPr>
                <w:noProof/>
              </w:rPr>
              <w:tab/>
            </w:r>
            <w:r w:rsidR="002F688F">
              <w:rPr>
                <w:noProof/>
                <w:lang w:eastAsia="zh-CN"/>
              </w:rPr>
              <w:drawing>
                <wp:inline distT="0" distB="0" distL="0" distR="0" wp14:anchorId="0B21C208" wp14:editId="291D687A">
                  <wp:extent cx="2156604" cy="19323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srcRect l="50330" t="23054" r="34098" b="41317"/>
                          <a:stretch/>
                        </pic:blipFill>
                        <pic:spPr bwMode="auto">
                          <a:xfrm>
                            <a:off x="0" y="0"/>
                            <a:ext cx="2158713" cy="1934206"/>
                          </a:xfrm>
                          <a:prstGeom prst="rect">
                            <a:avLst/>
                          </a:prstGeom>
                          <a:ln>
                            <a:noFill/>
                          </a:ln>
                          <a:extLst>
                            <a:ext uri="{53640926-AAD7-44D8-BBD7-CCE9431645EC}">
                              <a14:shadowObscured xmlns:a14="http://schemas.microsoft.com/office/drawing/2010/main"/>
                            </a:ext>
                          </a:extLst>
                        </pic:spPr>
                      </pic:pic>
                    </a:graphicData>
                  </a:graphic>
                </wp:inline>
              </w:drawing>
            </w:r>
            <w:r w:rsidR="002F688F">
              <w:rPr>
                <w:noProof/>
              </w:rPr>
              <w:tab/>
            </w:r>
          </w:p>
        </w:tc>
      </w:tr>
      <w:tr w:rsidR="002F688F" w:rsidRPr="00181806" w14:paraId="3E39A497" w14:textId="77777777" w:rsidTr="009F544A">
        <w:tc>
          <w:tcPr>
            <w:tcW w:w="9360" w:type="dxa"/>
          </w:tcPr>
          <w:p w14:paraId="3DCB6049" w14:textId="0B2FD116" w:rsidR="002F688F" w:rsidRPr="00B567AE" w:rsidRDefault="002F688F" w:rsidP="009F544A">
            <w:pPr>
              <w:pStyle w:val="Caption"/>
              <w:rPr>
                <w:rFonts w:cs="Times New Roman"/>
                <w:noProof/>
              </w:rPr>
            </w:pPr>
            <w:bookmarkStart w:id="30" w:name="_Ref3865308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2</w:t>
            </w:r>
            <w:r w:rsidR="009D1C19">
              <w:rPr>
                <w:rFonts w:cs="Times New Roman"/>
              </w:rPr>
              <w:fldChar w:fldCharType="end"/>
            </w:r>
            <w:bookmarkEnd w:id="30"/>
            <w:r w:rsidRPr="00B567AE">
              <w:rPr>
                <w:rFonts w:cs="Times New Roman"/>
              </w:rPr>
              <w:t xml:space="preserve">. </w:t>
            </w:r>
            <w:r w:rsidRPr="00B567AE">
              <w:rPr>
                <w:rFonts w:cs="Times New Roman"/>
                <w:noProof/>
              </w:rPr>
              <w:t>Typical simulink high level scheme of the passenger cabin</w:t>
            </w:r>
          </w:p>
        </w:tc>
      </w:tr>
    </w:tbl>
    <w:p w14:paraId="446C070D" w14:textId="77777777" w:rsidR="002F688F" w:rsidRPr="00817D31" w:rsidRDefault="002F688F" w:rsidP="002F688F">
      <w:pPr>
        <w:rPr>
          <w:rFonts w:cs="Times New Roman"/>
        </w:rPr>
      </w:pPr>
    </w:p>
    <w:p w14:paraId="7F576186" w14:textId="77777777" w:rsidR="002F688F" w:rsidRPr="00F768CD" w:rsidRDefault="002F688F" w:rsidP="002F688F">
      <w:pPr>
        <w:pStyle w:val="Heading4"/>
        <w:jc w:val="left"/>
      </w:pPr>
      <w:r>
        <w:t>Mathematical Model</w:t>
      </w:r>
    </w:p>
    <w:p w14:paraId="56454FC8" w14:textId="77777777" w:rsidR="002F688F" w:rsidRDefault="002F688F" w:rsidP="002F688F"/>
    <w:p w14:paraId="3C12A078" w14:textId="77777777" w:rsidR="002F688F" w:rsidRDefault="002F688F" w:rsidP="002F688F">
      <w:pPr>
        <w:rPr>
          <w:rFonts w:cs="Times New Roman"/>
        </w:rPr>
      </w:pPr>
      <w:r>
        <w:rPr>
          <w:rFonts w:cs="Times New Roman"/>
        </w:rPr>
        <w:t xml:space="preserve">The energy balance inside the cabin is given by: </w:t>
      </w:r>
    </w:p>
    <w:p w14:paraId="31A2FC4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5FAAE5E5" w14:textId="77777777" w:rsidTr="009F544A">
        <w:tc>
          <w:tcPr>
            <w:tcW w:w="625" w:type="dxa"/>
          </w:tcPr>
          <w:p w14:paraId="54B4093A" w14:textId="77777777" w:rsidR="002F688F" w:rsidRDefault="002F688F" w:rsidP="009F544A">
            <w:pPr>
              <w:rPr>
                <w:rFonts w:cs="Times New Roman"/>
              </w:rPr>
            </w:pPr>
          </w:p>
        </w:tc>
        <w:tc>
          <w:tcPr>
            <w:tcW w:w="8100" w:type="dxa"/>
          </w:tcPr>
          <w:p w14:paraId="19D2D814" w14:textId="77777777" w:rsidR="002F688F" w:rsidRDefault="002F688F" w:rsidP="009F544A">
            <w:pPr>
              <w:jc w:val="center"/>
              <w:rPr>
                <w:rFonts w:cs="Times New Roman"/>
              </w:rPr>
            </w:pPr>
            <w:r w:rsidRPr="008A6BDE">
              <w:rPr>
                <w:position w:val="-12"/>
              </w:rPr>
              <w:object w:dxaOrig="1960" w:dyaOrig="360" w14:anchorId="683DD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35pt;height:18pt" o:ole="">
                  <v:imagedata r:id="rId29" o:title=""/>
                </v:shape>
                <o:OLEObject Type="Embed" ProgID="Equation.DSMT4" ShapeID="_x0000_i1025" DrawAspect="Content" ObjectID="_1575147297" r:id="rId30"/>
              </w:object>
            </w:r>
          </w:p>
        </w:tc>
        <w:bookmarkStart w:id="31" w:name="_Ref386530527"/>
        <w:tc>
          <w:tcPr>
            <w:tcW w:w="625" w:type="dxa"/>
          </w:tcPr>
          <w:p w14:paraId="48B84138" w14:textId="623B68A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1</w:t>
            </w:r>
            <w:r w:rsidRPr="00B567AE">
              <w:rPr>
                <w:rFonts w:cs="Times New Roman"/>
              </w:rPr>
              <w:fldChar w:fldCharType="end"/>
            </w:r>
            <w:bookmarkEnd w:id="31"/>
          </w:p>
        </w:tc>
      </w:tr>
    </w:tbl>
    <w:p w14:paraId="3A427941" w14:textId="77777777" w:rsidR="002F688F" w:rsidRDefault="002F688F" w:rsidP="002F688F">
      <w:pPr>
        <w:rPr>
          <w:rFonts w:cs="Times New Roman"/>
          <w:b/>
          <w:iCs/>
          <w:sz w:val="18"/>
          <w:szCs w:val="18"/>
        </w:rPr>
      </w:pPr>
    </w:p>
    <w:p w14:paraId="23327E25" w14:textId="77777777" w:rsidR="002F688F" w:rsidRDefault="002F688F" w:rsidP="002F688F">
      <w:pPr>
        <w:rPr>
          <w:rFonts w:cs="Times New Roman"/>
        </w:rPr>
      </w:pPr>
      <w:r>
        <w:rPr>
          <w:rFonts w:cs="Times New Roman"/>
        </w:rPr>
        <w:t>where,</w:t>
      </w:r>
    </w:p>
    <w:p w14:paraId="631E0883" w14:textId="77777777" w:rsidR="002F688F" w:rsidRPr="00CF69F1" w:rsidRDefault="002F688F" w:rsidP="002F688F">
      <w:pPr>
        <w:pStyle w:val="MTDisplayEquation"/>
      </w:pPr>
      <w:r>
        <w:tab/>
      </w:r>
      <w:r w:rsidR="003E7994" w:rsidRPr="001379A6">
        <w:rPr>
          <w:position w:val="-80"/>
        </w:rPr>
        <w:object w:dxaOrig="5060" w:dyaOrig="1700" w14:anchorId="26E04003">
          <v:shape id="_x0000_i1026" type="#_x0000_t75" style="width:253.35pt;height:86pt" o:ole="">
            <v:imagedata r:id="rId31" o:title=""/>
          </v:shape>
          <o:OLEObject Type="Embed" ProgID="Equation.DSMT4" ShapeID="_x0000_i1026" DrawAspect="Content" ObjectID="_1575147298" r:id="rId32"/>
        </w:object>
      </w:r>
    </w:p>
    <w:p w14:paraId="123976D7" w14:textId="77777777" w:rsidR="002F688F" w:rsidRDefault="002F688F" w:rsidP="002F688F">
      <w:pPr>
        <w:rPr>
          <w:rFonts w:cs="Times New Roman"/>
        </w:rPr>
      </w:pPr>
      <w:r>
        <w:rPr>
          <w:rFonts w:cs="Times New Roman"/>
        </w:rPr>
        <w:t>The mass balance inside the cabin is similarly given by:</w:t>
      </w:r>
    </w:p>
    <w:p w14:paraId="4190C323"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23BB7AC3" w14:textId="77777777" w:rsidTr="009F544A">
        <w:tc>
          <w:tcPr>
            <w:tcW w:w="625" w:type="dxa"/>
          </w:tcPr>
          <w:p w14:paraId="699AF5EC" w14:textId="77777777" w:rsidR="002F688F" w:rsidRDefault="002F688F" w:rsidP="009F544A">
            <w:pPr>
              <w:rPr>
                <w:rFonts w:cs="Times New Roman"/>
              </w:rPr>
            </w:pPr>
          </w:p>
        </w:tc>
        <w:tc>
          <w:tcPr>
            <w:tcW w:w="8100" w:type="dxa"/>
          </w:tcPr>
          <w:p w14:paraId="78D94143" w14:textId="77777777" w:rsidR="002F688F" w:rsidRDefault="002F688F" w:rsidP="009F544A">
            <w:pPr>
              <w:jc w:val="center"/>
              <w:rPr>
                <w:rFonts w:cs="Times New Roman"/>
              </w:rPr>
            </w:pPr>
            <w:r w:rsidRPr="00104C69">
              <w:rPr>
                <w:position w:val="-22"/>
              </w:rPr>
              <w:object w:dxaOrig="2079" w:dyaOrig="560" w14:anchorId="0404836B">
                <v:shape id="_x0000_i1027" type="#_x0000_t75" style="width:105.35pt;height:26.65pt" o:ole="">
                  <v:imagedata r:id="rId33" o:title=""/>
                </v:shape>
                <o:OLEObject Type="Embed" ProgID="Equation.DSMT4" ShapeID="_x0000_i1027" DrawAspect="Content" ObjectID="_1575147299" r:id="rId34"/>
              </w:object>
            </w:r>
          </w:p>
        </w:tc>
        <w:bookmarkStart w:id="32" w:name="_Ref386530597"/>
        <w:tc>
          <w:tcPr>
            <w:tcW w:w="625" w:type="dxa"/>
          </w:tcPr>
          <w:p w14:paraId="41A9A213" w14:textId="04F97D1E"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2</w:t>
            </w:r>
            <w:r w:rsidRPr="00B567AE">
              <w:rPr>
                <w:rFonts w:cs="Times New Roman"/>
              </w:rPr>
              <w:fldChar w:fldCharType="end"/>
            </w:r>
            <w:bookmarkEnd w:id="32"/>
          </w:p>
        </w:tc>
      </w:tr>
    </w:tbl>
    <w:p w14:paraId="6A6145BB" w14:textId="77777777" w:rsidR="002F688F" w:rsidRDefault="002F688F" w:rsidP="002F688F">
      <w:pPr>
        <w:rPr>
          <w:rFonts w:cs="Times New Roman"/>
        </w:rPr>
      </w:pPr>
    </w:p>
    <w:p w14:paraId="30BD0E4C" w14:textId="77777777" w:rsidR="002F688F" w:rsidRPr="00B567AE" w:rsidRDefault="002F688F" w:rsidP="002F688F">
      <w:pPr>
        <w:pStyle w:val="MTDisplayEquation"/>
        <w:tabs>
          <w:tab w:val="clear" w:pos="4680"/>
          <w:tab w:val="clear" w:pos="9360"/>
        </w:tabs>
      </w:pPr>
      <w:r>
        <w:t>where,</w:t>
      </w:r>
    </w:p>
    <w:p w14:paraId="5FDA3AA5" w14:textId="77777777" w:rsidR="002F688F" w:rsidRDefault="002F688F" w:rsidP="002F688F">
      <w:pPr>
        <w:pStyle w:val="MTDisplayEquation"/>
      </w:pPr>
      <w:r>
        <w:tab/>
      </w:r>
      <w:r w:rsidRPr="00104C69">
        <w:rPr>
          <w:position w:val="-26"/>
        </w:rPr>
        <w:object w:dxaOrig="3180" w:dyaOrig="620" w14:anchorId="3C32488F">
          <v:shape id="_x0000_i1028" type="#_x0000_t75" style="width:159.35pt;height:31.35pt" o:ole="">
            <v:imagedata r:id="rId35" o:title=""/>
          </v:shape>
          <o:OLEObject Type="Embed" ProgID="Equation.DSMT4" ShapeID="_x0000_i1028" DrawAspect="Content" ObjectID="_1575147300" r:id="rId36"/>
        </w:object>
      </w:r>
    </w:p>
    <w:p w14:paraId="5208BF41" w14:textId="77777777" w:rsidR="002F688F" w:rsidRDefault="002F688F" w:rsidP="002F688F">
      <w:pPr>
        <w:rPr>
          <w:rFonts w:cs="Times New Roman"/>
        </w:rPr>
      </w:pPr>
      <w:r>
        <w:rPr>
          <w:rFonts w:cs="Times New Roman"/>
        </w:rPr>
        <w:t>The mass of air inside the cabin is related to the cabin pressurization through the equation of state (assuming ideal gas):</w:t>
      </w:r>
    </w:p>
    <w:p w14:paraId="349E0F5C"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46DD2B5A" w14:textId="77777777" w:rsidTr="009F544A">
        <w:tc>
          <w:tcPr>
            <w:tcW w:w="625" w:type="dxa"/>
          </w:tcPr>
          <w:p w14:paraId="2EC001BB" w14:textId="77777777" w:rsidR="002F688F" w:rsidRDefault="002F688F" w:rsidP="009F544A">
            <w:pPr>
              <w:rPr>
                <w:rFonts w:cs="Times New Roman"/>
              </w:rPr>
            </w:pPr>
          </w:p>
        </w:tc>
        <w:tc>
          <w:tcPr>
            <w:tcW w:w="8100" w:type="dxa"/>
          </w:tcPr>
          <w:p w14:paraId="170F3D73" w14:textId="77777777" w:rsidR="002F688F" w:rsidRDefault="002F688F" w:rsidP="009F544A">
            <w:pPr>
              <w:jc w:val="center"/>
              <w:rPr>
                <w:rFonts w:cs="Times New Roman"/>
              </w:rPr>
            </w:pPr>
            <w:r w:rsidRPr="00104C69">
              <w:rPr>
                <w:position w:val="-10"/>
              </w:rPr>
              <w:object w:dxaOrig="1980" w:dyaOrig="300" w14:anchorId="701661A0">
                <v:shape id="_x0000_i1029" type="#_x0000_t75" style="width:98.65pt;height:15.35pt" o:ole="">
                  <v:imagedata r:id="rId37" o:title=""/>
                </v:shape>
                <o:OLEObject Type="Embed" ProgID="Equation.DSMT4" ShapeID="_x0000_i1029" DrawAspect="Content" ObjectID="_1575147301" r:id="rId38"/>
              </w:object>
            </w:r>
          </w:p>
        </w:tc>
        <w:tc>
          <w:tcPr>
            <w:tcW w:w="625" w:type="dxa"/>
          </w:tcPr>
          <w:p w14:paraId="3EB52870" w14:textId="0EDB886D"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3</w:t>
            </w:r>
            <w:r w:rsidRPr="00B567AE">
              <w:rPr>
                <w:rFonts w:cs="Times New Roman"/>
              </w:rPr>
              <w:fldChar w:fldCharType="end"/>
            </w:r>
          </w:p>
        </w:tc>
      </w:tr>
    </w:tbl>
    <w:p w14:paraId="2DD4ED4B" w14:textId="77777777" w:rsidR="002F688F" w:rsidRDefault="002F688F" w:rsidP="002F688F">
      <w:pPr>
        <w:rPr>
          <w:rFonts w:cs="Times New Roman"/>
        </w:rPr>
      </w:pPr>
    </w:p>
    <w:p w14:paraId="5CA028AA" w14:textId="134B150B" w:rsidR="002F688F" w:rsidRDefault="002F688F" w:rsidP="002F688F">
      <w:pPr>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w:t>
      </w:r>
      <w:r w:rsidR="009D1C19">
        <w:rPr>
          <w:rFonts w:cs="Times New Roman"/>
        </w:rPr>
        <w:fldChar w:fldCharType="end"/>
      </w:r>
      <w:r>
        <w:rPr>
          <w:rFonts w:cs="Times New Roman"/>
        </w:rPr>
        <w:t xml:space="preserve">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2</w:t>
      </w:r>
      <w:r w:rsidR="009D1C19">
        <w:rPr>
          <w:rFonts w:cs="Times New Roman"/>
        </w:rPr>
        <w:fldChar w:fldCharType="end"/>
      </w:r>
      <w:r>
        <w:rPr>
          <w:rFonts w:cs="Times New Roman"/>
        </w:rPr>
        <w:t xml:space="preserve"> can be simplified to the following 1-D transient differential equations:</w:t>
      </w:r>
    </w:p>
    <w:p w14:paraId="0744FA79"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209"/>
        <w:gridCol w:w="625"/>
      </w:tblGrid>
      <w:tr w:rsidR="002F688F" w14:paraId="0663A182" w14:textId="77777777" w:rsidTr="009F544A">
        <w:tc>
          <w:tcPr>
            <w:tcW w:w="625" w:type="dxa"/>
          </w:tcPr>
          <w:p w14:paraId="7C4998F8" w14:textId="77777777" w:rsidR="002F688F" w:rsidRDefault="002F688F" w:rsidP="009F544A">
            <w:pPr>
              <w:rPr>
                <w:rFonts w:cs="Times New Roman"/>
              </w:rPr>
            </w:pPr>
          </w:p>
        </w:tc>
        <w:tc>
          <w:tcPr>
            <w:tcW w:w="8100" w:type="dxa"/>
          </w:tcPr>
          <w:p w14:paraId="2E7E57F5" w14:textId="77777777" w:rsidR="002F688F" w:rsidRDefault="00F22211" w:rsidP="009F544A">
            <w:pPr>
              <w:jc w:val="center"/>
              <w:rPr>
                <w:rFonts w:cs="Times New Roman"/>
              </w:rPr>
            </w:pPr>
            <w:r w:rsidRPr="007A2EEA">
              <w:rPr>
                <w:position w:val="-30"/>
              </w:rPr>
              <w:object w:dxaOrig="8000" w:dyaOrig="700" w14:anchorId="25AC2280">
                <v:shape id="_x0000_i1030" type="#_x0000_t75" style="width:399.35pt;height:34.65pt" o:ole="">
                  <v:imagedata r:id="rId39" o:title=""/>
                </v:shape>
                <o:OLEObject Type="Embed" ProgID="Equation.DSMT4" ShapeID="_x0000_i1030" DrawAspect="Content" ObjectID="_1575147302" r:id="rId40"/>
              </w:object>
            </w:r>
          </w:p>
        </w:tc>
        <w:bookmarkStart w:id="33" w:name="_Ref406326416"/>
        <w:tc>
          <w:tcPr>
            <w:tcW w:w="625" w:type="dxa"/>
          </w:tcPr>
          <w:p w14:paraId="40012134" w14:textId="208B58A3"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4</w:t>
            </w:r>
            <w:r w:rsidRPr="00B567AE">
              <w:rPr>
                <w:rFonts w:cs="Times New Roman"/>
              </w:rPr>
              <w:fldChar w:fldCharType="end"/>
            </w:r>
            <w:bookmarkEnd w:id="33"/>
          </w:p>
        </w:tc>
      </w:tr>
      <w:tr w:rsidR="002F688F" w14:paraId="76BB0F55" w14:textId="77777777" w:rsidTr="009F544A">
        <w:tc>
          <w:tcPr>
            <w:tcW w:w="625" w:type="dxa"/>
          </w:tcPr>
          <w:p w14:paraId="3737B4FF" w14:textId="77777777" w:rsidR="002F688F" w:rsidRDefault="002F688F" w:rsidP="009F544A">
            <w:pPr>
              <w:rPr>
                <w:rFonts w:cs="Times New Roman"/>
              </w:rPr>
            </w:pPr>
          </w:p>
        </w:tc>
        <w:tc>
          <w:tcPr>
            <w:tcW w:w="8100" w:type="dxa"/>
          </w:tcPr>
          <w:p w14:paraId="6F275A06" w14:textId="77777777" w:rsidR="002F688F" w:rsidRDefault="002F688F" w:rsidP="009F544A">
            <w:pPr>
              <w:jc w:val="center"/>
              <w:rPr>
                <w:rFonts w:cs="Times New Roman"/>
              </w:rPr>
            </w:pPr>
            <w:r w:rsidRPr="007A2EEA">
              <w:rPr>
                <w:position w:val="-22"/>
              </w:rPr>
              <w:object w:dxaOrig="2360" w:dyaOrig="560" w14:anchorId="57B44737">
                <v:shape id="_x0000_i1031" type="#_x0000_t75" style="width:118.65pt;height:26.65pt" o:ole="">
                  <v:imagedata r:id="rId41" o:title=""/>
                </v:shape>
                <o:OLEObject Type="Embed" ProgID="Equation.DSMT4" ShapeID="_x0000_i1031" DrawAspect="Content" ObjectID="_1575147303" r:id="rId42"/>
              </w:object>
            </w:r>
          </w:p>
        </w:tc>
        <w:tc>
          <w:tcPr>
            <w:tcW w:w="625" w:type="dxa"/>
          </w:tcPr>
          <w:p w14:paraId="53B58BA5" w14:textId="798D29C5"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5</w:t>
            </w:r>
            <w:r w:rsidRPr="00B567AE">
              <w:rPr>
                <w:rFonts w:cs="Times New Roman"/>
              </w:rPr>
              <w:fldChar w:fldCharType="end"/>
            </w:r>
          </w:p>
        </w:tc>
      </w:tr>
    </w:tbl>
    <w:p w14:paraId="01481A48" w14:textId="2AD79AB9" w:rsidR="002F688F" w:rsidRDefault="003E7994" w:rsidP="008A34C6">
      <w:pPr>
        <w:rPr>
          <w:rFonts w:cs="Times New Roman"/>
        </w:rPr>
      </w:pPr>
      <w:r>
        <w:rPr>
          <w:rFonts w:cs="Times New Roman"/>
        </w:rPr>
        <w:t>In Eq.</w:t>
      </w:r>
      <w:r>
        <w:rPr>
          <w:rFonts w:cs="Times New Roman"/>
        </w:rPr>
        <w:fldChar w:fldCharType="begin"/>
      </w:r>
      <w:r>
        <w:rPr>
          <w:rFonts w:cs="Times New Roman"/>
        </w:rPr>
        <w:instrText xml:space="preserve"> REF _Ref406326416 \h </w:instrText>
      </w:r>
      <w:r>
        <w:rPr>
          <w:rFonts w:cs="Times New Roman"/>
        </w:rPr>
      </w:r>
      <w:r>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4</w:t>
      </w:r>
      <w:r>
        <w:rPr>
          <w:rFonts w:cs="Times New Roman"/>
        </w:rPr>
        <w:fldChar w:fldCharType="end"/>
      </w:r>
      <w:r>
        <w:rPr>
          <w:rFonts w:cs="Times New Roman"/>
        </w:rPr>
        <w:t xml:space="preserve">, the term containing </w:t>
      </w:r>
      <w:r w:rsidRPr="003E7994">
        <w:rPr>
          <w:rFonts w:cs="Times New Roman"/>
          <w:i/>
        </w:rPr>
        <w:t>AU</w:t>
      </w:r>
      <w:r>
        <w:rPr>
          <w:rFonts w:cs="Times New Roman"/>
        </w:rPr>
        <w:t xml:space="preserve"> represents the heat transfer between th</w:t>
      </w:r>
      <w:r w:rsidR="008A34C6">
        <w:rPr>
          <w:rFonts w:cs="Times New Roman"/>
        </w:rPr>
        <w:t xml:space="preserve">e fuselage and the ambient air, </w:t>
      </w:r>
      <w:r>
        <w:rPr>
          <w:rFonts w:cs="Times New Roman"/>
          <w:i/>
        </w:rPr>
        <w:t xml:space="preserve">A </w:t>
      </w:r>
      <w:r>
        <w:rPr>
          <w:rFonts w:cs="Times New Roman"/>
        </w:rPr>
        <w:t xml:space="preserve">being the averaged fuselage heat transfer area. </w:t>
      </w:r>
      <w:r>
        <w:rPr>
          <w:rFonts w:cs="Times New Roman"/>
          <w:i/>
        </w:rPr>
        <w:t xml:space="preserve">U </w:t>
      </w:r>
      <w:r>
        <w:rPr>
          <w:rFonts w:cs="Times New Roman"/>
        </w:rPr>
        <w:t>is the average heat transfer coefficient between the cabin shell</w:t>
      </w:r>
      <w:r w:rsidR="007E7CD6">
        <w:rPr>
          <w:rFonts w:cs="Times New Roman"/>
        </w:rPr>
        <w:t xml:space="preserve"> and the ambient. For </w:t>
      </w:r>
      <w:r>
        <w:rPr>
          <w:rFonts w:cs="Times New Roman"/>
        </w:rPr>
        <w:t>the B-73</w:t>
      </w:r>
      <w:r w:rsidR="007E7CD6">
        <w:rPr>
          <w:rFonts w:cs="Times New Roman"/>
        </w:rPr>
        <w:t xml:space="preserve">7 model, approximate values of </w:t>
      </w:r>
      <w:r w:rsidRPr="007E7CD6">
        <w:rPr>
          <w:rFonts w:cs="Times New Roman"/>
          <w:i/>
        </w:rPr>
        <w:t>A</w:t>
      </w:r>
      <w:r w:rsidR="007E7CD6">
        <w:rPr>
          <w:rFonts w:cs="Times New Roman"/>
          <w:i/>
        </w:rPr>
        <w:t xml:space="preserve"> </w:t>
      </w:r>
      <w:r w:rsidR="007E7CD6">
        <w:rPr>
          <w:rFonts w:cs="Times New Roman"/>
        </w:rPr>
        <w:t xml:space="preserve">and </w:t>
      </w:r>
      <w:r w:rsidR="007E7CD6">
        <w:rPr>
          <w:rFonts w:cs="Times New Roman"/>
          <w:i/>
        </w:rPr>
        <w:t>U</w:t>
      </w:r>
      <w:r>
        <w:rPr>
          <w:rFonts w:cs="Times New Roman"/>
        </w:rPr>
        <w:t xml:space="preserve"> is </w:t>
      </w:r>
      <w:r w:rsidR="007E7CD6">
        <w:rPr>
          <w:rFonts w:cs="Times New Roman"/>
        </w:rPr>
        <w:t xml:space="preserve">320 </w:t>
      </w:r>
      <w:r w:rsidR="007E7CD6" w:rsidRPr="007E7CD6">
        <w:rPr>
          <w:rFonts w:cs="Times New Roman"/>
          <w:i/>
        </w:rPr>
        <w:t>m</w:t>
      </w:r>
      <w:r w:rsidR="007E7CD6" w:rsidRPr="007E7CD6">
        <w:rPr>
          <w:rFonts w:cs="Times New Roman"/>
          <w:i/>
          <w:vertAlign w:val="superscript"/>
        </w:rPr>
        <w:t>2</w:t>
      </w:r>
      <w:r w:rsidR="007E7CD6">
        <w:rPr>
          <w:rFonts w:cs="Times New Roman"/>
          <w:i/>
          <w:vertAlign w:val="superscript"/>
        </w:rPr>
        <w:t xml:space="preserve"> </w:t>
      </w:r>
      <w:r w:rsidR="007E7CD6">
        <w:rPr>
          <w:rFonts w:cs="Times New Roman"/>
        </w:rPr>
        <w:t xml:space="preserve">and 2.3 </w:t>
      </w:r>
      <w:r w:rsidR="007E7CD6" w:rsidRPr="007E7CD6">
        <w:rPr>
          <w:rFonts w:cs="Times New Roman"/>
          <w:i/>
        </w:rPr>
        <w:t>W/m</w:t>
      </w:r>
      <w:r w:rsidR="007E7CD6" w:rsidRPr="007E7CD6">
        <w:rPr>
          <w:rFonts w:cs="Times New Roman"/>
          <w:i/>
          <w:vertAlign w:val="superscript"/>
        </w:rPr>
        <w:t>2</w:t>
      </w:r>
      <w:r w:rsidR="007E7CD6" w:rsidRPr="007E7CD6">
        <w:rPr>
          <w:rFonts w:cs="Times New Roman"/>
          <w:i/>
        </w:rPr>
        <w:t>K</w:t>
      </w:r>
      <w:r w:rsidR="007E7CD6">
        <w:rPr>
          <w:rFonts w:cs="Times New Roman"/>
          <w:i/>
        </w:rPr>
        <w:t xml:space="preserve">. </w:t>
      </w:r>
      <w:r w:rsidR="007E7CD6">
        <w:rPr>
          <w:rFonts w:cs="Times New Roman"/>
        </w:rPr>
        <w:t>An addition</w:t>
      </w:r>
      <w:r w:rsidR="00F22211">
        <w:rPr>
          <w:rFonts w:cs="Times New Roman"/>
        </w:rPr>
        <w:t>al</w:t>
      </w:r>
      <w:r w:rsidR="007E7CD6">
        <w:rPr>
          <w:rFonts w:cs="Times New Roman"/>
        </w:rPr>
        <w:t xml:space="preserve"> source of heat generation in the aircraft is due to the kinetic friction between the ambient and the fuselage (). The </w:t>
      </w:r>
      <w:r w:rsidR="00F22211">
        <w:rPr>
          <w:rFonts w:cs="Times New Roman"/>
        </w:rPr>
        <w:t xml:space="preserve">recovery temperature  </w:t>
      </w:r>
      <w:r w:rsidR="00F22211" w:rsidRPr="00F22211">
        <w:rPr>
          <w:rFonts w:cs="Times New Roman"/>
          <w:i/>
        </w:rPr>
        <w:t>T</w:t>
      </w:r>
      <w:r w:rsidR="00F22211" w:rsidRPr="00F22211">
        <w:rPr>
          <w:rFonts w:cs="Times New Roman"/>
          <w:i/>
          <w:vertAlign w:val="subscript"/>
        </w:rPr>
        <w:t>recovery</w:t>
      </w:r>
      <w:r w:rsidR="00F22211">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F22211" w14:paraId="0E6F9ADA" w14:textId="77777777" w:rsidTr="008A34C6">
        <w:tc>
          <w:tcPr>
            <w:tcW w:w="625" w:type="dxa"/>
          </w:tcPr>
          <w:p w14:paraId="5BFA64A4" w14:textId="77777777" w:rsidR="00F22211" w:rsidRDefault="00F22211" w:rsidP="008A34C6">
            <w:pPr>
              <w:rPr>
                <w:rFonts w:cs="Times New Roman"/>
              </w:rPr>
            </w:pPr>
          </w:p>
        </w:tc>
        <w:tc>
          <w:tcPr>
            <w:tcW w:w="8100" w:type="dxa"/>
          </w:tcPr>
          <w:p w14:paraId="2FF3D75F" w14:textId="77777777" w:rsidR="00F22211" w:rsidRDefault="00F22211" w:rsidP="008A34C6">
            <w:pPr>
              <w:jc w:val="center"/>
              <w:rPr>
                <w:rFonts w:cs="Times New Roman"/>
              </w:rPr>
            </w:pPr>
            <w:r w:rsidRPr="00F22211">
              <w:rPr>
                <w:position w:val="-12"/>
              </w:rPr>
              <w:object w:dxaOrig="2160" w:dyaOrig="340" w14:anchorId="61322676">
                <v:shape id="_x0000_i1032" type="#_x0000_t75" style="width:108pt;height:16.65pt" o:ole="">
                  <v:imagedata r:id="rId43" o:title=""/>
                </v:shape>
                <o:OLEObject Type="Embed" ProgID="Equation.DSMT4" ShapeID="_x0000_i1032" DrawAspect="Content" ObjectID="_1575147304" r:id="rId44"/>
              </w:object>
            </w:r>
          </w:p>
        </w:tc>
        <w:tc>
          <w:tcPr>
            <w:tcW w:w="625" w:type="dxa"/>
          </w:tcPr>
          <w:p w14:paraId="389A31A7" w14:textId="45EACE5F" w:rsidR="00F22211" w:rsidRPr="00B567AE" w:rsidRDefault="00F22211" w:rsidP="008A34C6">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6</w:t>
            </w:r>
            <w:r w:rsidRPr="00B567AE">
              <w:rPr>
                <w:rFonts w:cs="Times New Roman"/>
              </w:rPr>
              <w:fldChar w:fldCharType="end"/>
            </w:r>
          </w:p>
        </w:tc>
      </w:tr>
    </w:tbl>
    <w:p w14:paraId="3EEB3A8E" w14:textId="77777777" w:rsidR="00F22211" w:rsidRPr="00F22211" w:rsidRDefault="00F22211" w:rsidP="00F22211">
      <w:pPr>
        <w:ind w:left="720" w:hanging="720"/>
        <w:rPr>
          <w:rFonts w:cs="Times New Roman"/>
        </w:rPr>
      </w:pPr>
    </w:p>
    <w:p w14:paraId="5F69EE98" w14:textId="77777777" w:rsidR="003E7994" w:rsidRDefault="003E7994" w:rsidP="002F688F">
      <w:pPr>
        <w:rPr>
          <w:rFonts w:cs="Times New Roman"/>
        </w:rPr>
      </w:pPr>
    </w:p>
    <w:p w14:paraId="4624ECEF" w14:textId="77777777" w:rsidR="002F688F" w:rsidRPr="00571150" w:rsidRDefault="002F688F" w:rsidP="002F688F">
      <w:pPr>
        <w:rPr>
          <w:rFonts w:cs="Times New Roman"/>
        </w:rPr>
      </w:pPr>
      <w:r>
        <w:rPr>
          <w:rFonts w:cs="Times New Roman"/>
        </w:rPr>
        <w:t xml:space="preserve">In general, about 50% of the cabin air is recirculated. The heat load due to other subsystems is accounted by an increase in the recirculated air temperature. </w:t>
      </w:r>
    </w:p>
    <w:p w14:paraId="11A2702F" w14:textId="77777777" w:rsidR="002F688F" w:rsidRDefault="002F688F" w:rsidP="002F688F"/>
    <w:p w14:paraId="1FB67479" w14:textId="77777777" w:rsidR="002F688F" w:rsidRPr="00F768CD" w:rsidRDefault="002F688F" w:rsidP="002F688F">
      <w:pPr>
        <w:pStyle w:val="Heading4"/>
        <w:jc w:val="left"/>
      </w:pPr>
      <w:r>
        <w:t>Component</w:t>
      </w:r>
      <w:r w:rsidRPr="00F768CD">
        <w:t xml:space="preserve"> Inputs and Outputs</w:t>
      </w:r>
    </w:p>
    <w:p w14:paraId="359EFEAE" w14:textId="77777777" w:rsidR="002F688F" w:rsidRDefault="002F688F" w:rsidP="002F688F"/>
    <w:p w14:paraId="2F9D1FF2" w14:textId="4005DCCB"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EC3A48">
        <w:rPr>
          <w:rFonts w:cs="Times New Roman"/>
          <w:noProof/>
        </w:rPr>
        <w:t>1</w:t>
      </w:r>
      <w:r w:rsidR="009D1C19">
        <w:rPr>
          <w:rFonts w:cs="Times New Roman"/>
        </w:rPr>
        <w:fldChar w:fldCharType="end"/>
      </w:r>
      <w:r w:rsidRPr="00B567AE">
        <w:rPr>
          <w:rFonts w:cs="Times New Roman"/>
        </w:rPr>
        <w:t>. PASSENGER CABIN INPUTS/ OUTPUTS</w:t>
      </w:r>
    </w:p>
    <w:tbl>
      <w:tblPr>
        <w:tblStyle w:val="TableGrid"/>
        <w:tblW w:w="0" w:type="auto"/>
        <w:tblLook w:val="04A0" w:firstRow="1" w:lastRow="0" w:firstColumn="1" w:lastColumn="0" w:noHBand="0" w:noVBand="1"/>
      </w:tblPr>
      <w:tblGrid>
        <w:gridCol w:w="3528"/>
        <w:gridCol w:w="1080"/>
        <w:gridCol w:w="4968"/>
      </w:tblGrid>
      <w:tr w:rsidR="002F688F" w:rsidRPr="00817D31" w14:paraId="10F6F128" w14:textId="77777777" w:rsidTr="009F544A">
        <w:tc>
          <w:tcPr>
            <w:tcW w:w="3528" w:type="dxa"/>
            <w:vMerge w:val="restart"/>
          </w:tcPr>
          <w:p w14:paraId="39DF4C60" w14:textId="77777777" w:rsidR="002F688F" w:rsidRPr="00817D31" w:rsidRDefault="002F688F" w:rsidP="009F544A">
            <w:pPr>
              <w:spacing w:line="259" w:lineRule="auto"/>
            </w:pPr>
            <w:r w:rsidRPr="00817D31">
              <w:rPr>
                <w:b/>
              </w:rPr>
              <w:t>INPUT-1</w:t>
            </w:r>
            <w:r w:rsidRPr="00817D31">
              <w:t>:  (symbol)</w:t>
            </w:r>
          </w:p>
          <w:p w14:paraId="4681C0F6" w14:textId="77777777" w:rsidR="002F688F" w:rsidRPr="00817D31" w:rsidRDefault="002F688F" w:rsidP="009F544A">
            <w:pPr>
              <w:spacing w:line="259" w:lineRule="auto"/>
            </w:pPr>
          </w:p>
          <w:p w14:paraId="7AD47F25" w14:textId="77777777" w:rsidR="002F688F" w:rsidRPr="00817D31" w:rsidRDefault="002F688F" w:rsidP="009F544A">
            <w:pPr>
              <w:spacing w:line="259" w:lineRule="auto"/>
            </w:pPr>
            <w:r w:rsidRPr="00817D31">
              <w:t>Supply air inflow bus:  (mdot_kgps)</w:t>
            </w:r>
          </w:p>
          <w:p w14:paraId="451EB038" w14:textId="77777777" w:rsidR="002F688F" w:rsidRPr="00817D31" w:rsidRDefault="002F688F" w:rsidP="009F544A">
            <w:pPr>
              <w:spacing w:line="259" w:lineRule="auto"/>
            </w:pPr>
            <w:r w:rsidRPr="00817D31">
              <w:t>Supply air inflow bus:  (temp_K)</w:t>
            </w:r>
          </w:p>
          <w:p w14:paraId="455B1EE6" w14:textId="77777777" w:rsidR="002F688F" w:rsidRPr="00817D31" w:rsidRDefault="002F688F" w:rsidP="009F544A">
            <w:pPr>
              <w:spacing w:line="259" w:lineRule="auto"/>
            </w:pPr>
            <w:r w:rsidRPr="00817D31">
              <w:t>Supply air inflow bus:  (pres_kPa)</w:t>
            </w:r>
          </w:p>
        </w:tc>
        <w:tc>
          <w:tcPr>
            <w:tcW w:w="1080" w:type="dxa"/>
          </w:tcPr>
          <w:p w14:paraId="53BD2D21" w14:textId="77777777" w:rsidR="002F688F" w:rsidRPr="00817D31" w:rsidRDefault="002F688F" w:rsidP="009F544A">
            <w:pPr>
              <w:spacing w:line="259" w:lineRule="auto"/>
              <w:rPr>
                <w:b/>
              </w:rPr>
            </w:pPr>
            <w:r w:rsidRPr="00817D31">
              <w:rPr>
                <w:b/>
              </w:rPr>
              <w:t>UNITS</w:t>
            </w:r>
          </w:p>
        </w:tc>
        <w:tc>
          <w:tcPr>
            <w:tcW w:w="4968" w:type="dxa"/>
          </w:tcPr>
          <w:p w14:paraId="1B792115" w14:textId="77777777" w:rsidR="002F688F" w:rsidRPr="00817D31" w:rsidRDefault="002F688F" w:rsidP="009F544A">
            <w:pPr>
              <w:spacing w:line="259" w:lineRule="auto"/>
              <w:rPr>
                <w:b/>
              </w:rPr>
            </w:pPr>
            <w:r w:rsidRPr="00817D31">
              <w:rPr>
                <w:b/>
              </w:rPr>
              <w:t>DESCRIPTION</w:t>
            </w:r>
          </w:p>
        </w:tc>
      </w:tr>
      <w:tr w:rsidR="002F688F" w:rsidRPr="00817D31" w14:paraId="704D717E" w14:textId="77777777" w:rsidTr="009F544A">
        <w:tc>
          <w:tcPr>
            <w:tcW w:w="3528" w:type="dxa"/>
            <w:vMerge/>
          </w:tcPr>
          <w:p w14:paraId="6C8E4CCB" w14:textId="77777777" w:rsidR="002F688F" w:rsidRPr="00817D31" w:rsidRDefault="002F688F" w:rsidP="009F544A">
            <w:pPr>
              <w:spacing w:line="259" w:lineRule="auto"/>
            </w:pPr>
          </w:p>
        </w:tc>
        <w:tc>
          <w:tcPr>
            <w:tcW w:w="1080" w:type="dxa"/>
          </w:tcPr>
          <w:p w14:paraId="2A24E99B" w14:textId="77777777" w:rsidR="002F688F" w:rsidRPr="00817D31" w:rsidRDefault="002F688F" w:rsidP="009F544A">
            <w:pPr>
              <w:spacing w:line="259" w:lineRule="auto"/>
            </w:pPr>
          </w:p>
          <w:p w14:paraId="65229B79" w14:textId="77777777" w:rsidR="002F688F" w:rsidRPr="00817D31" w:rsidRDefault="002F688F" w:rsidP="009F544A">
            <w:pPr>
              <w:spacing w:line="259" w:lineRule="auto"/>
            </w:pPr>
            <w:r w:rsidRPr="00817D31">
              <w:t>Kg/s</w:t>
            </w:r>
          </w:p>
          <w:p w14:paraId="7BB36BB0" w14:textId="77777777" w:rsidR="002F688F" w:rsidRPr="00817D31" w:rsidRDefault="002F688F" w:rsidP="009F544A">
            <w:pPr>
              <w:spacing w:line="259" w:lineRule="auto"/>
            </w:pPr>
            <w:r w:rsidRPr="00817D31">
              <w:t>K</w:t>
            </w:r>
          </w:p>
          <w:p w14:paraId="2D372D02" w14:textId="77777777" w:rsidR="002F688F" w:rsidRPr="00817D31" w:rsidRDefault="002F688F" w:rsidP="009F544A">
            <w:pPr>
              <w:spacing w:line="259" w:lineRule="auto"/>
            </w:pPr>
            <w:r w:rsidRPr="00817D31">
              <w:t>kPa</w:t>
            </w:r>
          </w:p>
        </w:tc>
        <w:tc>
          <w:tcPr>
            <w:tcW w:w="4968" w:type="dxa"/>
          </w:tcPr>
          <w:p w14:paraId="38C6791F" w14:textId="77777777" w:rsidR="002F688F" w:rsidRPr="00817D31" w:rsidRDefault="002F688F" w:rsidP="009F544A">
            <w:pPr>
              <w:spacing w:line="259" w:lineRule="auto"/>
            </w:pPr>
          </w:p>
          <w:p w14:paraId="31217A79" w14:textId="77777777" w:rsidR="002F688F" w:rsidRPr="00817D31" w:rsidRDefault="002F688F" w:rsidP="009F544A">
            <w:pPr>
              <w:spacing w:line="259" w:lineRule="auto"/>
            </w:pPr>
            <w:r w:rsidRPr="00817D31">
              <w:t>Conditioned air flow rate upstream of the Cabin</w:t>
            </w:r>
          </w:p>
          <w:p w14:paraId="6C64301F" w14:textId="77777777" w:rsidR="002F688F" w:rsidRPr="00817D31" w:rsidRDefault="002F688F" w:rsidP="009F544A">
            <w:pPr>
              <w:spacing w:line="259" w:lineRule="auto"/>
            </w:pPr>
            <w:r w:rsidRPr="00817D31">
              <w:t>Conditioned air temperature</w:t>
            </w:r>
          </w:p>
          <w:p w14:paraId="5A970FFE" w14:textId="77777777" w:rsidR="002F688F" w:rsidRPr="00817D31" w:rsidRDefault="002F688F" w:rsidP="009F544A">
            <w:pPr>
              <w:spacing w:line="259" w:lineRule="auto"/>
            </w:pPr>
            <w:r w:rsidRPr="00817D31">
              <w:t>Conditioned air pressure upstream of the Cabin</w:t>
            </w:r>
          </w:p>
        </w:tc>
      </w:tr>
      <w:tr w:rsidR="002F688F" w:rsidRPr="00817D31" w14:paraId="54C4940D" w14:textId="77777777" w:rsidTr="009F544A">
        <w:tc>
          <w:tcPr>
            <w:tcW w:w="9576" w:type="dxa"/>
            <w:gridSpan w:val="3"/>
          </w:tcPr>
          <w:p w14:paraId="6607D007" w14:textId="77777777" w:rsidR="002F688F" w:rsidRPr="00817D31" w:rsidRDefault="002F688F" w:rsidP="009F544A">
            <w:pPr>
              <w:spacing w:line="259" w:lineRule="auto"/>
            </w:pPr>
          </w:p>
        </w:tc>
      </w:tr>
      <w:tr w:rsidR="002F688F" w:rsidRPr="00817D31" w14:paraId="103574FC" w14:textId="77777777" w:rsidTr="009F544A">
        <w:tc>
          <w:tcPr>
            <w:tcW w:w="3528" w:type="dxa"/>
            <w:vMerge w:val="restart"/>
          </w:tcPr>
          <w:p w14:paraId="1470AC10" w14:textId="77777777" w:rsidR="002F688F" w:rsidRPr="00817D31" w:rsidRDefault="002F688F" w:rsidP="009F544A">
            <w:pPr>
              <w:spacing w:line="259" w:lineRule="auto"/>
            </w:pPr>
            <w:r w:rsidRPr="00817D31">
              <w:rPr>
                <w:b/>
              </w:rPr>
              <w:t>INPUT-2</w:t>
            </w:r>
            <w:r w:rsidRPr="00817D31">
              <w:t>: (symbol)</w:t>
            </w:r>
          </w:p>
          <w:p w14:paraId="4185A686" w14:textId="77777777" w:rsidR="002F688F" w:rsidRPr="00817D31" w:rsidRDefault="002F688F" w:rsidP="009F544A">
            <w:pPr>
              <w:spacing w:line="259" w:lineRule="auto"/>
            </w:pPr>
          </w:p>
          <w:p w14:paraId="3F522BCF" w14:textId="77777777" w:rsidR="002F688F" w:rsidRPr="00817D31" w:rsidRDefault="002F688F" w:rsidP="009F544A">
            <w:pPr>
              <w:spacing w:line="259" w:lineRule="auto"/>
            </w:pPr>
            <w:r w:rsidRPr="00817D31">
              <w:t>Ambient temperature: ()</w:t>
            </w:r>
          </w:p>
        </w:tc>
        <w:tc>
          <w:tcPr>
            <w:tcW w:w="1080" w:type="dxa"/>
          </w:tcPr>
          <w:p w14:paraId="4E6788D4" w14:textId="77777777" w:rsidR="002F688F" w:rsidRPr="00817D31" w:rsidRDefault="002F688F" w:rsidP="009F544A">
            <w:pPr>
              <w:spacing w:line="259" w:lineRule="auto"/>
              <w:rPr>
                <w:b/>
              </w:rPr>
            </w:pPr>
            <w:r w:rsidRPr="00817D31">
              <w:rPr>
                <w:b/>
              </w:rPr>
              <w:t>UNITS</w:t>
            </w:r>
          </w:p>
        </w:tc>
        <w:tc>
          <w:tcPr>
            <w:tcW w:w="4968" w:type="dxa"/>
          </w:tcPr>
          <w:p w14:paraId="74F904AE" w14:textId="77777777" w:rsidR="002F688F" w:rsidRPr="00817D31" w:rsidRDefault="002F688F" w:rsidP="009F544A">
            <w:pPr>
              <w:spacing w:line="259" w:lineRule="auto"/>
              <w:rPr>
                <w:b/>
              </w:rPr>
            </w:pPr>
            <w:r w:rsidRPr="00817D31">
              <w:rPr>
                <w:b/>
              </w:rPr>
              <w:t>DESCRIPTION</w:t>
            </w:r>
          </w:p>
        </w:tc>
      </w:tr>
      <w:tr w:rsidR="002F688F" w:rsidRPr="00817D31" w14:paraId="139AFE83" w14:textId="77777777" w:rsidTr="009F544A">
        <w:tc>
          <w:tcPr>
            <w:tcW w:w="3528" w:type="dxa"/>
            <w:vMerge/>
          </w:tcPr>
          <w:p w14:paraId="6DD59F11" w14:textId="77777777" w:rsidR="002F688F" w:rsidRPr="00817D31" w:rsidRDefault="002F688F" w:rsidP="009F544A">
            <w:pPr>
              <w:spacing w:line="259" w:lineRule="auto"/>
            </w:pPr>
          </w:p>
        </w:tc>
        <w:tc>
          <w:tcPr>
            <w:tcW w:w="1080" w:type="dxa"/>
          </w:tcPr>
          <w:p w14:paraId="37443FDE" w14:textId="77777777" w:rsidR="002F688F" w:rsidRPr="00817D31" w:rsidRDefault="002F688F" w:rsidP="009F544A">
            <w:pPr>
              <w:spacing w:line="259" w:lineRule="auto"/>
            </w:pPr>
          </w:p>
          <w:p w14:paraId="505308AE" w14:textId="77777777" w:rsidR="002F688F" w:rsidRPr="00817D31" w:rsidRDefault="002F688F" w:rsidP="009F544A">
            <w:pPr>
              <w:spacing w:line="259" w:lineRule="auto"/>
            </w:pPr>
            <w:r w:rsidRPr="00817D31">
              <w:t>K</w:t>
            </w:r>
          </w:p>
        </w:tc>
        <w:tc>
          <w:tcPr>
            <w:tcW w:w="4968" w:type="dxa"/>
          </w:tcPr>
          <w:p w14:paraId="1C80DDAB" w14:textId="77777777" w:rsidR="002F688F" w:rsidRPr="00817D31" w:rsidRDefault="002F688F" w:rsidP="009F544A">
            <w:pPr>
              <w:spacing w:line="259" w:lineRule="auto"/>
            </w:pPr>
          </w:p>
          <w:p w14:paraId="16C4B686" w14:textId="77777777" w:rsidR="002F688F" w:rsidRPr="00817D31" w:rsidRDefault="002F688F" w:rsidP="009F544A">
            <w:pPr>
              <w:spacing w:line="259" w:lineRule="auto"/>
            </w:pPr>
            <w:r w:rsidRPr="00817D31">
              <w:t xml:space="preserve">Air temperature outside the aircraft </w:t>
            </w:r>
          </w:p>
        </w:tc>
      </w:tr>
      <w:tr w:rsidR="002F688F" w:rsidRPr="00817D31" w14:paraId="159B38C0" w14:textId="77777777" w:rsidTr="009F544A">
        <w:tc>
          <w:tcPr>
            <w:tcW w:w="9576" w:type="dxa"/>
            <w:gridSpan w:val="3"/>
          </w:tcPr>
          <w:p w14:paraId="3C22942C" w14:textId="77777777" w:rsidR="002F688F" w:rsidRPr="00817D31" w:rsidRDefault="002F688F" w:rsidP="009F544A">
            <w:pPr>
              <w:spacing w:line="259" w:lineRule="auto"/>
            </w:pPr>
          </w:p>
        </w:tc>
      </w:tr>
      <w:tr w:rsidR="002F688F" w:rsidRPr="00817D31" w14:paraId="2CC569C4" w14:textId="77777777" w:rsidTr="009F544A">
        <w:tc>
          <w:tcPr>
            <w:tcW w:w="3528" w:type="dxa"/>
            <w:vMerge w:val="restart"/>
          </w:tcPr>
          <w:p w14:paraId="7EDCCC47" w14:textId="77777777" w:rsidR="002F688F" w:rsidRPr="00817D31" w:rsidRDefault="002F688F" w:rsidP="009F544A">
            <w:pPr>
              <w:spacing w:line="259" w:lineRule="auto"/>
            </w:pPr>
            <w:r w:rsidRPr="00817D31">
              <w:rPr>
                <w:b/>
              </w:rPr>
              <w:lastRenderedPageBreak/>
              <w:t>INPUT-3</w:t>
            </w:r>
            <w:r w:rsidRPr="00817D31">
              <w:t>:  (symbol)</w:t>
            </w:r>
          </w:p>
          <w:p w14:paraId="7795B846" w14:textId="77777777" w:rsidR="002F688F" w:rsidRPr="00817D31" w:rsidRDefault="002F688F" w:rsidP="009F544A">
            <w:pPr>
              <w:spacing w:line="259" w:lineRule="auto"/>
            </w:pPr>
          </w:p>
          <w:p w14:paraId="45CB58A1" w14:textId="77777777" w:rsidR="002F688F" w:rsidRPr="00817D31" w:rsidRDefault="002F688F" w:rsidP="009F544A">
            <w:pPr>
              <w:spacing w:line="259" w:lineRule="auto"/>
            </w:pPr>
            <w:r w:rsidRPr="00817D31">
              <w:t>Mach_no</w:t>
            </w:r>
          </w:p>
        </w:tc>
        <w:tc>
          <w:tcPr>
            <w:tcW w:w="1080" w:type="dxa"/>
          </w:tcPr>
          <w:p w14:paraId="2513F46D" w14:textId="77777777" w:rsidR="002F688F" w:rsidRPr="00817D31" w:rsidRDefault="002F688F" w:rsidP="009F544A">
            <w:pPr>
              <w:spacing w:line="259" w:lineRule="auto"/>
              <w:rPr>
                <w:b/>
              </w:rPr>
            </w:pPr>
            <w:r w:rsidRPr="00817D31">
              <w:rPr>
                <w:b/>
              </w:rPr>
              <w:t>UNITS</w:t>
            </w:r>
          </w:p>
        </w:tc>
        <w:tc>
          <w:tcPr>
            <w:tcW w:w="4968" w:type="dxa"/>
          </w:tcPr>
          <w:p w14:paraId="0994CE92" w14:textId="77777777" w:rsidR="002F688F" w:rsidRPr="00817D31" w:rsidRDefault="002F688F" w:rsidP="009F544A">
            <w:pPr>
              <w:spacing w:line="259" w:lineRule="auto"/>
              <w:rPr>
                <w:b/>
              </w:rPr>
            </w:pPr>
            <w:r w:rsidRPr="00817D31">
              <w:rPr>
                <w:b/>
              </w:rPr>
              <w:t>DESCRIPTION</w:t>
            </w:r>
          </w:p>
        </w:tc>
      </w:tr>
      <w:tr w:rsidR="002F688F" w:rsidRPr="00817D31" w14:paraId="05F70160" w14:textId="77777777" w:rsidTr="009F544A">
        <w:tc>
          <w:tcPr>
            <w:tcW w:w="3528" w:type="dxa"/>
            <w:vMerge/>
          </w:tcPr>
          <w:p w14:paraId="2C775CEB" w14:textId="77777777" w:rsidR="002F688F" w:rsidRPr="00817D31" w:rsidRDefault="002F688F" w:rsidP="009F544A">
            <w:pPr>
              <w:spacing w:line="259" w:lineRule="auto"/>
              <w:rPr>
                <w:b/>
              </w:rPr>
            </w:pPr>
          </w:p>
        </w:tc>
        <w:tc>
          <w:tcPr>
            <w:tcW w:w="1080" w:type="dxa"/>
          </w:tcPr>
          <w:p w14:paraId="7A347F9B" w14:textId="77777777" w:rsidR="002F688F" w:rsidRPr="00817D31" w:rsidRDefault="002F688F" w:rsidP="009F544A">
            <w:pPr>
              <w:spacing w:line="259" w:lineRule="auto"/>
            </w:pPr>
          </w:p>
          <w:p w14:paraId="4B104E26" w14:textId="77777777" w:rsidR="002F688F" w:rsidRPr="00817D31" w:rsidRDefault="002F688F" w:rsidP="009F544A">
            <w:pPr>
              <w:spacing w:line="259" w:lineRule="auto"/>
            </w:pPr>
          </w:p>
        </w:tc>
        <w:tc>
          <w:tcPr>
            <w:tcW w:w="4968" w:type="dxa"/>
          </w:tcPr>
          <w:p w14:paraId="4B92F6EC" w14:textId="77777777" w:rsidR="002F688F" w:rsidRPr="00817D31" w:rsidRDefault="002F688F" w:rsidP="009F544A">
            <w:pPr>
              <w:spacing w:line="259" w:lineRule="auto"/>
            </w:pPr>
          </w:p>
          <w:p w14:paraId="6017A3E2" w14:textId="77777777" w:rsidR="002F688F" w:rsidRPr="00817D31" w:rsidRDefault="002F688F" w:rsidP="009F544A">
            <w:pPr>
              <w:spacing w:line="259" w:lineRule="auto"/>
            </w:pPr>
            <w:r w:rsidRPr="00817D31">
              <w:t xml:space="preserve">Mach number </w:t>
            </w:r>
          </w:p>
        </w:tc>
      </w:tr>
      <w:tr w:rsidR="002F688F" w:rsidRPr="00817D31" w14:paraId="4596D633" w14:textId="77777777" w:rsidTr="009F544A">
        <w:tc>
          <w:tcPr>
            <w:tcW w:w="9576" w:type="dxa"/>
            <w:gridSpan w:val="3"/>
          </w:tcPr>
          <w:p w14:paraId="6FFC8568" w14:textId="77777777" w:rsidR="002F688F" w:rsidRPr="00817D31" w:rsidRDefault="002F688F" w:rsidP="009F544A">
            <w:pPr>
              <w:spacing w:line="259" w:lineRule="auto"/>
              <w:rPr>
                <w:b/>
              </w:rPr>
            </w:pPr>
          </w:p>
        </w:tc>
      </w:tr>
      <w:tr w:rsidR="002F688F" w:rsidRPr="00817D31" w14:paraId="7A667729" w14:textId="77777777" w:rsidTr="009F544A">
        <w:tc>
          <w:tcPr>
            <w:tcW w:w="3528" w:type="dxa"/>
            <w:vMerge w:val="restart"/>
          </w:tcPr>
          <w:p w14:paraId="46A44043" w14:textId="77777777" w:rsidR="002F688F" w:rsidRPr="00817D31" w:rsidRDefault="002F688F" w:rsidP="009F544A">
            <w:pPr>
              <w:spacing w:line="259" w:lineRule="auto"/>
            </w:pPr>
            <w:r w:rsidRPr="00817D31">
              <w:rPr>
                <w:b/>
              </w:rPr>
              <w:t>INPUT-4</w:t>
            </w:r>
            <w:r w:rsidRPr="00817D31">
              <w:t>:  (symbol)</w:t>
            </w:r>
          </w:p>
          <w:p w14:paraId="26422D19" w14:textId="77777777" w:rsidR="002F688F" w:rsidRPr="00817D31" w:rsidRDefault="002F688F" w:rsidP="009F544A">
            <w:pPr>
              <w:spacing w:line="259" w:lineRule="auto"/>
              <w:rPr>
                <w:b/>
              </w:rPr>
            </w:pPr>
          </w:p>
          <w:p w14:paraId="53C8DAFE" w14:textId="77777777" w:rsidR="002F688F" w:rsidRPr="00817D31" w:rsidRDefault="002F688F" w:rsidP="009F544A">
            <w:pPr>
              <w:spacing w:line="259" w:lineRule="auto"/>
            </w:pPr>
            <w:r w:rsidRPr="00817D31">
              <w:t>Equipment thermal load ()</w:t>
            </w:r>
          </w:p>
        </w:tc>
        <w:tc>
          <w:tcPr>
            <w:tcW w:w="1080" w:type="dxa"/>
          </w:tcPr>
          <w:p w14:paraId="5B8623FB" w14:textId="77777777" w:rsidR="002F688F" w:rsidRPr="00817D31" w:rsidRDefault="002F688F" w:rsidP="009F544A">
            <w:pPr>
              <w:spacing w:line="259" w:lineRule="auto"/>
              <w:rPr>
                <w:b/>
              </w:rPr>
            </w:pPr>
            <w:r w:rsidRPr="00817D31">
              <w:rPr>
                <w:b/>
              </w:rPr>
              <w:t>UNITS</w:t>
            </w:r>
          </w:p>
        </w:tc>
        <w:tc>
          <w:tcPr>
            <w:tcW w:w="4968" w:type="dxa"/>
          </w:tcPr>
          <w:p w14:paraId="441F28A1" w14:textId="77777777" w:rsidR="002F688F" w:rsidRPr="00817D31" w:rsidRDefault="002F688F" w:rsidP="009F544A">
            <w:pPr>
              <w:spacing w:line="259" w:lineRule="auto"/>
              <w:rPr>
                <w:b/>
              </w:rPr>
            </w:pPr>
            <w:r w:rsidRPr="00817D31">
              <w:rPr>
                <w:b/>
              </w:rPr>
              <w:t>DESCRIPTION</w:t>
            </w:r>
          </w:p>
        </w:tc>
      </w:tr>
      <w:tr w:rsidR="002F688F" w:rsidRPr="00817D31" w14:paraId="72EB02CD" w14:textId="77777777" w:rsidTr="009F544A">
        <w:tc>
          <w:tcPr>
            <w:tcW w:w="3528" w:type="dxa"/>
            <w:vMerge/>
          </w:tcPr>
          <w:p w14:paraId="47F65575" w14:textId="77777777" w:rsidR="002F688F" w:rsidRPr="00817D31" w:rsidRDefault="002F688F" w:rsidP="009F544A">
            <w:pPr>
              <w:spacing w:line="259" w:lineRule="auto"/>
            </w:pPr>
          </w:p>
        </w:tc>
        <w:tc>
          <w:tcPr>
            <w:tcW w:w="1080" w:type="dxa"/>
          </w:tcPr>
          <w:p w14:paraId="50394331" w14:textId="77777777" w:rsidR="002F688F" w:rsidRPr="00817D31" w:rsidRDefault="002F688F" w:rsidP="009F544A">
            <w:pPr>
              <w:spacing w:line="259" w:lineRule="auto"/>
              <w:rPr>
                <w:b/>
              </w:rPr>
            </w:pPr>
          </w:p>
          <w:p w14:paraId="3FD398E6" w14:textId="77777777" w:rsidR="002F688F" w:rsidRPr="00817D31" w:rsidRDefault="002F688F" w:rsidP="009F544A">
            <w:pPr>
              <w:spacing w:line="259" w:lineRule="auto"/>
            </w:pPr>
            <w:r w:rsidRPr="00817D31">
              <w:t>W</w:t>
            </w:r>
          </w:p>
        </w:tc>
        <w:tc>
          <w:tcPr>
            <w:tcW w:w="4968" w:type="dxa"/>
          </w:tcPr>
          <w:p w14:paraId="339D9130" w14:textId="77777777" w:rsidR="002F688F" w:rsidRPr="00817D31" w:rsidRDefault="002F688F" w:rsidP="009F544A">
            <w:pPr>
              <w:spacing w:line="259" w:lineRule="auto"/>
              <w:rPr>
                <w:b/>
              </w:rPr>
            </w:pPr>
          </w:p>
          <w:p w14:paraId="3ED7ABEA" w14:textId="77777777" w:rsidR="002F688F" w:rsidRPr="00817D31" w:rsidRDefault="002F688F" w:rsidP="009F544A">
            <w:pPr>
              <w:spacing w:line="259" w:lineRule="auto"/>
            </w:pPr>
            <w:r w:rsidRPr="00817D31">
              <w:t>Heat load from other subsystems</w:t>
            </w:r>
          </w:p>
        </w:tc>
      </w:tr>
      <w:tr w:rsidR="002F688F" w:rsidRPr="00817D31" w14:paraId="2EB09B88" w14:textId="77777777" w:rsidTr="009F544A">
        <w:tc>
          <w:tcPr>
            <w:tcW w:w="9576" w:type="dxa"/>
            <w:gridSpan w:val="3"/>
          </w:tcPr>
          <w:p w14:paraId="3CD767A9" w14:textId="77777777" w:rsidR="002F688F" w:rsidRPr="00817D31" w:rsidRDefault="002F688F" w:rsidP="009F544A">
            <w:pPr>
              <w:spacing w:line="259" w:lineRule="auto"/>
              <w:rPr>
                <w:b/>
              </w:rPr>
            </w:pPr>
          </w:p>
        </w:tc>
      </w:tr>
      <w:tr w:rsidR="002F688F" w:rsidRPr="00817D31" w14:paraId="457FACE7" w14:textId="77777777" w:rsidTr="009F544A">
        <w:tc>
          <w:tcPr>
            <w:tcW w:w="3528" w:type="dxa"/>
            <w:vMerge w:val="restart"/>
          </w:tcPr>
          <w:p w14:paraId="484B81C7" w14:textId="77777777" w:rsidR="002F688F" w:rsidRPr="00817D31" w:rsidRDefault="002F688F" w:rsidP="009F544A">
            <w:pPr>
              <w:spacing w:line="259" w:lineRule="auto"/>
            </w:pPr>
            <w:r w:rsidRPr="00817D31">
              <w:rPr>
                <w:b/>
              </w:rPr>
              <w:t>OUTPUT-1</w:t>
            </w:r>
            <w:r w:rsidRPr="00817D31">
              <w:t>:  (symbol)</w:t>
            </w:r>
          </w:p>
          <w:p w14:paraId="13BE932D" w14:textId="77777777" w:rsidR="002F688F" w:rsidRPr="00817D31" w:rsidRDefault="002F688F" w:rsidP="009F544A">
            <w:pPr>
              <w:spacing w:line="259" w:lineRule="auto"/>
            </w:pPr>
          </w:p>
          <w:p w14:paraId="1120DDB2" w14:textId="77777777" w:rsidR="002F688F" w:rsidRPr="00817D31" w:rsidRDefault="002F688F" w:rsidP="009F544A">
            <w:pPr>
              <w:spacing w:line="259" w:lineRule="auto"/>
            </w:pPr>
            <w:r w:rsidRPr="00817D31">
              <w:t>Supply air demand by cabin: (mdot_kgps)</w:t>
            </w:r>
          </w:p>
        </w:tc>
        <w:tc>
          <w:tcPr>
            <w:tcW w:w="1080" w:type="dxa"/>
          </w:tcPr>
          <w:p w14:paraId="34E5BFEB" w14:textId="77777777" w:rsidR="002F688F" w:rsidRPr="00817D31" w:rsidRDefault="002F688F" w:rsidP="009F544A">
            <w:pPr>
              <w:spacing w:line="259" w:lineRule="auto"/>
              <w:rPr>
                <w:b/>
              </w:rPr>
            </w:pPr>
            <w:r w:rsidRPr="00817D31">
              <w:rPr>
                <w:b/>
              </w:rPr>
              <w:t>UNITS</w:t>
            </w:r>
          </w:p>
        </w:tc>
        <w:tc>
          <w:tcPr>
            <w:tcW w:w="4968" w:type="dxa"/>
          </w:tcPr>
          <w:p w14:paraId="6D00746F" w14:textId="77777777" w:rsidR="002F688F" w:rsidRPr="00817D31" w:rsidRDefault="002F688F" w:rsidP="009F544A">
            <w:pPr>
              <w:spacing w:line="259" w:lineRule="auto"/>
              <w:rPr>
                <w:b/>
              </w:rPr>
            </w:pPr>
            <w:r w:rsidRPr="00817D31">
              <w:rPr>
                <w:b/>
              </w:rPr>
              <w:t>DESCRIPTION</w:t>
            </w:r>
          </w:p>
        </w:tc>
      </w:tr>
      <w:tr w:rsidR="002F688F" w:rsidRPr="00817D31" w14:paraId="596BB7E5" w14:textId="77777777" w:rsidTr="009F544A">
        <w:tc>
          <w:tcPr>
            <w:tcW w:w="3528" w:type="dxa"/>
            <w:vMerge/>
          </w:tcPr>
          <w:p w14:paraId="4E18E705" w14:textId="77777777" w:rsidR="002F688F" w:rsidRPr="00817D31" w:rsidRDefault="002F688F" w:rsidP="009F544A">
            <w:pPr>
              <w:spacing w:line="259" w:lineRule="auto"/>
            </w:pPr>
          </w:p>
        </w:tc>
        <w:tc>
          <w:tcPr>
            <w:tcW w:w="1080" w:type="dxa"/>
          </w:tcPr>
          <w:p w14:paraId="2C638123" w14:textId="77777777" w:rsidR="002F688F" w:rsidRPr="00817D31" w:rsidRDefault="002F688F" w:rsidP="009F544A">
            <w:pPr>
              <w:spacing w:line="259" w:lineRule="auto"/>
            </w:pPr>
          </w:p>
          <w:p w14:paraId="005DD8C9" w14:textId="77777777" w:rsidR="002F688F" w:rsidRPr="00817D31" w:rsidRDefault="002F688F" w:rsidP="009F544A">
            <w:pPr>
              <w:spacing w:line="259" w:lineRule="auto"/>
            </w:pPr>
            <w:r w:rsidRPr="00817D31">
              <w:t>Kg/s</w:t>
            </w:r>
          </w:p>
        </w:tc>
        <w:tc>
          <w:tcPr>
            <w:tcW w:w="4968" w:type="dxa"/>
          </w:tcPr>
          <w:p w14:paraId="2B524BEC" w14:textId="77777777" w:rsidR="002F688F" w:rsidRPr="00817D31" w:rsidRDefault="002F688F" w:rsidP="009F544A">
            <w:pPr>
              <w:spacing w:line="259" w:lineRule="auto"/>
            </w:pPr>
          </w:p>
          <w:p w14:paraId="0F37595B" w14:textId="77777777" w:rsidR="002F688F" w:rsidRPr="00817D31" w:rsidRDefault="002F688F" w:rsidP="009F544A">
            <w:pPr>
              <w:spacing w:line="259" w:lineRule="auto"/>
            </w:pPr>
            <w:r w:rsidRPr="00817D31">
              <w:t>Supplied air required by the cabin to maintain desired temperature</w:t>
            </w:r>
          </w:p>
        </w:tc>
      </w:tr>
      <w:tr w:rsidR="002F688F" w:rsidRPr="00817D31" w14:paraId="449BA066" w14:textId="77777777" w:rsidTr="009F544A">
        <w:tc>
          <w:tcPr>
            <w:tcW w:w="9576" w:type="dxa"/>
            <w:gridSpan w:val="3"/>
          </w:tcPr>
          <w:p w14:paraId="147AC31B" w14:textId="77777777" w:rsidR="002F688F" w:rsidRPr="00817D31" w:rsidRDefault="002F688F" w:rsidP="009F544A">
            <w:pPr>
              <w:spacing w:line="259" w:lineRule="auto"/>
              <w:rPr>
                <w:b/>
              </w:rPr>
            </w:pPr>
          </w:p>
        </w:tc>
      </w:tr>
      <w:tr w:rsidR="002F688F" w:rsidRPr="00817D31" w14:paraId="68D84483" w14:textId="77777777" w:rsidTr="009F544A">
        <w:tc>
          <w:tcPr>
            <w:tcW w:w="3528" w:type="dxa"/>
            <w:vMerge w:val="restart"/>
          </w:tcPr>
          <w:p w14:paraId="21654EBC" w14:textId="77777777" w:rsidR="002F688F" w:rsidRPr="00817D31" w:rsidRDefault="002F688F" w:rsidP="009F544A">
            <w:pPr>
              <w:spacing w:line="259" w:lineRule="auto"/>
            </w:pPr>
            <w:r w:rsidRPr="00817D31">
              <w:rPr>
                <w:b/>
              </w:rPr>
              <w:t>OUTPUT-2</w:t>
            </w:r>
            <w:r w:rsidRPr="00817D31">
              <w:t>:  (symbol)</w:t>
            </w:r>
          </w:p>
          <w:p w14:paraId="468A486E" w14:textId="77777777" w:rsidR="002F688F" w:rsidRPr="00817D31" w:rsidRDefault="002F688F" w:rsidP="009F544A">
            <w:pPr>
              <w:spacing w:line="259" w:lineRule="auto"/>
            </w:pPr>
          </w:p>
          <w:p w14:paraId="42097E66" w14:textId="77777777" w:rsidR="002F688F" w:rsidRPr="00817D31" w:rsidRDefault="002F688F" w:rsidP="009F544A">
            <w:pPr>
              <w:spacing w:line="259" w:lineRule="auto"/>
            </w:pPr>
            <w:r w:rsidRPr="00817D31">
              <w:t>Cabin conditions:  (temp_K)</w:t>
            </w:r>
          </w:p>
          <w:p w14:paraId="0142F21D" w14:textId="77777777" w:rsidR="002F688F" w:rsidRPr="00817D31" w:rsidRDefault="002F688F" w:rsidP="009F544A">
            <w:pPr>
              <w:spacing w:line="259" w:lineRule="auto"/>
            </w:pPr>
            <w:r w:rsidRPr="00817D31">
              <w:t>Cabin conditions:  (pres_kPa)</w:t>
            </w:r>
          </w:p>
        </w:tc>
        <w:tc>
          <w:tcPr>
            <w:tcW w:w="1080" w:type="dxa"/>
          </w:tcPr>
          <w:p w14:paraId="004EFAF6" w14:textId="77777777" w:rsidR="002F688F" w:rsidRPr="00817D31" w:rsidRDefault="002F688F" w:rsidP="009F544A">
            <w:pPr>
              <w:spacing w:line="259" w:lineRule="auto"/>
              <w:rPr>
                <w:b/>
              </w:rPr>
            </w:pPr>
            <w:r w:rsidRPr="00817D31">
              <w:rPr>
                <w:b/>
              </w:rPr>
              <w:t>UNITS</w:t>
            </w:r>
          </w:p>
        </w:tc>
        <w:tc>
          <w:tcPr>
            <w:tcW w:w="4968" w:type="dxa"/>
          </w:tcPr>
          <w:p w14:paraId="70FE5A3A" w14:textId="77777777" w:rsidR="002F688F" w:rsidRPr="00817D31" w:rsidRDefault="002F688F" w:rsidP="009F544A">
            <w:pPr>
              <w:spacing w:line="259" w:lineRule="auto"/>
              <w:rPr>
                <w:b/>
              </w:rPr>
            </w:pPr>
            <w:r w:rsidRPr="00817D31">
              <w:rPr>
                <w:b/>
              </w:rPr>
              <w:t>DESCRIPTION</w:t>
            </w:r>
          </w:p>
        </w:tc>
      </w:tr>
      <w:tr w:rsidR="002F688F" w:rsidRPr="00817D31" w14:paraId="5CEED89C" w14:textId="77777777" w:rsidTr="009F544A">
        <w:tc>
          <w:tcPr>
            <w:tcW w:w="3528" w:type="dxa"/>
            <w:vMerge/>
          </w:tcPr>
          <w:p w14:paraId="4BC93712" w14:textId="77777777" w:rsidR="002F688F" w:rsidRPr="00817D31" w:rsidRDefault="002F688F" w:rsidP="009F544A">
            <w:pPr>
              <w:spacing w:line="259" w:lineRule="auto"/>
            </w:pPr>
          </w:p>
        </w:tc>
        <w:tc>
          <w:tcPr>
            <w:tcW w:w="1080" w:type="dxa"/>
          </w:tcPr>
          <w:p w14:paraId="01529372" w14:textId="77777777" w:rsidR="002F688F" w:rsidRPr="00817D31" w:rsidRDefault="002F688F" w:rsidP="009F544A">
            <w:pPr>
              <w:spacing w:line="259" w:lineRule="auto"/>
            </w:pPr>
          </w:p>
          <w:p w14:paraId="57EF3116" w14:textId="77777777" w:rsidR="002F688F" w:rsidRPr="00817D31" w:rsidRDefault="002F688F" w:rsidP="009F544A">
            <w:pPr>
              <w:spacing w:line="259" w:lineRule="auto"/>
            </w:pPr>
            <w:r w:rsidRPr="00817D31">
              <w:t>K</w:t>
            </w:r>
          </w:p>
          <w:p w14:paraId="0E3B0D6F" w14:textId="77777777" w:rsidR="002F688F" w:rsidRPr="00817D31" w:rsidRDefault="002F688F" w:rsidP="009F544A">
            <w:pPr>
              <w:spacing w:line="259" w:lineRule="auto"/>
            </w:pPr>
            <w:r w:rsidRPr="00817D31">
              <w:t>kPa</w:t>
            </w:r>
          </w:p>
        </w:tc>
        <w:tc>
          <w:tcPr>
            <w:tcW w:w="4968" w:type="dxa"/>
          </w:tcPr>
          <w:p w14:paraId="0A7F249C" w14:textId="77777777" w:rsidR="002F688F" w:rsidRPr="00817D31" w:rsidRDefault="002F688F" w:rsidP="009F544A">
            <w:pPr>
              <w:spacing w:line="259" w:lineRule="auto"/>
            </w:pPr>
          </w:p>
          <w:p w14:paraId="4AAC1A83" w14:textId="77777777" w:rsidR="002F688F" w:rsidRPr="00817D31" w:rsidRDefault="002F688F" w:rsidP="009F544A">
            <w:pPr>
              <w:spacing w:line="259" w:lineRule="auto"/>
            </w:pPr>
            <w:r w:rsidRPr="00817D31">
              <w:t>Air temperature inside the cabin</w:t>
            </w:r>
          </w:p>
          <w:p w14:paraId="4781E304" w14:textId="77777777" w:rsidR="002F688F" w:rsidRPr="00817D31" w:rsidRDefault="002F688F" w:rsidP="009F544A">
            <w:pPr>
              <w:spacing w:line="259" w:lineRule="auto"/>
            </w:pPr>
            <w:r w:rsidRPr="00817D31">
              <w:t>Air pressure inside the cabin</w:t>
            </w:r>
          </w:p>
        </w:tc>
      </w:tr>
      <w:tr w:rsidR="002F688F" w:rsidRPr="00817D31" w14:paraId="4C6F4290" w14:textId="77777777" w:rsidTr="009F544A">
        <w:tc>
          <w:tcPr>
            <w:tcW w:w="9576" w:type="dxa"/>
            <w:gridSpan w:val="3"/>
          </w:tcPr>
          <w:p w14:paraId="51F8AF70" w14:textId="77777777" w:rsidR="002F688F" w:rsidRPr="00817D31" w:rsidRDefault="002F688F" w:rsidP="009F544A">
            <w:pPr>
              <w:spacing w:line="259" w:lineRule="auto"/>
            </w:pPr>
          </w:p>
        </w:tc>
      </w:tr>
      <w:tr w:rsidR="002F688F" w:rsidRPr="00817D31" w14:paraId="667A35E3" w14:textId="77777777" w:rsidTr="009F544A">
        <w:tc>
          <w:tcPr>
            <w:tcW w:w="3528" w:type="dxa"/>
            <w:vMerge w:val="restart"/>
          </w:tcPr>
          <w:p w14:paraId="63597736" w14:textId="77777777" w:rsidR="002F688F" w:rsidRPr="00817D31" w:rsidRDefault="002F688F" w:rsidP="009F544A">
            <w:pPr>
              <w:spacing w:line="259" w:lineRule="auto"/>
            </w:pPr>
            <w:r w:rsidRPr="00817D31">
              <w:rPr>
                <w:b/>
              </w:rPr>
              <w:t>OUTPUT-3</w:t>
            </w:r>
            <w:r w:rsidRPr="00817D31">
              <w:t>:  (symbol)</w:t>
            </w:r>
          </w:p>
          <w:p w14:paraId="7A3F37D8" w14:textId="77777777" w:rsidR="002F688F" w:rsidRPr="00817D31" w:rsidRDefault="002F688F" w:rsidP="009F544A">
            <w:pPr>
              <w:spacing w:line="259" w:lineRule="auto"/>
            </w:pPr>
          </w:p>
          <w:p w14:paraId="664E4284" w14:textId="77777777" w:rsidR="002F688F" w:rsidRPr="00817D31" w:rsidRDefault="002F688F" w:rsidP="009F544A">
            <w:pPr>
              <w:spacing w:line="259" w:lineRule="auto"/>
            </w:pPr>
            <w:r w:rsidRPr="00817D31">
              <w:t>From cabin to fan:  (mdot_kgps)</w:t>
            </w:r>
          </w:p>
          <w:p w14:paraId="635AB544" w14:textId="77777777" w:rsidR="002F688F" w:rsidRPr="00817D31" w:rsidRDefault="002F688F" w:rsidP="009F544A">
            <w:pPr>
              <w:spacing w:line="259" w:lineRule="auto"/>
            </w:pPr>
            <w:r w:rsidRPr="00817D31">
              <w:t>From cabin to fan:  (temp_K)</w:t>
            </w:r>
          </w:p>
          <w:p w14:paraId="29E8E073" w14:textId="77777777" w:rsidR="002F688F" w:rsidRPr="00817D31" w:rsidRDefault="002F688F" w:rsidP="009F544A">
            <w:pPr>
              <w:spacing w:line="259" w:lineRule="auto"/>
            </w:pPr>
            <w:r w:rsidRPr="00817D31">
              <w:t>From cabin to fan:  (pres_kPa)</w:t>
            </w:r>
          </w:p>
        </w:tc>
        <w:tc>
          <w:tcPr>
            <w:tcW w:w="1080" w:type="dxa"/>
          </w:tcPr>
          <w:p w14:paraId="65F76116" w14:textId="77777777" w:rsidR="002F688F" w:rsidRPr="00817D31" w:rsidRDefault="002F688F" w:rsidP="009F544A">
            <w:pPr>
              <w:spacing w:line="259" w:lineRule="auto"/>
              <w:rPr>
                <w:b/>
              </w:rPr>
            </w:pPr>
            <w:r w:rsidRPr="00817D31">
              <w:rPr>
                <w:b/>
              </w:rPr>
              <w:t>UNITS</w:t>
            </w:r>
          </w:p>
        </w:tc>
        <w:tc>
          <w:tcPr>
            <w:tcW w:w="4968" w:type="dxa"/>
          </w:tcPr>
          <w:p w14:paraId="5E546381" w14:textId="77777777" w:rsidR="002F688F" w:rsidRPr="00817D31" w:rsidRDefault="002F688F" w:rsidP="009F544A">
            <w:pPr>
              <w:spacing w:line="259" w:lineRule="auto"/>
              <w:rPr>
                <w:b/>
              </w:rPr>
            </w:pPr>
            <w:r w:rsidRPr="00817D31">
              <w:rPr>
                <w:b/>
              </w:rPr>
              <w:t>DESCRIPTION</w:t>
            </w:r>
          </w:p>
        </w:tc>
      </w:tr>
      <w:tr w:rsidR="002F688F" w:rsidRPr="00817D31" w14:paraId="4A6D1B27" w14:textId="77777777" w:rsidTr="009F544A">
        <w:tc>
          <w:tcPr>
            <w:tcW w:w="3528" w:type="dxa"/>
            <w:vMerge/>
          </w:tcPr>
          <w:p w14:paraId="79722020" w14:textId="77777777" w:rsidR="002F688F" w:rsidRPr="00817D31" w:rsidRDefault="002F688F" w:rsidP="009F544A">
            <w:pPr>
              <w:spacing w:line="259" w:lineRule="auto"/>
            </w:pPr>
          </w:p>
        </w:tc>
        <w:tc>
          <w:tcPr>
            <w:tcW w:w="1080" w:type="dxa"/>
          </w:tcPr>
          <w:p w14:paraId="2A476396" w14:textId="77777777" w:rsidR="002F688F" w:rsidRPr="00817D31" w:rsidRDefault="002F688F" w:rsidP="009F544A">
            <w:pPr>
              <w:spacing w:line="259" w:lineRule="auto"/>
            </w:pPr>
          </w:p>
          <w:p w14:paraId="0FC443FE" w14:textId="77777777" w:rsidR="002F688F" w:rsidRPr="00817D31" w:rsidRDefault="002F688F" w:rsidP="009F544A">
            <w:pPr>
              <w:spacing w:line="259" w:lineRule="auto"/>
            </w:pPr>
            <w:r w:rsidRPr="00817D31">
              <w:t>Kg/s</w:t>
            </w:r>
          </w:p>
          <w:p w14:paraId="77711A39" w14:textId="77777777" w:rsidR="002F688F" w:rsidRPr="00817D31" w:rsidRDefault="002F688F" w:rsidP="009F544A">
            <w:pPr>
              <w:spacing w:line="259" w:lineRule="auto"/>
            </w:pPr>
            <w:r w:rsidRPr="00817D31">
              <w:t>K</w:t>
            </w:r>
          </w:p>
          <w:p w14:paraId="4907EA54" w14:textId="77777777" w:rsidR="002F688F" w:rsidRPr="00817D31" w:rsidRDefault="002F688F" w:rsidP="009F544A">
            <w:pPr>
              <w:spacing w:line="259" w:lineRule="auto"/>
            </w:pPr>
            <w:r w:rsidRPr="00817D31">
              <w:t>kPa</w:t>
            </w:r>
          </w:p>
        </w:tc>
        <w:tc>
          <w:tcPr>
            <w:tcW w:w="4968" w:type="dxa"/>
          </w:tcPr>
          <w:p w14:paraId="4FB56877" w14:textId="77777777" w:rsidR="002F688F" w:rsidRPr="00817D31" w:rsidRDefault="002F688F" w:rsidP="009F544A">
            <w:pPr>
              <w:spacing w:line="259" w:lineRule="auto"/>
            </w:pPr>
          </w:p>
          <w:p w14:paraId="7D756FCC" w14:textId="77777777" w:rsidR="002F688F" w:rsidRPr="00817D31" w:rsidRDefault="002F688F" w:rsidP="009F544A">
            <w:pPr>
              <w:spacing w:line="259" w:lineRule="auto"/>
            </w:pPr>
            <w:r w:rsidRPr="00817D31">
              <w:t xml:space="preserve">Recirculated air flow rate from the cabin </w:t>
            </w:r>
          </w:p>
          <w:p w14:paraId="1D4EEBC2" w14:textId="77777777" w:rsidR="002F688F" w:rsidRPr="00817D31" w:rsidRDefault="002F688F" w:rsidP="009F544A">
            <w:pPr>
              <w:spacing w:line="259" w:lineRule="auto"/>
            </w:pPr>
            <w:r w:rsidRPr="00817D31">
              <w:t xml:space="preserve">Recirculated air temperature from the cabin </w:t>
            </w:r>
          </w:p>
          <w:p w14:paraId="77B734AF" w14:textId="77777777" w:rsidR="002F688F" w:rsidRPr="00817D31" w:rsidRDefault="002F688F" w:rsidP="009F544A">
            <w:pPr>
              <w:spacing w:line="259" w:lineRule="auto"/>
            </w:pPr>
            <w:r w:rsidRPr="00817D31">
              <w:t xml:space="preserve">Recirculated air pressure from the cabin </w:t>
            </w:r>
          </w:p>
        </w:tc>
      </w:tr>
    </w:tbl>
    <w:p w14:paraId="56B7917D" w14:textId="77777777" w:rsidR="002F688F" w:rsidRPr="00817D31" w:rsidRDefault="002F688F" w:rsidP="002F688F">
      <w:pPr>
        <w:rPr>
          <w:b/>
        </w:rPr>
      </w:pPr>
    </w:p>
    <w:p w14:paraId="5B555EF2" w14:textId="33EB942D" w:rsidR="002F688F" w:rsidRPr="00817D31" w:rsidRDefault="002F688F" w:rsidP="002F688F">
      <w:r w:rsidRPr="00817D31">
        <w:t xml:space="preserve">The cabin parameters such as the area, shell thickness, sensible heat per passenger, etc., are defined through mask inputs, as shown in </w:t>
      </w:r>
      <w:r w:rsidR="009D1C19">
        <w:fldChar w:fldCharType="begin"/>
      </w:r>
      <w:r>
        <w:instrText xml:space="preserve"> REF _Ref386531003 \h </w:instrText>
      </w:r>
      <w:r w:rsidR="009D1C19">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3</w:t>
      </w:r>
      <w:r w:rsidR="009D1C19">
        <w:fldChar w:fldCharType="end"/>
      </w:r>
    </w:p>
    <w:p w14:paraId="75285163" w14:textId="77777777" w:rsidR="002F688F" w:rsidRDefault="002F688F" w:rsidP="002F688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817D31" w14:paraId="44858482" w14:textId="77777777" w:rsidTr="009F544A">
        <w:tc>
          <w:tcPr>
            <w:tcW w:w="9576" w:type="dxa"/>
          </w:tcPr>
          <w:p w14:paraId="26C73D40" w14:textId="77777777" w:rsidR="002F688F" w:rsidRPr="00817D31" w:rsidRDefault="002F688F" w:rsidP="009F544A">
            <w:pPr>
              <w:spacing w:line="259" w:lineRule="auto"/>
              <w:jc w:val="center"/>
              <w:rPr>
                <w:b/>
              </w:rPr>
            </w:pPr>
            <w:r w:rsidRPr="00817D31">
              <w:rPr>
                <w:noProof/>
                <w:lang w:eastAsia="zh-CN"/>
              </w:rPr>
              <w:drawing>
                <wp:inline distT="0" distB="0" distL="0" distR="0" wp14:anchorId="3A1CE418" wp14:editId="016741C4">
                  <wp:extent cx="3247973" cy="26483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print"/>
                          <a:srcRect l="60522" t="14449" r="6386" b="29301"/>
                          <a:stretch/>
                        </pic:blipFill>
                        <pic:spPr bwMode="auto">
                          <a:xfrm>
                            <a:off x="0" y="0"/>
                            <a:ext cx="3247973" cy="2648310"/>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206F636C" w14:textId="77777777" w:rsidTr="009F544A">
        <w:tc>
          <w:tcPr>
            <w:tcW w:w="9576" w:type="dxa"/>
          </w:tcPr>
          <w:p w14:paraId="51395B46" w14:textId="18E92299" w:rsidR="002F688F" w:rsidRPr="00B567AE" w:rsidRDefault="002F688F" w:rsidP="009F544A">
            <w:pPr>
              <w:pStyle w:val="Caption"/>
              <w:rPr>
                <w:rFonts w:cs="Times New Roman"/>
              </w:rPr>
            </w:pPr>
            <w:bookmarkStart w:id="34" w:name="_Ref386531003"/>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3</w:t>
            </w:r>
            <w:r w:rsidR="009D1C19">
              <w:rPr>
                <w:rFonts w:cs="Times New Roman"/>
              </w:rPr>
              <w:fldChar w:fldCharType="end"/>
            </w:r>
            <w:bookmarkEnd w:id="34"/>
            <w:r w:rsidRPr="00B567AE">
              <w:rPr>
                <w:rFonts w:cs="Times New Roman"/>
              </w:rPr>
              <w:t>. Mask Input parameters to Passenger Cabin</w:t>
            </w:r>
          </w:p>
        </w:tc>
      </w:tr>
    </w:tbl>
    <w:p w14:paraId="6C45FBA6" w14:textId="77777777" w:rsidR="002F688F" w:rsidRDefault="002F688F" w:rsidP="002F688F"/>
    <w:p w14:paraId="53D41234" w14:textId="77777777" w:rsidR="002F688F" w:rsidRDefault="002F688F" w:rsidP="002F688F">
      <w:pPr>
        <w:pStyle w:val="Heading4"/>
        <w:jc w:val="left"/>
      </w:pPr>
      <w:r>
        <w:lastRenderedPageBreak/>
        <w:t>Simulink Model</w:t>
      </w:r>
    </w:p>
    <w:p w14:paraId="09CB3B52" w14:textId="77777777" w:rsidR="002F688F" w:rsidRDefault="002F688F" w:rsidP="002F688F"/>
    <w:p w14:paraId="54AF77E1" w14:textId="521EB5D2" w:rsidR="002F688F" w:rsidRDefault="002F688F" w:rsidP="002F688F">
      <w:r w:rsidRPr="00817D31">
        <w:t xml:space="preserve">The Simulink model for the passenger cabin is given in </w:t>
      </w:r>
      <w:r w:rsidR="009D1C19">
        <w:fldChar w:fldCharType="begin"/>
      </w:r>
      <w:r>
        <w:instrText xml:space="preserve"> REF _Ref386530792 \h </w:instrText>
      </w:r>
      <w:r w:rsidR="009D1C19">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4</w:t>
      </w:r>
      <w:r w:rsidR="009D1C19">
        <w:fldChar w:fldCharType="end"/>
      </w:r>
    </w:p>
    <w:p w14:paraId="6A96CA54" w14:textId="77777777" w:rsidR="002F688F" w:rsidRPr="00817D31" w:rsidRDefault="002F688F" w:rsidP="002F688F"/>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0"/>
      </w:tblGrid>
      <w:tr w:rsidR="002F688F" w:rsidRPr="00817D31" w14:paraId="7570085B" w14:textId="77777777" w:rsidTr="009F544A">
        <w:tc>
          <w:tcPr>
            <w:tcW w:w="12060" w:type="dxa"/>
          </w:tcPr>
          <w:p w14:paraId="35DCDF51" w14:textId="378523E9" w:rsidR="002F688F" w:rsidRPr="00817D31" w:rsidRDefault="000213D3" w:rsidP="000213D3">
            <w:pPr>
              <w:spacing w:line="259" w:lineRule="auto"/>
              <w:jc w:val="center"/>
              <w:rPr>
                <w:b/>
              </w:rPr>
            </w:pPr>
            <w:r>
              <w:rPr>
                <w:noProof/>
                <w:lang w:eastAsia="zh-CN"/>
              </w:rPr>
              <w:drawing>
                <wp:inline distT="0" distB="0" distL="0" distR="0" wp14:anchorId="09BF70FF" wp14:editId="21A6A7DB">
                  <wp:extent cx="6839712" cy="3227832"/>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10339" t="9402" r="6954" b="14184"/>
                          <a:stretch/>
                        </pic:blipFill>
                        <pic:spPr bwMode="auto">
                          <a:xfrm>
                            <a:off x="0" y="0"/>
                            <a:ext cx="6839712" cy="3227832"/>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6DD5F291" w14:textId="77777777" w:rsidTr="009F544A">
        <w:tc>
          <w:tcPr>
            <w:tcW w:w="12060" w:type="dxa"/>
          </w:tcPr>
          <w:p w14:paraId="65FD7468" w14:textId="69C83728" w:rsidR="002F688F" w:rsidRPr="00B567AE" w:rsidRDefault="002F688F" w:rsidP="009F544A">
            <w:pPr>
              <w:pStyle w:val="Caption"/>
              <w:rPr>
                <w:rFonts w:cs="Times New Roman"/>
              </w:rPr>
            </w:pPr>
            <w:bookmarkStart w:id="35" w:name="_Ref38653079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4</w:t>
            </w:r>
            <w:r w:rsidR="009D1C19">
              <w:rPr>
                <w:rFonts w:cs="Times New Roman"/>
              </w:rPr>
              <w:fldChar w:fldCharType="end"/>
            </w:r>
            <w:bookmarkEnd w:id="35"/>
            <w:r w:rsidRPr="00B567AE">
              <w:rPr>
                <w:rFonts w:cs="Times New Roman"/>
              </w:rPr>
              <w:t>. Simulink block model of the cabin</w:t>
            </w:r>
          </w:p>
          <w:p w14:paraId="4767A29B" w14:textId="77777777" w:rsidR="002F688F" w:rsidRPr="00817D31" w:rsidRDefault="002F688F" w:rsidP="009F544A">
            <w:pPr>
              <w:spacing w:line="259" w:lineRule="auto"/>
              <w:rPr>
                <w:b/>
              </w:rPr>
            </w:pPr>
          </w:p>
        </w:tc>
      </w:tr>
    </w:tbl>
    <w:p w14:paraId="43C791D9" w14:textId="77777777" w:rsidR="002F688F" w:rsidRPr="00817D31" w:rsidRDefault="002F688F" w:rsidP="002F688F"/>
    <w:p w14:paraId="5A32FE55" w14:textId="77777777" w:rsidR="002F688F" w:rsidRPr="00000FB4" w:rsidRDefault="002F688F" w:rsidP="002F688F"/>
    <w:p w14:paraId="7153EE2C" w14:textId="77777777" w:rsidR="002F688F" w:rsidRDefault="002F688F" w:rsidP="002F688F">
      <w:pPr>
        <w:pStyle w:val="Heading3"/>
        <w:jc w:val="left"/>
      </w:pPr>
      <w:bookmarkStart w:id="36" w:name="_Toc372547539"/>
      <w:bookmarkStart w:id="37" w:name="_Toc386534031"/>
      <w:bookmarkStart w:id="38" w:name="_Toc501389628"/>
      <w:r>
        <w:t>Heat Exchanger</w:t>
      </w:r>
      <w:bookmarkEnd w:id="36"/>
      <w:bookmarkEnd w:id="37"/>
      <w:bookmarkEnd w:id="38"/>
    </w:p>
    <w:p w14:paraId="3BE51262" w14:textId="77777777" w:rsidR="009853B8" w:rsidRPr="009853B8" w:rsidRDefault="009853B8" w:rsidP="009853B8">
      <w:r>
        <w:t>In most aircraft applications, air-air heat exchangers are employed in the Air-cycle machine (ACM). For the present implementation, a dynamic 1-D lumped parameter model is employed for characterizing the heat exchanger for B737 applications. The dynamic model is based on Ref. [4]</w:t>
      </w:r>
    </w:p>
    <w:p w14:paraId="5DFF11F1" w14:textId="77777777" w:rsidR="00C54D0A" w:rsidRDefault="00C54D0A" w:rsidP="00C54D0A">
      <w:pPr>
        <w:pStyle w:val="Heading4"/>
        <w:jc w:val="left"/>
      </w:pPr>
      <w:r>
        <w:t>Mathematical Model</w:t>
      </w:r>
    </w:p>
    <w:p w14:paraId="1D602A50" w14:textId="77777777" w:rsidR="00C54D0A" w:rsidRPr="0099071B" w:rsidRDefault="00C54D0A" w:rsidP="00C54D0A">
      <w:r>
        <w:t xml:space="preserve"> </w:t>
      </w:r>
    </w:p>
    <w:p w14:paraId="0D43F7C9" w14:textId="77777777" w:rsidR="00C54D0A" w:rsidRDefault="00C54D0A" w:rsidP="00C54D0A">
      <w:r w:rsidRPr="0099071B">
        <w:t>There are several types of compact heat exchanger, but the offset strip-fin has been the most widely used fin geometry for industries that require lightweight high-performance exchangers, due to its high heat transfer relative to heat  exchanger  volume,  an  important  characteristic  when  considering the  often  reduced  space  available  for  its positioning.</w:t>
      </w:r>
    </w:p>
    <w:p w14:paraId="0385A0C1"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7498B67C" w14:textId="77777777" w:rsidTr="007F074C">
        <w:tc>
          <w:tcPr>
            <w:tcW w:w="9850" w:type="dxa"/>
          </w:tcPr>
          <w:p w14:paraId="3874D193" w14:textId="77777777" w:rsidR="00C54D0A" w:rsidRDefault="00C54D0A" w:rsidP="007F074C">
            <w:pPr>
              <w:jc w:val="center"/>
            </w:pPr>
            <w:r>
              <w:rPr>
                <w:rFonts w:cs="Times New Roman"/>
                <w:noProof/>
                <w:sz w:val="24"/>
                <w:szCs w:val="24"/>
                <w:lang w:eastAsia="zh-CN"/>
              </w:rPr>
              <w:lastRenderedPageBreak/>
              <w:drawing>
                <wp:inline distT="0" distB="0" distL="0" distR="0" wp14:anchorId="151A5308" wp14:editId="2DF026C9">
                  <wp:extent cx="3771900" cy="1768415"/>
                  <wp:effectExtent l="0" t="0" r="0" b="381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77147" cy="1770875"/>
                          </a:xfrm>
                          <a:prstGeom prst="rect">
                            <a:avLst/>
                          </a:prstGeom>
                          <a:noFill/>
                          <a:ln>
                            <a:noFill/>
                          </a:ln>
                        </pic:spPr>
                      </pic:pic>
                    </a:graphicData>
                  </a:graphic>
                </wp:inline>
              </w:drawing>
            </w:r>
          </w:p>
        </w:tc>
      </w:tr>
    </w:tbl>
    <w:p w14:paraId="219DBB32" w14:textId="56BAB407" w:rsidR="00C54D0A" w:rsidRDefault="00C54D0A" w:rsidP="00C54D0A">
      <w:pPr>
        <w:pStyle w:val="Caption"/>
        <w:rPr>
          <w:rFonts w:cs="Times New Roman"/>
          <w:sz w:val="20"/>
          <w:szCs w:val="20"/>
        </w:rPr>
      </w:pPr>
      <w:r>
        <w:t xml:space="preserve">Figure </w:t>
      </w:r>
      <w:r w:rsidR="009D1C19">
        <w:fldChar w:fldCharType="begin"/>
      </w:r>
      <w:r w:rsidR="007F6DC6">
        <w:instrText xml:space="preserve"> STYLEREF 1 \s </w:instrText>
      </w:r>
      <w:r w:rsidR="009D1C19">
        <w:fldChar w:fldCharType="separate"/>
      </w:r>
      <w:r w:rsidR="00EC3A48">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EC3A48">
        <w:rPr>
          <w:noProof/>
        </w:rPr>
        <w:t>5</w:t>
      </w:r>
      <w:r w:rsidR="009D1C19">
        <w:rPr>
          <w:noProof/>
        </w:rPr>
        <w:fldChar w:fldCharType="end"/>
      </w:r>
      <w:r>
        <w:t xml:space="preserve"> </w:t>
      </w:r>
      <w:r>
        <w:rPr>
          <w:rFonts w:cs="Times New Roman"/>
          <w:sz w:val="20"/>
          <w:szCs w:val="20"/>
        </w:rPr>
        <w:t>O</w:t>
      </w:r>
      <w:r>
        <w:rPr>
          <w:rFonts w:cs="Times New Roman"/>
          <w:spacing w:val="-1"/>
          <w:sz w:val="20"/>
          <w:szCs w:val="20"/>
        </w:rPr>
        <w:t>n</w:t>
      </w:r>
      <w:r>
        <w:rPr>
          <w:rFonts w:cs="Times New Roman"/>
          <w:sz w:val="20"/>
          <w:szCs w:val="20"/>
        </w:rPr>
        <w:t>e</w:t>
      </w:r>
      <w:r>
        <w:rPr>
          <w:rFonts w:cs="Times New Roman"/>
          <w:spacing w:val="-2"/>
          <w:sz w:val="20"/>
          <w:szCs w:val="20"/>
        </w:rPr>
        <w:t xml:space="preserve"> </w:t>
      </w:r>
      <w:r>
        <w:rPr>
          <w:rFonts w:cs="Times New Roman"/>
          <w:sz w:val="20"/>
          <w:szCs w:val="20"/>
        </w:rPr>
        <w:t>l</w:t>
      </w:r>
      <w:r>
        <w:rPr>
          <w:rFonts w:cs="Times New Roman"/>
          <w:spacing w:val="3"/>
          <w:sz w:val="20"/>
          <w:szCs w:val="20"/>
        </w:rPr>
        <w:t>a</w:t>
      </w:r>
      <w:r>
        <w:rPr>
          <w:rFonts w:cs="Times New Roman"/>
          <w:spacing w:val="-4"/>
          <w:sz w:val="20"/>
          <w:szCs w:val="20"/>
        </w:rPr>
        <w:t>y</w:t>
      </w:r>
      <w:r>
        <w:rPr>
          <w:rFonts w:cs="Times New Roman"/>
          <w:sz w:val="20"/>
          <w:szCs w:val="20"/>
        </w:rPr>
        <w:t>er</w:t>
      </w:r>
      <w:r>
        <w:rPr>
          <w:rFonts w:cs="Times New Roman"/>
          <w:spacing w:val="-3"/>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pacing w:val="3"/>
          <w:sz w:val="20"/>
          <w:szCs w:val="20"/>
        </w:rPr>
        <w:t>a</w:t>
      </w:r>
      <w:r>
        <w:rPr>
          <w:rFonts w:cs="Times New Roman"/>
          <w:sz w:val="20"/>
          <w:szCs w:val="20"/>
        </w:rPr>
        <w:t>n</w:t>
      </w:r>
      <w:r>
        <w:rPr>
          <w:rFonts w:cs="Times New Roman"/>
          <w:spacing w:val="-3"/>
          <w:sz w:val="20"/>
          <w:szCs w:val="20"/>
        </w:rPr>
        <w:t xml:space="preserve"> </w:t>
      </w:r>
      <w:r>
        <w:rPr>
          <w:rFonts w:cs="Times New Roman"/>
          <w:spacing w:val="1"/>
          <w:sz w:val="20"/>
          <w:szCs w:val="20"/>
        </w:rPr>
        <w:t>of</w:t>
      </w:r>
      <w:r>
        <w:rPr>
          <w:rFonts w:cs="Times New Roman"/>
          <w:spacing w:val="-1"/>
          <w:sz w:val="20"/>
          <w:szCs w:val="20"/>
        </w:rPr>
        <w:t>f</w:t>
      </w:r>
      <w:r>
        <w:rPr>
          <w:rFonts w:cs="Times New Roman"/>
          <w:spacing w:val="2"/>
          <w:sz w:val="20"/>
          <w:szCs w:val="20"/>
        </w:rPr>
        <w:t>s</w:t>
      </w:r>
      <w:r>
        <w:rPr>
          <w:rFonts w:cs="Times New Roman"/>
          <w:sz w:val="20"/>
          <w:szCs w:val="20"/>
        </w:rPr>
        <w:t>et</w:t>
      </w:r>
      <w:r>
        <w:rPr>
          <w:rFonts w:cs="Times New Roman"/>
          <w:spacing w:val="-5"/>
          <w:sz w:val="20"/>
          <w:szCs w:val="20"/>
        </w:rPr>
        <w:t xml:space="preserve"> </w:t>
      </w:r>
      <w:r>
        <w:rPr>
          <w:rFonts w:cs="Times New Roman"/>
          <w:spacing w:val="-1"/>
          <w:sz w:val="20"/>
          <w:szCs w:val="20"/>
        </w:rPr>
        <w:t>s</w:t>
      </w:r>
      <w:r>
        <w:rPr>
          <w:rFonts w:cs="Times New Roman"/>
          <w:sz w:val="20"/>
          <w:szCs w:val="20"/>
        </w:rPr>
        <w:t>t</w:t>
      </w:r>
      <w:r>
        <w:rPr>
          <w:rFonts w:cs="Times New Roman"/>
          <w:spacing w:val="1"/>
          <w:sz w:val="20"/>
          <w:szCs w:val="20"/>
        </w:rPr>
        <w:t>r</w:t>
      </w:r>
      <w:r>
        <w:rPr>
          <w:rFonts w:cs="Times New Roman"/>
          <w:sz w:val="20"/>
          <w:szCs w:val="20"/>
        </w:rPr>
        <w:t>i</w:t>
      </w:r>
      <w:r>
        <w:rPr>
          <w:rFonts w:cs="Times New Roman"/>
          <w:spacing w:val="1"/>
          <w:sz w:val="20"/>
          <w:szCs w:val="20"/>
        </w:rPr>
        <w:t>p-</w:t>
      </w:r>
      <w:r>
        <w:rPr>
          <w:rFonts w:cs="Times New Roman"/>
          <w:spacing w:val="-1"/>
          <w:sz w:val="20"/>
          <w:szCs w:val="20"/>
        </w:rPr>
        <w:t>f</w:t>
      </w:r>
      <w:r>
        <w:rPr>
          <w:rFonts w:cs="Times New Roman"/>
          <w:sz w:val="20"/>
          <w:szCs w:val="20"/>
        </w:rPr>
        <w:t>in</w:t>
      </w:r>
    </w:p>
    <w:p w14:paraId="3B23224A" w14:textId="77777777" w:rsidR="00C54D0A" w:rsidRPr="0099071B"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3BEB5B3C" w14:textId="77777777" w:rsidTr="007F074C">
        <w:tc>
          <w:tcPr>
            <w:tcW w:w="9850" w:type="dxa"/>
          </w:tcPr>
          <w:p w14:paraId="4DE74267" w14:textId="77777777" w:rsidR="00C54D0A" w:rsidRDefault="00C54D0A" w:rsidP="007F074C">
            <w:pPr>
              <w:tabs>
                <w:tab w:val="center" w:pos="4817"/>
                <w:tab w:val="left" w:pos="8070"/>
              </w:tabs>
              <w:jc w:val="left"/>
            </w:pPr>
            <w:r>
              <w:tab/>
            </w:r>
            <w:r>
              <w:rPr>
                <w:rFonts w:cs="Times New Roman"/>
                <w:noProof/>
                <w:sz w:val="24"/>
                <w:szCs w:val="24"/>
                <w:lang w:eastAsia="zh-CN"/>
              </w:rPr>
              <w:drawing>
                <wp:inline distT="0" distB="0" distL="0" distR="0" wp14:anchorId="710CAE6E" wp14:editId="0E8CA1C2">
                  <wp:extent cx="2695575" cy="25527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95575" cy="2552700"/>
                          </a:xfrm>
                          <a:prstGeom prst="rect">
                            <a:avLst/>
                          </a:prstGeom>
                          <a:noFill/>
                          <a:ln>
                            <a:noFill/>
                          </a:ln>
                        </pic:spPr>
                      </pic:pic>
                    </a:graphicData>
                  </a:graphic>
                </wp:inline>
              </w:drawing>
            </w:r>
            <w:r>
              <w:tab/>
            </w:r>
          </w:p>
        </w:tc>
      </w:tr>
    </w:tbl>
    <w:p w14:paraId="4F17E343" w14:textId="40C1BE6A" w:rsidR="00C54D0A" w:rsidRPr="0099071B" w:rsidRDefault="00C54D0A" w:rsidP="00C54D0A">
      <w:pPr>
        <w:pStyle w:val="Caption"/>
        <w:rPr>
          <w:bCs/>
          <w:iCs w:val="0"/>
        </w:rPr>
      </w:pPr>
      <w:r>
        <w:t xml:space="preserve">Figure </w:t>
      </w:r>
      <w:r w:rsidR="009D1C19">
        <w:fldChar w:fldCharType="begin"/>
      </w:r>
      <w:r w:rsidR="007F6DC6">
        <w:instrText xml:space="preserve"> STYLEREF 1 \s </w:instrText>
      </w:r>
      <w:r w:rsidR="009D1C19">
        <w:fldChar w:fldCharType="separate"/>
      </w:r>
      <w:r w:rsidR="00EC3A48">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EC3A48">
        <w:rPr>
          <w:noProof/>
        </w:rPr>
        <w:t>6</w:t>
      </w:r>
      <w:r w:rsidR="009D1C19">
        <w:rPr>
          <w:noProof/>
        </w:rPr>
        <w:fldChar w:fldCharType="end"/>
      </w:r>
      <w:r>
        <w:t xml:space="preserve"> </w:t>
      </w:r>
      <w:r>
        <w:rPr>
          <w:rFonts w:cs="Times New Roman"/>
          <w:sz w:val="20"/>
          <w:szCs w:val="20"/>
        </w:rPr>
        <w:t>Ge</w:t>
      </w:r>
      <w:r>
        <w:rPr>
          <w:rFonts w:cs="Times New Roman"/>
          <w:spacing w:val="1"/>
          <w:sz w:val="20"/>
          <w:szCs w:val="20"/>
        </w:rPr>
        <w:t>o</w:t>
      </w:r>
      <w:r>
        <w:rPr>
          <w:rFonts w:cs="Times New Roman"/>
          <w:spacing w:val="-4"/>
          <w:sz w:val="20"/>
          <w:szCs w:val="20"/>
        </w:rPr>
        <w:t>m</w:t>
      </w:r>
      <w:r>
        <w:rPr>
          <w:rFonts w:cs="Times New Roman"/>
          <w:spacing w:val="3"/>
          <w:sz w:val="20"/>
          <w:szCs w:val="20"/>
        </w:rPr>
        <w:t>e</w:t>
      </w:r>
      <w:r>
        <w:rPr>
          <w:rFonts w:cs="Times New Roman"/>
          <w:sz w:val="20"/>
          <w:szCs w:val="20"/>
        </w:rPr>
        <w:t>t</w:t>
      </w:r>
      <w:r>
        <w:rPr>
          <w:rFonts w:cs="Times New Roman"/>
          <w:spacing w:val="1"/>
          <w:sz w:val="20"/>
          <w:szCs w:val="20"/>
        </w:rPr>
        <w:t>r</w:t>
      </w:r>
      <w:r>
        <w:rPr>
          <w:rFonts w:cs="Times New Roman"/>
          <w:sz w:val="20"/>
          <w:szCs w:val="20"/>
        </w:rPr>
        <w:t>ic</w:t>
      </w:r>
      <w:r>
        <w:rPr>
          <w:rFonts w:cs="Times New Roman"/>
          <w:spacing w:val="-7"/>
          <w:sz w:val="20"/>
          <w:szCs w:val="20"/>
        </w:rPr>
        <w:t xml:space="preserve"> </w:t>
      </w:r>
      <w:r>
        <w:rPr>
          <w:rFonts w:cs="Times New Roman"/>
          <w:spacing w:val="1"/>
          <w:sz w:val="20"/>
          <w:szCs w:val="20"/>
        </w:rPr>
        <w:t>p</w:t>
      </w:r>
      <w:r>
        <w:rPr>
          <w:rFonts w:cs="Times New Roman"/>
          <w:sz w:val="20"/>
          <w:szCs w:val="20"/>
        </w:rPr>
        <w:t>a</w:t>
      </w:r>
      <w:r>
        <w:rPr>
          <w:rFonts w:cs="Times New Roman"/>
          <w:spacing w:val="1"/>
          <w:sz w:val="20"/>
          <w:szCs w:val="20"/>
        </w:rPr>
        <w:t>r</w:t>
      </w:r>
      <w:r>
        <w:rPr>
          <w:rFonts w:cs="Times New Roman"/>
          <w:spacing w:val="3"/>
          <w:sz w:val="20"/>
          <w:szCs w:val="20"/>
        </w:rPr>
        <w:t>a</w:t>
      </w:r>
      <w:r>
        <w:rPr>
          <w:rFonts w:cs="Times New Roman"/>
          <w:spacing w:val="-4"/>
          <w:sz w:val="20"/>
          <w:szCs w:val="20"/>
        </w:rPr>
        <w:t>m</w:t>
      </w:r>
      <w:r>
        <w:rPr>
          <w:rFonts w:cs="Times New Roman"/>
          <w:sz w:val="20"/>
          <w:szCs w:val="20"/>
        </w:rPr>
        <w:t>et</w:t>
      </w:r>
      <w:r>
        <w:rPr>
          <w:rFonts w:cs="Times New Roman"/>
          <w:spacing w:val="3"/>
          <w:sz w:val="20"/>
          <w:szCs w:val="20"/>
        </w:rPr>
        <w:t>e</w:t>
      </w:r>
      <w:r>
        <w:rPr>
          <w:rFonts w:cs="Times New Roman"/>
          <w:spacing w:val="1"/>
          <w:sz w:val="20"/>
          <w:szCs w:val="20"/>
        </w:rPr>
        <w:t>r</w:t>
      </w:r>
      <w:r>
        <w:rPr>
          <w:rFonts w:cs="Times New Roman"/>
          <w:sz w:val="20"/>
          <w:szCs w:val="20"/>
        </w:rPr>
        <w:t>s</w:t>
      </w:r>
      <w:r>
        <w:rPr>
          <w:rFonts w:cs="Times New Roman"/>
          <w:spacing w:val="-9"/>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z w:val="20"/>
          <w:szCs w:val="20"/>
        </w:rPr>
        <w:t>t</w:t>
      </w:r>
      <w:r>
        <w:rPr>
          <w:rFonts w:cs="Times New Roman"/>
          <w:spacing w:val="-1"/>
          <w:sz w:val="20"/>
          <w:szCs w:val="20"/>
        </w:rPr>
        <w:t>h</w:t>
      </w:r>
      <w:r>
        <w:rPr>
          <w:rFonts w:cs="Times New Roman"/>
          <w:sz w:val="20"/>
          <w:szCs w:val="20"/>
        </w:rPr>
        <w:t>e</w:t>
      </w:r>
      <w:r>
        <w:rPr>
          <w:rFonts w:cs="Times New Roman"/>
          <w:spacing w:val="-1"/>
          <w:sz w:val="20"/>
          <w:szCs w:val="20"/>
        </w:rPr>
        <w:t xml:space="preserve"> </w:t>
      </w:r>
      <w:r>
        <w:rPr>
          <w:rFonts w:cs="Times New Roman"/>
          <w:spacing w:val="1"/>
          <w:sz w:val="20"/>
          <w:szCs w:val="20"/>
        </w:rPr>
        <w:t>off</w:t>
      </w:r>
      <w:r>
        <w:rPr>
          <w:rFonts w:cs="Times New Roman"/>
          <w:spacing w:val="-1"/>
          <w:sz w:val="20"/>
          <w:szCs w:val="20"/>
        </w:rPr>
        <w:t>s</w:t>
      </w:r>
      <w:r>
        <w:rPr>
          <w:rFonts w:cs="Times New Roman"/>
          <w:sz w:val="20"/>
          <w:szCs w:val="20"/>
        </w:rPr>
        <w:t>et</w:t>
      </w:r>
      <w:r>
        <w:rPr>
          <w:rFonts w:cs="Times New Roman"/>
          <w:spacing w:val="-5"/>
          <w:sz w:val="20"/>
          <w:szCs w:val="20"/>
        </w:rPr>
        <w:t xml:space="preserve"> </w:t>
      </w:r>
      <w:r>
        <w:rPr>
          <w:rFonts w:cs="Times New Roman"/>
          <w:spacing w:val="-1"/>
          <w:w w:val="99"/>
          <w:sz w:val="20"/>
          <w:szCs w:val="20"/>
        </w:rPr>
        <w:t>s</w:t>
      </w:r>
      <w:r>
        <w:rPr>
          <w:rFonts w:cs="Times New Roman"/>
          <w:w w:val="99"/>
          <w:sz w:val="20"/>
          <w:szCs w:val="20"/>
        </w:rPr>
        <w:t>t</w:t>
      </w:r>
      <w:r>
        <w:rPr>
          <w:rFonts w:cs="Times New Roman"/>
          <w:spacing w:val="1"/>
          <w:w w:val="99"/>
          <w:sz w:val="20"/>
          <w:szCs w:val="20"/>
        </w:rPr>
        <w:t>r</w:t>
      </w:r>
      <w:r>
        <w:rPr>
          <w:rFonts w:cs="Times New Roman"/>
          <w:w w:val="99"/>
          <w:sz w:val="20"/>
          <w:szCs w:val="20"/>
        </w:rPr>
        <w:t>i</w:t>
      </w:r>
      <w:r>
        <w:rPr>
          <w:rFonts w:cs="Times New Roman"/>
          <w:spacing w:val="1"/>
          <w:w w:val="99"/>
          <w:sz w:val="20"/>
          <w:szCs w:val="20"/>
        </w:rPr>
        <w:t>p-</w:t>
      </w:r>
      <w:r>
        <w:rPr>
          <w:rFonts w:cs="Times New Roman"/>
          <w:spacing w:val="-1"/>
          <w:w w:val="99"/>
          <w:sz w:val="20"/>
          <w:szCs w:val="20"/>
        </w:rPr>
        <w:t>f</w:t>
      </w:r>
      <w:r>
        <w:rPr>
          <w:rFonts w:cs="Times New Roman"/>
          <w:spacing w:val="2"/>
          <w:w w:val="99"/>
          <w:sz w:val="20"/>
          <w:szCs w:val="20"/>
        </w:rPr>
        <w:t>i</w:t>
      </w:r>
      <w:r>
        <w:rPr>
          <w:rFonts w:cs="Times New Roman"/>
          <w:w w:val="99"/>
          <w:sz w:val="20"/>
          <w:szCs w:val="20"/>
        </w:rPr>
        <w:t>n</w:t>
      </w:r>
    </w:p>
    <w:p w14:paraId="627672B4" w14:textId="77777777" w:rsidR="00C54D0A" w:rsidRPr="0099071B" w:rsidRDefault="00C54D0A" w:rsidP="00C54D0A">
      <w:pPr>
        <w:rPr>
          <w:bCs/>
          <w:iCs/>
        </w:rPr>
      </w:pPr>
    </w:p>
    <w:p w14:paraId="751B5CC6" w14:textId="77777777" w:rsidR="00C54D0A" w:rsidRPr="0099071B" w:rsidRDefault="00C54D0A" w:rsidP="00C54D0A">
      <w:r w:rsidRPr="0099071B">
        <w:rPr>
          <w:b/>
          <w:bCs/>
          <w:i/>
          <w:iCs/>
        </w:rPr>
        <w:t>s</w:t>
      </w:r>
      <w:r w:rsidRPr="0099071B">
        <w:t>: Transverse spacing (free flow width).</w:t>
      </w:r>
    </w:p>
    <w:p w14:paraId="35C2FBA9" w14:textId="77777777" w:rsidR="00C54D0A" w:rsidRPr="0099071B" w:rsidRDefault="00C54D0A" w:rsidP="00C54D0A">
      <w:r w:rsidRPr="0099071B">
        <w:rPr>
          <w:b/>
          <w:bCs/>
          <w:i/>
          <w:iCs/>
        </w:rPr>
        <w:t>h</w:t>
      </w:r>
      <w:r w:rsidRPr="0099071B">
        <w:t>: Free flow height.</w:t>
      </w:r>
    </w:p>
    <w:p w14:paraId="143D533F" w14:textId="77777777" w:rsidR="00C54D0A" w:rsidRPr="0099071B" w:rsidRDefault="00C54D0A" w:rsidP="00C54D0A">
      <w:r w:rsidRPr="0099071B">
        <w:rPr>
          <w:b/>
          <w:bCs/>
          <w:i/>
          <w:iCs/>
        </w:rPr>
        <w:t>t</w:t>
      </w:r>
      <w:r w:rsidRPr="0099071B">
        <w:t>: Fin thickness.</w:t>
      </w:r>
    </w:p>
    <w:p w14:paraId="0FAF4AFE" w14:textId="77777777" w:rsidR="00C54D0A" w:rsidRPr="0099071B" w:rsidRDefault="00C54D0A" w:rsidP="00C54D0A">
      <w:r w:rsidRPr="0099071B">
        <w:rPr>
          <w:b/>
          <w:bCs/>
          <w:i/>
          <w:iCs/>
        </w:rPr>
        <w:t xml:space="preserve">l: </w:t>
      </w:r>
      <w:r w:rsidRPr="0099071B">
        <w:t>Fin length.</w:t>
      </w:r>
    </w:p>
    <w:p w14:paraId="52DCA11A" w14:textId="77777777" w:rsidR="00C54D0A" w:rsidRPr="0099071B" w:rsidRDefault="00C54D0A" w:rsidP="00C54D0A"/>
    <w:p w14:paraId="751D5070" w14:textId="77777777" w:rsidR="00C54D0A" w:rsidRDefault="00C54D0A" w:rsidP="00C54D0A">
      <w:r>
        <w:t>Based on the above figure, the hydraulic diameter may be defined as:</w:t>
      </w:r>
    </w:p>
    <w:p w14:paraId="00A3CB68"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CCA3AC5" w14:textId="77777777" w:rsidTr="007F074C">
        <w:tc>
          <w:tcPr>
            <w:tcW w:w="625" w:type="dxa"/>
          </w:tcPr>
          <w:p w14:paraId="26BF0BDB" w14:textId="77777777" w:rsidR="00C54D0A" w:rsidRDefault="00C54D0A" w:rsidP="007F074C">
            <w:pPr>
              <w:rPr>
                <w:rFonts w:cs="Times New Roman"/>
              </w:rPr>
            </w:pPr>
          </w:p>
        </w:tc>
        <w:tc>
          <w:tcPr>
            <w:tcW w:w="8100" w:type="dxa"/>
          </w:tcPr>
          <w:p w14:paraId="0A369772" w14:textId="77777777" w:rsidR="00C54D0A" w:rsidRDefault="00C54D0A" w:rsidP="007F074C">
            <w:pPr>
              <w:jc w:val="center"/>
              <w:rPr>
                <w:rFonts w:cs="Times New Roman"/>
              </w:rPr>
            </w:pPr>
            <w:r w:rsidRPr="008121BD">
              <w:rPr>
                <w:position w:val="-26"/>
              </w:rPr>
              <w:object w:dxaOrig="1860" w:dyaOrig="600" w14:anchorId="44264341">
                <v:shape id="_x0000_i1033" type="#_x0000_t75" style="width:93.35pt;height:31.35pt" o:ole="">
                  <v:imagedata r:id="rId49" o:title=""/>
                </v:shape>
                <o:OLEObject Type="Embed" ProgID="Equation.DSMT4" ShapeID="_x0000_i1033" DrawAspect="Content" ObjectID="_1575147305" r:id="rId50"/>
              </w:object>
            </w:r>
          </w:p>
        </w:tc>
        <w:tc>
          <w:tcPr>
            <w:tcW w:w="625" w:type="dxa"/>
          </w:tcPr>
          <w:p w14:paraId="6B5CA8F2" w14:textId="401A40A1" w:rsidR="00C54D0A" w:rsidRPr="00B567AE"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7</w:t>
            </w:r>
            <w:r w:rsidRPr="00B567AE">
              <w:rPr>
                <w:rFonts w:cs="Times New Roman"/>
              </w:rPr>
              <w:fldChar w:fldCharType="end"/>
            </w:r>
          </w:p>
        </w:tc>
      </w:tr>
    </w:tbl>
    <w:p w14:paraId="553D7A8C" w14:textId="77777777" w:rsidR="00C54D0A" w:rsidRPr="0099071B" w:rsidRDefault="00C54D0A" w:rsidP="00C54D0A"/>
    <w:p w14:paraId="329324AD" w14:textId="77777777" w:rsidR="00C54D0A" w:rsidRPr="0099071B" w:rsidRDefault="00C54D0A" w:rsidP="00C54D0A"/>
    <w:p w14:paraId="51F2D631" w14:textId="77777777" w:rsidR="00C54D0A" w:rsidRPr="0099071B" w:rsidRDefault="00C54D0A" w:rsidP="00C54D0A">
      <w:r w:rsidRPr="0099071B">
        <w:t xml:space="preserve">The correlation for the friction factor is in the </w:t>
      </w:r>
      <w:r>
        <w:t>form of a power-law of the typ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DE60E1D" w14:textId="77777777" w:rsidTr="007F074C">
        <w:tc>
          <w:tcPr>
            <w:tcW w:w="625" w:type="dxa"/>
          </w:tcPr>
          <w:p w14:paraId="6C0FEB5E" w14:textId="77777777" w:rsidR="00C54D0A" w:rsidRDefault="00C54D0A" w:rsidP="007F074C">
            <w:pPr>
              <w:rPr>
                <w:rFonts w:cs="Times New Roman"/>
              </w:rPr>
            </w:pPr>
            <w:bookmarkStart w:id="39" w:name="_Hlk388143014"/>
          </w:p>
        </w:tc>
        <w:tc>
          <w:tcPr>
            <w:tcW w:w="8100" w:type="dxa"/>
          </w:tcPr>
          <w:p w14:paraId="39C55F9F" w14:textId="77777777" w:rsidR="00C54D0A" w:rsidRDefault="00C54D0A" w:rsidP="007F074C">
            <w:pPr>
              <w:jc w:val="center"/>
              <w:rPr>
                <w:rFonts w:cs="Times New Roman"/>
              </w:rPr>
            </w:pPr>
            <w:r w:rsidRPr="007F3660">
              <w:rPr>
                <w:position w:val="-10"/>
              </w:rPr>
              <w:object w:dxaOrig="2420" w:dyaOrig="320" w14:anchorId="0AEEDBCC">
                <v:shape id="_x0000_i1034" type="#_x0000_t75" style="width:120pt;height:16pt" o:ole="">
                  <v:imagedata r:id="rId51" o:title=""/>
                </v:shape>
                <o:OLEObject Type="Embed" ProgID="Equation.DSMT4" ShapeID="_x0000_i1034" DrawAspect="Content" ObjectID="_1575147306" r:id="rId52"/>
              </w:object>
            </w:r>
          </w:p>
        </w:tc>
        <w:tc>
          <w:tcPr>
            <w:tcW w:w="625" w:type="dxa"/>
          </w:tcPr>
          <w:p w14:paraId="63F234F2" w14:textId="7A618FE6" w:rsidR="00C54D0A" w:rsidRPr="00B567AE"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8</w:t>
            </w:r>
            <w:r w:rsidRPr="00B567AE">
              <w:rPr>
                <w:rFonts w:cs="Times New Roman"/>
              </w:rPr>
              <w:fldChar w:fldCharType="end"/>
            </w:r>
          </w:p>
        </w:tc>
      </w:tr>
      <w:bookmarkEnd w:id="39"/>
    </w:tbl>
    <w:p w14:paraId="5DB86572" w14:textId="77777777" w:rsidR="00C54D0A" w:rsidRPr="0099071B" w:rsidRDefault="00C54D0A" w:rsidP="00C54D0A"/>
    <w:p w14:paraId="0618AA5F" w14:textId="77777777" w:rsidR="00C54D0A" w:rsidRPr="0099071B" w:rsidRDefault="00C54D0A" w:rsidP="00C54D0A">
      <w:r w:rsidRPr="0099071B">
        <w:rPr>
          <w:b/>
          <w:bCs/>
          <w:i/>
          <w:iCs/>
        </w:rPr>
        <w:t>K1, a1, a2, a3, a4</w:t>
      </w:r>
      <w:r w:rsidRPr="0099071B">
        <w:t>: Power-law coefficients.</w:t>
      </w:r>
    </w:p>
    <w:p w14:paraId="7B4CBDD3" w14:textId="77777777" w:rsidR="00C54D0A" w:rsidRPr="0099071B" w:rsidRDefault="00C54D0A" w:rsidP="00C54D0A">
      <w:r w:rsidRPr="0099071B">
        <w:rPr>
          <w:b/>
          <w:bCs/>
          <w:i/>
          <w:iCs/>
        </w:rPr>
        <w:t>Re</w:t>
      </w:r>
      <w:r w:rsidRPr="0099071B">
        <w:t>: Reynolds number.</w:t>
      </w:r>
    </w:p>
    <w:p w14:paraId="4A1B3426" w14:textId="77777777" w:rsidR="00C54D0A" w:rsidRDefault="00C54D0A" w:rsidP="00C54D0A">
      <w:r w:rsidRPr="007F3660">
        <w:rPr>
          <w:position w:val="-6"/>
        </w:rPr>
        <w:object w:dxaOrig="859" w:dyaOrig="279" w14:anchorId="0872EA05">
          <v:shape id="_x0000_i1035" type="#_x0000_t75" style="width:43.35pt;height:14pt" o:ole="">
            <v:imagedata r:id="rId53" o:title=""/>
          </v:shape>
          <o:OLEObject Type="Embed" ProgID="Equation.DSMT4" ShapeID="_x0000_i1035" DrawAspect="Content" ObjectID="_1575147307" r:id="rId54"/>
        </w:object>
      </w:r>
      <w:r>
        <w:t xml:space="preserve">; </w:t>
      </w:r>
      <w:r w:rsidRPr="00314B1E">
        <w:rPr>
          <w:position w:val="-10"/>
        </w:rPr>
        <w:object w:dxaOrig="820" w:dyaOrig="320" w14:anchorId="3B886B2D">
          <v:shape id="_x0000_i1036" type="#_x0000_t75" style="width:40.65pt;height:16pt" o:ole="">
            <v:imagedata r:id="rId55" o:title=""/>
          </v:shape>
          <o:OLEObject Type="Embed" ProgID="Equation.DSMT4" ShapeID="_x0000_i1036" DrawAspect="Content" ObjectID="_1575147308" r:id="rId56"/>
        </w:object>
      </w:r>
      <w:r>
        <w:t xml:space="preserve"> </w:t>
      </w:r>
      <w:r w:rsidRPr="00314B1E">
        <w:rPr>
          <w:position w:val="-10"/>
        </w:rPr>
        <w:object w:dxaOrig="840" w:dyaOrig="320" w14:anchorId="7B848160">
          <v:shape id="_x0000_i1037" type="#_x0000_t75" style="width:42pt;height:16pt" o:ole="">
            <v:imagedata r:id="rId57" o:title=""/>
          </v:shape>
          <o:OLEObject Type="Embed" ProgID="Equation.DSMT4" ShapeID="_x0000_i1037" DrawAspect="Content" ObjectID="_1575147309" r:id="rId58"/>
        </w:object>
      </w:r>
      <w:r>
        <w:t xml:space="preserve"> </w:t>
      </w:r>
    </w:p>
    <w:p w14:paraId="10AC703F" w14:textId="77777777" w:rsidR="00C54D0A" w:rsidRPr="0099071B" w:rsidRDefault="00C54D0A" w:rsidP="00C54D0A"/>
    <w:p w14:paraId="425ADD94" w14:textId="77777777" w:rsidR="00C54D0A" w:rsidRDefault="00C54D0A" w:rsidP="00C54D0A">
      <w:r>
        <w:t>The mass flow rate in terms of the friction factor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0686A868" w14:textId="77777777" w:rsidTr="007F074C">
        <w:trPr>
          <w:trHeight w:val="764"/>
        </w:trPr>
        <w:tc>
          <w:tcPr>
            <w:tcW w:w="625" w:type="dxa"/>
          </w:tcPr>
          <w:p w14:paraId="32F3558D" w14:textId="77777777" w:rsidR="00C54D0A" w:rsidRDefault="00C54D0A" w:rsidP="007F074C">
            <w:pPr>
              <w:rPr>
                <w:rFonts w:cs="Times New Roman"/>
              </w:rPr>
            </w:pPr>
            <w:bookmarkStart w:id="40" w:name="_Hlk388144166"/>
          </w:p>
          <w:p w14:paraId="3C25D372" w14:textId="77777777" w:rsidR="00C54D0A" w:rsidRPr="00DC419C" w:rsidRDefault="00C54D0A" w:rsidP="007F074C">
            <w:pPr>
              <w:rPr>
                <w:rFonts w:cs="Times New Roman"/>
              </w:rPr>
            </w:pPr>
          </w:p>
        </w:tc>
        <w:tc>
          <w:tcPr>
            <w:tcW w:w="8100" w:type="dxa"/>
          </w:tcPr>
          <w:p w14:paraId="122D925C" w14:textId="77777777" w:rsidR="00C54D0A" w:rsidRDefault="00C54D0A" w:rsidP="007F074C">
            <w:pPr>
              <w:jc w:val="center"/>
              <w:rPr>
                <w:rFonts w:cs="Times New Roman"/>
              </w:rPr>
            </w:pPr>
            <w:r w:rsidRPr="001D68A5">
              <w:rPr>
                <w:position w:val="-26"/>
              </w:rPr>
              <w:object w:dxaOrig="1420" w:dyaOrig="639" w14:anchorId="25642C86">
                <v:shape id="_x0000_i1038" type="#_x0000_t75" style="width:70.65pt;height:33.35pt" o:ole="">
                  <v:imagedata r:id="rId59" o:title=""/>
                </v:shape>
                <o:OLEObject Type="Embed" ProgID="Equation.DSMT4" ShapeID="_x0000_i1038" DrawAspect="Content" ObjectID="_1575147310" r:id="rId60"/>
              </w:object>
            </w:r>
          </w:p>
          <w:p w14:paraId="79549402" w14:textId="77777777" w:rsidR="00C54D0A" w:rsidRPr="00DC419C" w:rsidRDefault="00C54D0A" w:rsidP="007F074C">
            <w:pPr>
              <w:jc w:val="center"/>
              <w:rPr>
                <w:rFonts w:cs="Times New Roman"/>
              </w:rPr>
            </w:pPr>
          </w:p>
        </w:tc>
        <w:tc>
          <w:tcPr>
            <w:tcW w:w="625" w:type="dxa"/>
          </w:tcPr>
          <w:p w14:paraId="3CBF0098" w14:textId="128FA918"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9</w:t>
            </w:r>
            <w:r w:rsidRPr="00B567AE">
              <w:rPr>
                <w:rFonts w:cs="Times New Roman"/>
              </w:rPr>
              <w:fldChar w:fldCharType="end"/>
            </w:r>
          </w:p>
        </w:tc>
      </w:tr>
    </w:tbl>
    <w:bookmarkEnd w:id="40"/>
    <w:p w14:paraId="76F74172" w14:textId="77777777" w:rsidR="00C54D0A" w:rsidRDefault="00C54D0A" w:rsidP="00C54D0A">
      <w:r>
        <w:t>The convective heat transfer is calcul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C54D0A" w14:paraId="1FD00E79" w14:textId="77777777" w:rsidTr="007F074C">
        <w:trPr>
          <w:trHeight w:val="764"/>
        </w:trPr>
        <w:tc>
          <w:tcPr>
            <w:tcW w:w="625" w:type="dxa"/>
          </w:tcPr>
          <w:p w14:paraId="06969DF1" w14:textId="77777777" w:rsidR="00C54D0A" w:rsidRDefault="00C54D0A" w:rsidP="007F074C">
            <w:pPr>
              <w:rPr>
                <w:rFonts w:cs="Times New Roman"/>
              </w:rPr>
            </w:pPr>
            <w:bookmarkStart w:id="41" w:name="_Hlk388145980"/>
          </w:p>
          <w:p w14:paraId="5B35CCD6" w14:textId="77777777" w:rsidR="00C54D0A" w:rsidRPr="00DC419C" w:rsidRDefault="00C54D0A" w:rsidP="007F074C">
            <w:pPr>
              <w:rPr>
                <w:rFonts w:cs="Times New Roman"/>
              </w:rPr>
            </w:pPr>
          </w:p>
        </w:tc>
        <w:tc>
          <w:tcPr>
            <w:tcW w:w="8100" w:type="dxa"/>
          </w:tcPr>
          <w:p w14:paraId="3A0026FA" w14:textId="77777777" w:rsidR="00C54D0A" w:rsidRDefault="00C54D0A" w:rsidP="007F074C">
            <w:pPr>
              <w:jc w:val="center"/>
              <w:rPr>
                <w:rFonts w:cs="Times New Roman"/>
              </w:rPr>
            </w:pPr>
            <w:r w:rsidRPr="00DC419C">
              <w:rPr>
                <w:position w:val="-30"/>
              </w:rPr>
              <w:object w:dxaOrig="1820" w:dyaOrig="740" w14:anchorId="0F0CD2D8">
                <v:shape id="_x0000_i1039" type="#_x0000_t75" style="width:90pt;height:38.65pt" o:ole="">
                  <v:imagedata r:id="rId61" o:title=""/>
                </v:shape>
                <o:OLEObject Type="Embed" ProgID="Equation.DSMT4" ShapeID="_x0000_i1039" DrawAspect="Content" ObjectID="_1575147311" r:id="rId62"/>
              </w:object>
            </w:r>
          </w:p>
          <w:p w14:paraId="32E41A9D" w14:textId="77777777" w:rsidR="00C54D0A" w:rsidRPr="00DC419C" w:rsidRDefault="00C54D0A" w:rsidP="007F074C">
            <w:pPr>
              <w:jc w:val="center"/>
              <w:rPr>
                <w:rFonts w:cs="Times New Roman"/>
              </w:rPr>
            </w:pPr>
          </w:p>
        </w:tc>
        <w:tc>
          <w:tcPr>
            <w:tcW w:w="625" w:type="dxa"/>
          </w:tcPr>
          <w:p w14:paraId="73DDD20C" w14:textId="3EF30CC1"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10</w:t>
            </w:r>
            <w:r w:rsidRPr="00B567AE">
              <w:rPr>
                <w:rFonts w:cs="Times New Roman"/>
              </w:rPr>
              <w:fldChar w:fldCharType="end"/>
            </w:r>
          </w:p>
        </w:tc>
      </w:tr>
    </w:tbl>
    <w:bookmarkEnd w:id="41"/>
    <w:p w14:paraId="0BC7F208" w14:textId="77777777" w:rsidR="00C54D0A" w:rsidRDefault="00C54D0A" w:rsidP="00C54D0A">
      <w:r>
        <w:t xml:space="preserve">Where, </w:t>
      </w:r>
      <w:r w:rsidRPr="00DC419C">
        <w:rPr>
          <w:i/>
        </w:rPr>
        <w:t>j</w:t>
      </w:r>
      <w:r>
        <w:t xml:space="preserve"> is the Coulburn factor, </w:t>
      </w:r>
      <w:r w:rsidRPr="00DC419C">
        <w:rPr>
          <w:i/>
        </w:rPr>
        <w:t>K</w:t>
      </w:r>
      <w:r w:rsidRPr="00DC419C">
        <w:rPr>
          <w:i/>
          <w:vertAlign w:val="subscript"/>
        </w:rPr>
        <w:t>f</w:t>
      </w:r>
      <w:r w:rsidRPr="00DC419C">
        <w:rPr>
          <w:vertAlign w:val="subscript"/>
        </w:rPr>
        <w:t xml:space="preserve"> </w:t>
      </w:r>
      <w:r>
        <w:t xml:space="preserve">is the fluid thermal conductivity, cp is the fluid specific heat at constant pressure, and </w:t>
      </w:r>
      <w:r w:rsidRPr="00DC419C">
        <w:rPr>
          <w:position w:val="-10"/>
        </w:rPr>
        <w:object w:dxaOrig="240" w:dyaOrig="260" w14:anchorId="7A016ADA">
          <v:shape id="_x0000_i1040" type="#_x0000_t75" style="width:12pt;height:14pt" o:ole="">
            <v:imagedata r:id="rId63" o:title=""/>
          </v:shape>
          <o:OLEObject Type="Embed" ProgID="Equation.DSMT4" ShapeID="_x0000_i1040" DrawAspect="Content" ObjectID="_1575147312" r:id="rId64"/>
        </w:object>
      </w:r>
      <w:r>
        <w:t>is the fluid visco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69A2C067" w14:textId="77777777" w:rsidTr="007F074C">
        <w:tc>
          <w:tcPr>
            <w:tcW w:w="9350" w:type="dxa"/>
          </w:tcPr>
          <w:p w14:paraId="109CC79E" w14:textId="77777777" w:rsidR="00C54D0A" w:rsidRDefault="00C54D0A" w:rsidP="007F074C">
            <w:pPr>
              <w:jc w:val="center"/>
            </w:pPr>
            <w:r>
              <w:rPr>
                <w:rFonts w:cs="Times New Roman"/>
                <w:noProof/>
                <w:sz w:val="24"/>
                <w:szCs w:val="24"/>
                <w:lang w:eastAsia="zh-CN"/>
              </w:rPr>
              <w:drawing>
                <wp:inline distT="0" distB="0" distL="0" distR="0" wp14:anchorId="236D2ADA" wp14:editId="2E11B833">
                  <wp:extent cx="2553335" cy="232918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53335" cy="2329180"/>
                          </a:xfrm>
                          <a:prstGeom prst="rect">
                            <a:avLst/>
                          </a:prstGeom>
                          <a:noFill/>
                          <a:ln>
                            <a:noFill/>
                          </a:ln>
                        </pic:spPr>
                      </pic:pic>
                    </a:graphicData>
                  </a:graphic>
                </wp:inline>
              </w:drawing>
            </w:r>
          </w:p>
        </w:tc>
      </w:tr>
    </w:tbl>
    <w:p w14:paraId="23BC1E9D" w14:textId="7D60D89E" w:rsidR="00C54D0A" w:rsidRDefault="00C54D0A" w:rsidP="00C54D0A">
      <w:pPr>
        <w:pStyle w:val="Caption"/>
      </w:pPr>
      <w:bookmarkStart w:id="42" w:name="_Ref388144924"/>
      <w:bookmarkStart w:id="43" w:name="_Ref388144830"/>
      <w:r>
        <w:t xml:space="preserve">Figure </w:t>
      </w:r>
      <w:r w:rsidR="009D1C19">
        <w:fldChar w:fldCharType="begin"/>
      </w:r>
      <w:r w:rsidR="007F6DC6">
        <w:instrText xml:space="preserve"> STYLEREF 1 \s </w:instrText>
      </w:r>
      <w:r w:rsidR="009D1C19">
        <w:fldChar w:fldCharType="separate"/>
      </w:r>
      <w:r w:rsidR="00EC3A48">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EC3A48">
        <w:rPr>
          <w:noProof/>
        </w:rPr>
        <w:t>7</w:t>
      </w:r>
      <w:r w:rsidR="009D1C19">
        <w:rPr>
          <w:noProof/>
        </w:rPr>
        <w:fldChar w:fldCharType="end"/>
      </w:r>
      <w:bookmarkEnd w:id="42"/>
      <w:r>
        <w:t>. Fin thermal resistance</w:t>
      </w:r>
      <w:bookmarkEnd w:id="43"/>
    </w:p>
    <w:p w14:paraId="02EF35CB" w14:textId="77777777" w:rsidR="00C54D0A" w:rsidRDefault="00C54D0A" w:rsidP="00C54D0A">
      <w:r>
        <w:t xml:space="preserve"> </w:t>
      </w:r>
    </w:p>
    <w:p w14:paraId="2DEF6E89" w14:textId="113C7378" w:rsidR="00C54D0A" w:rsidRPr="00CF3A61" w:rsidRDefault="00C54D0A" w:rsidP="00C54D0A">
      <w:pPr>
        <w:widowControl w:val="0"/>
        <w:autoSpaceDE w:val="0"/>
        <w:autoSpaceDN w:val="0"/>
        <w:adjustRightInd w:val="0"/>
        <w:spacing w:line="239" w:lineRule="auto"/>
        <w:ind w:left="113" w:right="73"/>
        <w:rPr>
          <w:rFonts w:cs="Times New Roman"/>
        </w:rPr>
      </w:pPr>
      <w:r w:rsidRPr="008B5D56">
        <w:rPr>
          <w:rFonts w:cs="Times New Roman"/>
        </w:rPr>
        <w:t>Heat</w:t>
      </w:r>
      <w:r w:rsidRPr="008B5D56">
        <w:rPr>
          <w:rFonts w:cs="Times New Roman"/>
          <w:spacing w:val="42"/>
        </w:rPr>
        <w:t xml:space="preserve"> </w:t>
      </w:r>
      <w:r w:rsidRPr="008B5D56">
        <w:rPr>
          <w:rFonts w:cs="Times New Roman"/>
        </w:rPr>
        <w:t>t</w:t>
      </w:r>
      <w:r w:rsidRPr="008B5D56">
        <w:rPr>
          <w:rFonts w:cs="Times New Roman"/>
          <w:spacing w:val="1"/>
        </w:rPr>
        <w:t>r</w:t>
      </w:r>
      <w:r w:rsidRPr="008B5D56">
        <w:rPr>
          <w:rFonts w:cs="Times New Roman"/>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43"/>
        </w:rPr>
        <w:t xml:space="preserve"> </w:t>
      </w:r>
      <w:r w:rsidRPr="008B5D56">
        <w:rPr>
          <w:rFonts w:cs="Times New Roman"/>
          <w:spacing w:val="-2"/>
        </w:rPr>
        <w:t>w</w:t>
      </w:r>
      <w:r w:rsidRPr="008B5D56">
        <w:rPr>
          <w:rFonts w:cs="Times New Roman"/>
        </w:rPr>
        <w:t>ill</w:t>
      </w:r>
      <w:r w:rsidRPr="008B5D56">
        <w:rPr>
          <w:rFonts w:cs="Times New Roman"/>
          <w:spacing w:val="45"/>
        </w:rPr>
        <w:t xml:space="preserve"> </w:t>
      </w:r>
      <w:r w:rsidRPr="008B5D56">
        <w:rPr>
          <w:rFonts w:cs="Times New Roman"/>
          <w:spacing w:val="1"/>
        </w:rPr>
        <w:t>o</w:t>
      </w:r>
      <w:r w:rsidRPr="008B5D56">
        <w:rPr>
          <w:rFonts w:cs="Times New Roman"/>
        </w:rPr>
        <w:t>cc</w:t>
      </w:r>
      <w:r w:rsidRPr="008B5D56">
        <w:rPr>
          <w:rFonts w:cs="Times New Roman"/>
          <w:spacing w:val="-1"/>
        </w:rPr>
        <w:t>u</w:t>
      </w:r>
      <w:r w:rsidRPr="008B5D56">
        <w:rPr>
          <w:rFonts w:cs="Times New Roman"/>
        </w:rPr>
        <w:t>r</w:t>
      </w:r>
      <w:r w:rsidRPr="008B5D56">
        <w:rPr>
          <w:rFonts w:cs="Times New Roman"/>
          <w:spacing w:val="43"/>
        </w:rPr>
        <w:t xml:space="preserve"> </w:t>
      </w:r>
      <w:r w:rsidRPr="008B5D56">
        <w:rPr>
          <w:rFonts w:cs="Times New Roman"/>
          <w:spacing w:val="2"/>
        </w:rPr>
        <w:t>i</w:t>
      </w:r>
      <w:r w:rsidRPr="008B5D56">
        <w:rPr>
          <w:rFonts w:cs="Times New Roman"/>
        </w:rPr>
        <w:t>n</w:t>
      </w:r>
      <w:r w:rsidRPr="008B5D56">
        <w:rPr>
          <w:rFonts w:cs="Times New Roman"/>
          <w:spacing w:val="45"/>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47"/>
        </w:rPr>
        <w:t xml:space="preserve"> </w:t>
      </w:r>
      <w:r w:rsidRPr="008B5D56">
        <w:rPr>
          <w:rFonts w:cs="Times New Roman"/>
          <w:spacing w:val="-1"/>
        </w:rPr>
        <w:t>f</w:t>
      </w:r>
      <w:r w:rsidRPr="008B5D56">
        <w:rPr>
          <w:rFonts w:cs="Times New Roman"/>
          <w:spacing w:val="2"/>
        </w:rPr>
        <w:t>i</w:t>
      </w:r>
      <w:r w:rsidRPr="008B5D56">
        <w:rPr>
          <w:rFonts w:cs="Times New Roman"/>
        </w:rPr>
        <w:t>n</w:t>
      </w:r>
      <w:r w:rsidRPr="008B5D56">
        <w:rPr>
          <w:rFonts w:cs="Times New Roman"/>
          <w:spacing w:val="43"/>
        </w:rPr>
        <w:t xml:space="preserve"> </w:t>
      </w:r>
      <w:r w:rsidRPr="008B5D56">
        <w:rPr>
          <w:rFonts w:cs="Times New Roman"/>
          <w:spacing w:val="2"/>
        </w:rPr>
        <w:t>t</w:t>
      </w:r>
      <w:r w:rsidRPr="008B5D56">
        <w:rPr>
          <w:rFonts w:cs="Times New Roman"/>
          <w:spacing w:val="-1"/>
        </w:rPr>
        <w:t>h</w:t>
      </w:r>
      <w:r w:rsidRPr="008B5D56">
        <w:rPr>
          <w:rFonts w:cs="Times New Roman"/>
          <w:spacing w:val="1"/>
        </w:rPr>
        <w:t>rou</w:t>
      </w:r>
      <w:r w:rsidRPr="008B5D56">
        <w:rPr>
          <w:rFonts w:cs="Times New Roman"/>
          <w:spacing w:val="-1"/>
        </w:rPr>
        <w:t>g</w:t>
      </w:r>
      <w:r w:rsidRPr="008B5D56">
        <w:rPr>
          <w:rFonts w:cs="Times New Roman"/>
        </w:rPr>
        <w:t>h</w:t>
      </w:r>
      <w:r w:rsidRPr="008B5D56">
        <w:rPr>
          <w:rFonts w:cs="Times New Roman"/>
          <w:spacing w:val="44"/>
        </w:rPr>
        <w:t xml:space="preserve"> </w:t>
      </w:r>
      <w:r w:rsidRPr="008B5D56">
        <w:rPr>
          <w:rFonts w:cs="Times New Roman"/>
          <w:spacing w:val="-1"/>
        </w:rPr>
        <w:t>f</w:t>
      </w:r>
      <w:r w:rsidRPr="008B5D56">
        <w:rPr>
          <w:rFonts w:cs="Times New Roman"/>
        </w:rPr>
        <w:t>i</w:t>
      </w:r>
      <w:r w:rsidRPr="008B5D56">
        <w:rPr>
          <w:rFonts w:cs="Times New Roman"/>
          <w:spacing w:val="-1"/>
        </w:rPr>
        <w:t>v</w:t>
      </w:r>
      <w:r w:rsidRPr="008B5D56">
        <w:rPr>
          <w:rFonts w:cs="Times New Roman"/>
        </w:rPr>
        <w:t>e</w:t>
      </w:r>
      <w:r w:rsidRPr="008B5D56">
        <w:rPr>
          <w:rFonts w:cs="Times New Roman"/>
          <w:spacing w:val="46"/>
        </w:rPr>
        <w:t xml:space="preserve"> </w:t>
      </w:r>
      <w:r w:rsidRPr="008B5D56">
        <w:rPr>
          <w:rFonts w:cs="Times New Roman"/>
          <w:spacing w:val="1"/>
        </w:rPr>
        <w:t>d</w:t>
      </w:r>
      <w:r w:rsidRPr="008B5D56">
        <w:rPr>
          <w:rFonts w:cs="Times New Roman"/>
        </w:rPr>
        <w:t>i</w:t>
      </w:r>
      <w:r w:rsidRPr="008B5D56">
        <w:rPr>
          <w:rFonts w:cs="Times New Roman"/>
          <w:spacing w:val="1"/>
        </w:rPr>
        <w:t>f</w:t>
      </w:r>
      <w:r w:rsidRPr="008B5D56">
        <w:rPr>
          <w:rFonts w:cs="Times New Roman"/>
          <w:spacing w:val="-1"/>
        </w:rPr>
        <w:t>f</w:t>
      </w:r>
      <w:r w:rsidRPr="008B5D56">
        <w:rPr>
          <w:rFonts w:cs="Times New Roman"/>
        </w:rPr>
        <w:t>e</w:t>
      </w:r>
      <w:r w:rsidRPr="008B5D56">
        <w:rPr>
          <w:rFonts w:cs="Times New Roman"/>
          <w:spacing w:val="1"/>
        </w:rPr>
        <w:t>r</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41"/>
        </w:rPr>
        <w:t xml:space="preserve"> </w:t>
      </w:r>
      <w:r w:rsidRPr="008B5D56">
        <w:rPr>
          <w:rFonts w:cs="Times New Roman"/>
          <w:spacing w:val="2"/>
        </w:rPr>
        <w:t>t</w:t>
      </w:r>
      <w:r w:rsidRPr="008B5D56">
        <w:rPr>
          <w:rFonts w:cs="Times New Roman"/>
          <w:spacing w:val="-4"/>
        </w:rPr>
        <w:t>y</w:t>
      </w:r>
      <w:r w:rsidRPr="008B5D56">
        <w:rPr>
          <w:rFonts w:cs="Times New Roman"/>
          <w:spacing w:val="1"/>
        </w:rPr>
        <w:t>p</w:t>
      </w:r>
      <w:r w:rsidRPr="008B5D56">
        <w:rPr>
          <w:rFonts w:cs="Times New Roman"/>
        </w:rPr>
        <w:t>es</w:t>
      </w:r>
      <w:r w:rsidRPr="008B5D56">
        <w:rPr>
          <w:rFonts w:cs="Times New Roman"/>
          <w:spacing w:val="44"/>
        </w:rPr>
        <w:t xml:space="preserve"> </w:t>
      </w:r>
      <w:r w:rsidRPr="008B5D56">
        <w:rPr>
          <w:rFonts w:cs="Times New Roman"/>
          <w:spacing w:val="1"/>
        </w:rPr>
        <w:t>o</w:t>
      </w:r>
      <w:r w:rsidRPr="008B5D56">
        <w:rPr>
          <w:rFonts w:cs="Times New Roman"/>
        </w:rPr>
        <w:t>f</w:t>
      </w:r>
      <w:r w:rsidRPr="008B5D56">
        <w:rPr>
          <w:rFonts w:cs="Times New Roman"/>
          <w:spacing w:val="4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2"/>
        </w:rPr>
        <w:t>s</w:t>
      </w:r>
      <w:r w:rsidRPr="008B5D56">
        <w:rPr>
          <w:rFonts w:cs="Times New Roman"/>
        </w:rPr>
        <w:t>ta</w:t>
      </w:r>
      <w:r w:rsidRPr="008B5D56">
        <w:rPr>
          <w:rFonts w:cs="Times New Roman"/>
          <w:spacing w:val="-1"/>
        </w:rPr>
        <w:t>n</w:t>
      </w:r>
      <w:r w:rsidRPr="008B5D56">
        <w:rPr>
          <w:rFonts w:cs="Times New Roman"/>
        </w:rPr>
        <w:t>c</w:t>
      </w:r>
      <w:r w:rsidRPr="008B5D56">
        <w:rPr>
          <w:rFonts w:cs="Times New Roman"/>
          <w:spacing w:val="3"/>
        </w:rPr>
        <w:t>e</w:t>
      </w:r>
      <w:r w:rsidRPr="008B5D56">
        <w:rPr>
          <w:rFonts w:cs="Times New Roman"/>
          <w:spacing w:val="-1"/>
        </w:rPr>
        <w:t>s</w:t>
      </w:r>
      <w:r w:rsidRPr="008B5D56">
        <w:rPr>
          <w:rFonts w:cs="Times New Roman"/>
        </w:rPr>
        <w:t>,</w:t>
      </w:r>
      <w:r w:rsidRPr="008B5D56">
        <w:rPr>
          <w:rFonts w:cs="Times New Roman"/>
          <w:spacing w:val="38"/>
        </w:rPr>
        <w:t xml:space="preserve"> </w:t>
      </w:r>
      <w:r w:rsidRPr="008B5D56">
        <w:rPr>
          <w:rFonts w:cs="Times New Roman"/>
        </w:rPr>
        <w:t>as</w:t>
      </w:r>
      <w:r w:rsidRPr="008B5D56">
        <w:rPr>
          <w:rFonts w:cs="Times New Roman"/>
          <w:spacing w:val="46"/>
        </w:rPr>
        <w:t xml:space="preserve"> </w:t>
      </w:r>
      <w:r w:rsidRPr="008B5D56">
        <w:rPr>
          <w:rFonts w:cs="Times New Roman"/>
          <w:spacing w:val="1"/>
        </w:rPr>
        <w:t>pr</w:t>
      </w:r>
      <w:r w:rsidRPr="008B5D56">
        <w:rPr>
          <w:rFonts w:cs="Times New Roman"/>
        </w:rPr>
        <w:t>e</w:t>
      </w:r>
      <w:r w:rsidRPr="008B5D56">
        <w:rPr>
          <w:rFonts w:cs="Times New Roman"/>
          <w:spacing w:val="-1"/>
        </w:rPr>
        <w:t>s</w:t>
      </w:r>
      <w:r w:rsidRPr="008B5D56">
        <w:rPr>
          <w:rFonts w:cs="Times New Roman"/>
        </w:rPr>
        <w:t>e</w:t>
      </w:r>
      <w:r w:rsidRPr="008B5D56">
        <w:rPr>
          <w:rFonts w:cs="Times New Roman"/>
          <w:spacing w:val="-1"/>
        </w:rPr>
        <w:t>n</w:t>
      </w:r>
      <w:r w:rsidRPr="008B5D56">
        <w:rPr>
          <w:rFonts w:cs="Times New Roman"/>
        </w:rPr>
        <w:t>ted</w:t>
      </w:r>
      <w:r w:rsidRPr="008B5D56">
        <w:rPr>
          <w:rFonts w:cs="Times New Roman"/>
          <w:spacing w:val="39"/>
        </w:rPr>
        <w:t xml:space="preserve"> </w:t>
      </w:r>
      <w:r w:rsidRPr="008B5D56">
        <w:rPr>
          <w:rFonts w:cs="Times New Roman"/>
          <w:spacing w:val="2"/>
        </w:rPr>
        <w:t>i</w:t>
      </w:r>
      <w:r w:rsidRPr="008B5D56">
        <w:rPr>
          <w:rFonts w:cs="Times New Roman"/>
        </w:rPr>
        <w:t>n</w:t>
      </w:r>
      <w:r>
        <w:rPr>
          <w:rFonts w:cs="Times New Roman"/>
        </w:rPr>
        <w:t xml:space="preserve"> </w:t>
      </w:r>
      <w:r w:rsidR="009D1C19">
        <w:rPr>
          <w:rFonts w:cs="Times New Roman"/>
          <w:spacing w:val="1"/>
        </w:rPr>
        <w:fldChar w:fldCharType="begin"/>
      </w:r>
      <w:r>
        <w:rPr>
          <w:rFonts w:cs="Times New Roman"/>
        </w:rPr>
        <w:instrText xml:space="preserve"> REF _Ref388144924 \h </w:instrText>
      </w:r>
      <w:r w:rsidR="009D1C19">
        <w:rPr>
          <w:rFonts w:cs="Times New Roman"/>
          <w:spacing w:val="1"/>
        </w:rPr>
      </w:r>
      <w:r w:rsidR="009D1C19">
        <w:rPr>
          <w:rFonts w:cs="Times New Roman"/>
          <w:spacing w:val="1"/>
        </w:rPr>
        <w:fldChar w:fldCharType="separate"/>
      </w:r>
      <w:r w:rsidR="00EC3A48">
        <w:t xml:space="preserve">Figure </w:t>
      </w:r>
      <w:r w:rsidR="00EC3A48">
        <w:rPr>
          <w:noProof/>
        </w:rPr>
        <w:t>5</w:t>
      </w:r>
      <w:r w:rsidR="00EC3A48">
        <w:t>.</w:t>
      </w:r>
      <w:r w:rsidR="00EC3A48">
        <w:rPr>
          <w:noProof/>
        </w:rPr>
        <w:t>7</w:t>
      </w:r>
      <w:r w:rsidR="009D1C19">
        <w:rPr>
          <w:rFonts w:cs="Times New Roman"/>
          <w:spacing w:val="1"/>
        </w:rPr>
        <w:fldChar w:fldCharType="end"/>
      </w:r>
      <w:r w:rsidRPr="008B5D56">
        <w:rPr>
          <w:rFonts w:cs="Times New Roman"/>
        </w:rPr>
        <w:t>.</w:t>
      </w:r>
      <w:r w:rsidRPr="008B5D56">
        <w:rPr>
          <w:rFonts w:cs="Times New Roman"/>
          <w:spacing w:val="46"/>
        </w:rPr>
        <w:t xml:space="preserve"> </w:t>
      </w:r>
      <w:r w:rsidRPr="008B5D56">
        <w:rPr>
          <w:rFonts w:cs="Times New Roman"/>
          <w:spacing w:val="3"/>
        </w:rPr>
        <w:t>T</w:t>
      </w:r>
      <w:r w:rsidRPr="008B5D56">
        <w:rPr>
          <w:rFonts w:cs="Times New Roman"/>
          <w:spacing w:val="-1"/>
        </w:rPr>
        <w:t>h</w:t>
      </w:r>
      <w:r w:rsidRPr="008B5D56">
        <w:rPr>
          <w:rFonts w:cs="Times New Roman"/>
        </w:rPr>
        <w:t xml:space="preserve">is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s</w:t>
      </w:r>
      <w:r w:rsidRPr="008B5D56">
        <w:rPr>
          <w:rFonts w:cs="Times New Roman"/>
          <w:spacing w:val="3"/>
        </w:rPr>
        <w:t xml:space="preserve"> </w:t>
      </w:r>
      <w:r w:rsidRPr="008B5D56">
        <w:rPr>
          <w:rFonts w:cs="Times New Roman"/>
          <w:spacing w:val="-1"/>
        </w:rPr>
        <w:t>m</w:t>
      </w:r>
      <w:r w:rsidRPr="008B5D56">
        <w:rPr>
          <w:rFonts w:cs="Times New Roman"/>
          <w:spacing w:val="1"/>
        </w:rPr>
        <w:t>od</w:t>
      </w:r>
      <w:r w:rsidRPr="008B5D56">
        <w:rPr>
          <w:rFonts w:cs="Times New Roman"/>
        </w:rPr>
        <w:t>el</w:t>
      </w:r>
      <w:r w:rsidRPr="008B5D56">
        <w:rPr>
          <w:rFonts w:cs="Times New Roman"/>
          <w:spacing w:val="5"/>
        </w:rPr>
        <w:t xml:space="preserve"> </w:t>
      </w:r>
      <w:r w:rsidRPr="008B5D56">
        <w:rPr>
          <w:rFonts w:cs="Times New Roman"/>
          <w:spacing w:val="1"/>
        </w:rPr>
        <w:t>bo</w:t>
      </w:r>
      <w:r w:rsidRPr="008B5D56">
        <w:rPr>
          <w:rFonts w:cs="Times New Roman"/>
        </w:rPr>
        <w:t>th</w:t>
      </w:r>
      <w:r w:rsidRPr="008B5D56">
        <w:rPr>
          <w:rFonts w:cs="Times New Roman"/>
          <w:spacing w:val="5"/>
        </w:rPr>
        <w:t xml:space="preserve"> </w:t>
      </w:r>
      <w:r w:rsidRPr="008B5D56">
        <w:rPr>
          <w:rFonts w:cs="Times New Roman"/>
        </w:rPr>
        <w:t>c</w:t>
      </w:r>
      <w:r w:rsidRPr="008B5D56">
        <w:rPr>
          <w:rFonts w:cs="Times New Roman"/>
          <w:spacing w:val="1"/>
        </w:rPr>
        <w:t>onv</w:t>
      </w:r>
      <w:r w:rsidRPr="008B5D56">
        <w:rPr>
          <w:rFonts w:cs="Times New Roman"/>
        </w:rPr>
        <w:t>ecti</w:t>
      </w:r>
      <w:r w:rsidRPr="008B5D56">
        <w:rPr>
          <w:rFonts w:cs="Times New Roman"/>
          <w:spacing w:val="1"/>
        </w:rPr>
        <w:t>o</w:t>
      </w:r>
      <w:r w:rsidRPr="008B5D56">
        <w:rPr>
          <w:rFonts w:cs="Times New Roman"/>
        </w:rPr>
        <w:t xml:space="preserve">n </w:t>
      </w:r>
      <w:r w:rsidRPr="008B5D56">
        <w:rPr>
          <w:rFonts w:cs="Times New Roman"/>
          <w:spacing w:val="1"/>
        </w:rPr>
        <w:t>(u</w:t>
      </w:r>
      <w:r w:rsidRPr="008B5D56">
        <w:rPr>
          <w:rFonts w:cs="Times New Roman"/>
          <w:spacing w:val="-1"/>
        </w:rPr>
        <w:t>s</w:t>
      </w:r>
      <w:r w:rsidRPr="008B5D56">
        <w:rPr>
          <w:rFonts w:cs="Times New Roman"/>
        </w:rPr>
        <w:t>i</w:t>
      </w:r>
      <w:r w:rsidRPr="008B5D56">
        <w:rPr>
          <w:rFonts w:cs="Times New Roman"/>
          <w:spacing w:val="1"/>
        </w:rPr>
        <w:t>n</w:t>
      </w:r>
      <w:r w:rsidRPr="008B5D56">
        <w:rPr>
          <w:rFonts w:cs="Times New Roman"/>
        </w:rPr>
        <w:t>g</w:t>
      </w:r>
      <w:r w:rsidRPr="008B5D56">
        <w:rPr>
          <w:rFonts w:cs="Times New Roman"/>
          <w:spacing w:val="4"/>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10"/>
        </w:rPr>
        <w:t xml:space="preserve"> </w:t>
      </w:r>
      <w:r w:rsidRPr="008B5D56">
        <w:rPr>
          <w:rFonts w:cs="Times New Roman"/>
          <w:spacing w:val="-1"/>
        </w:rPr>
        <w:t>h</w:t>
      </w:r>
      <w:r w:rsidRPr="008B5D56">
        <w:rPr>
          <w:rFonts w:cs="Times New Roman"/>
        </w:rPr>
        <w:t>eat</w:t>
      </w:r>
      <w:r w:rsidRPr="008B5D56">
        <w:rPr>
          <w:rFonts w:cs="Times New Roman"/>
          <w:spacing w:val="6"/>
        </w:rPr>
        <w:t xml:space="preserve"> </w:t>
      </w:r>
      <w:r w:rsidRPr="008B5D56">
        <w:rPr>
          <w:rFonts w:cs="Times New Roman"/>
        </w:rPr>
        <w:t>t</w:t>
      </w:r>
      <w:r w:rsidRPr="008B5D56">
        <w:rPr>
          <w:rFonts w:cs="Times New Roman"/>
          <w:spacing w:val="1"/>
        </w:rPr>
        <w:t>r</w:t>
      </w:r>
      <w:r w:rsidRPr="008B5D56">
        <w:rPr>
          <w:rFonts w:cs="Times New Roman"/>
          <w:spacing w:val="3"/>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5"/>
        </w:rPr>
        <w:t xml:space="preserve"> </w:t>
      </w:r>
      <w:r w:rsidRPr="008B5D56">
        <w:rPr>
          <w:rFonts w:cs="Times New Roman"/>
        </w:rPr>
        <w:t>c</w:t>
      </w:r>
      <w:r w:rsidRPr="008B5D56">
        <w:rPr>
          <w:rFonts w:cs="Times New Roman"/>
          <w:spacing w:val="1"/>
        </w:rPr>
        <w:t>o</w:t>
      </w:r>
      <w:r w:rsidRPr="008B5D56">
        <w:rPr>
          <w:rFonts w:cs="Times New Roman"/>
        </w:rPr>
        <w:t>e</w:t>
      </w:r>
      <w:r w:rsidRPr="008B5D56">
        <w:rPr>
          <w:rFonts w:cs="Times New Roman"/>
          <w:spacing w:val="-1"/>
        </w:rPr>
        <w:t>ff</w:t>
      </w:r>
      <w:r w:rsidRPr="008B5D56">
        <w:rPr>
          <w:rFonts w:cs="Times New Roman"/>
        </w:rPr>
        <w:t>ici</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1"/>
        </w:rPr>
        <w:t xml:space="preserve"> </w:t>
      </w:r>
      <w:r w:rsidRPr="008B5D56">
        <w:rPr>
          <w:rFonts w:cs="Times New Roman"/>
        </w:rPr>
        <w:t>cal</w:t>
      </w:r>
      <w:r w:rsidRPr="008B5D56">
        <w:rPr>
          <w:rFonts w:cs="Times New Roman"/>
          <w:spacing w:val="3"/>
        </w:rPr>
        <w:t>c</w:t>
      </w:r>
      <w:r w:rsidRPr="008B5D56">
        <w:rPr>
          <w:rFonts w:cs="Times New Roman"/>
          <w:spacing w:val="-1"/>
        </w:rPr>
        <w:t>u</w:t>
      </w:r>
      <w:r w:rsidRPr="008B5D56">
        <w:rPr>
          <w:rFonts w:cs="Times New Roman"/>
        </w:rPr>
        <w:t>lated</w:t>
      </w:r>
      <w:r w:rsidRPr="008B5D56">
        <w:rPr>
          <w:rFonts w:cs="Times New Roman"/>
          <w:spacing w:val="4"/>
        </w:rPr>
        <w:t xml:space="preserve"> </w:t>
      </w:r>
      <w:r w:rsidRPr="008B5D56">
        <w:rPr>
          <w:rFonts w:cs="Times New Roman"/>
          <w:spacing w:val="1"/>
        </w:rPr>
        <w:t>pr</w:t>
      </w:r>
      <w:r w:rsidRPr="008B5D56">
        <w:rPr>
          <w:rFonts w:cs="Times New Roman"/>
        </w:rPr>
        <w:t>e</w:t>
      </w:r>
      <w:r w:rsidRPr="008B5D56">
        <w:rPr>
          <w:rFonts w:cs="Times New Roman"/>
          <w:spacing w:val="1"/>
        </w:rPr>
        <w:t>v</w:t>
      </w:r>
      <w:r w:rsidRPr="008B5D56">
        <w:rPr>
          <w:rFonts w:cs="Times New Roman"/>
        </w:rPr>
        <w:t>i</w:t>
      </w:r>
      <w:r w:rsidRPr="008B5D56">
        <w:rPr>
          <w:rFonts w:cs="Times New Roman"/>
          <w:spacing w:val="1"/>
        </w:rPr>
        <w:t>o</w:t>
      </w:r>
      <w:r w:rsidRPr="008B5D56">
        <w:rPr>
          <w:rFonts w:cs="Times New Roman"/>
          <w:spacing w:val="-1"/>
        </w:rPr>
        <w:t>us</w:t>
      </w:r>
      <w:r w:rsidRPr="008B5D56">
        <w:rPr>
          <w:rFonts w:cs="Times New Roman"/>
          <w:spacing w:val="2"/>
        </w:rPr>
        <w:t>l</w:t>
      </w:r>
      <w:r w:rsidRPr="008B5D56">
        <w:rPr>
          <w:rFonts w:cs="Times New Roman"/>
          <w:spacing w:val="-1"/>
        </w:rPr>
        <w:t>y</w:t>
      </w:r>
      <w:r w:rsidRPr="008B5D56">
        <w:rPr>
          <w:rFonts w:cs="Times New Roman"/>
        </w:rPr>
        <w:t>)</w:t>
      </w:r>
      <w:r w:rsidRPr="008B5D56">
        <w:rPr>
          <w:rFonts w:cs="Times New Roman"/>
          <w:spacing w:val="2"/>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9"/>
        </w:rPr>
        <w:t xml:space="preserve"> </w:t>
      </w:r>
      <w:r w:rsidRPr="008B5D56">
        <w:rPr>
          <w:rFonts w:cs="Times New Roman"/>
        </w:rPr>
        <w:t>c</w:t>
      </w:r>
      <w:r w:rsidRPr="008B5D56">
        <w:rPr>
          <w:rFonts w:cs="Times New Roman"/>
          <w:spacing w:val="1"/>
        </w:rPr>
        <w:t>o</w:t>
      </w:r>
      <w:r w:rsidRPr="008B5D56">
        <w:rPr>
          <w:rFonts w:cs="Times New Roman"/>
          <w:spacing w:val="-1"/>
        </w:rPr>
        <w:t>n</w:t>
      </w:r>
      <w:r w:rsidRPr="008B5D56">
        <w:rPr>
          <w:rFonts w:cs="Times New Roman"/>
          <w:spacing w:val="4"/>
        </w:rPr>
        <w:t>d</w:t>
      </w:r>
      <w:r w:rsidRPr="008B5D56">
        <w:rPr>
          <w:rFonts w:cs="Times New Roman"/>
          <w:spacing w:val="-1"/>
        </w:rPr>
        <w:t>u</w:t>
      </w:r>
      <w:r w:rsidRPr="008B5D56">
        <w:rPr>
          <w:rFonts w:cs="Times New Roman"/>
        </w:rPr>
        <w:t>cti</w:t>
      </w:r>
      <w:r w:rsidRPr="008B5D56">
        <w:rPr>
          <w:rFonts w:cs="Times New Roman"/>
          <w:spacing w:val="1"/>
        </w:rPr>
        <w:t>o</w:t>
      </w:r>
      <w:r w:rsidRPr="008B5D56">
        <w:rPr>
          <w:rFonts w:cs="Times New Roman"/>
          <w:spacing w:val="-1"/>
        </w:rPr>
        <w:t>n</w:t>
      </w:r>
      <w:r w:rsidRPr="008B5D56">
        <w:rPr>
          <w:rFonts w:cs="Times New Roman"/>
        </w:rPr>
        <w:t>.</w:t>
      </w:r>
      <w:r w:rsidRPr="008B5D56">
        <w:rPr>
          <w:rFonts w:cs="Times New Roman"/>
          <w:spacing w:val="3"/>
        </w:rPr>
        <w:t xml:space="preserve"> </w:t>
      </w:r>
      <w:r w:rsidRPr="008B5D56">
        <w:rPr>
          <w:rFonts w:cs="Times New Roman"/>
        </w:rPr>
        <w:t>A</w:t>
      </w:r>
      <w:r w:rsidRPr="008B5D56">
        <w:rPr>
          <w:rFonts w:cs="Times New Roman"/>
          <w:spacing w:val="-1"/>
        </w:rPr>
        <w:t>f</w:t>
      </w:r>
      <w:r w:rsidRPr="008B5D56">
        <w:rPr>
          <w:rFonts w:cs="Times New Roman"/>
        </w:rPr>
        <w:t>t</w:t>
      </w:r>
      <w:r w:rsidRPr="008B5D56">
        <w:rPr>
          <w:rFonts w:cs="Times New Roman"/>
          <w:spacing w:val="3"/>
        </w:rPr>
        <w:t>e</w:t>
      </w:r>
      <w:r w:rsidRPr="008B5D56">
        <w:rPr>
          <w:rFonts w:cs="Times New Roman"/>
        </w:rPr>
        <w:t xml:space="preserve">r </w:t>
      </w:r>
      <w:r w:rsidRPr="008B5D56">
        <w:rPr>
          <w:rFonts w:cs="Times New Roman"/>
          <w:spacing w:val="1"/>
        </w:rPr>
        <w:t>d</w:t>
      </w:r>
      <w:r w:rsidRPr="008B5D56">
        <w:rPr>
          <w:rFonts w:cs="Times New Roman"/>
        </w:rPr>
        <w:t>e</w:t>
      </w:r>
      <w:r w:rsidRPr="008B5D56">
        <w:rPr>
          <w:rFonts w:cs="Times New Roman"/>
          <w:spacing w:val="-1"/>
        </w:rPr>
        <w:t>f</w:t>
      </w:r>
      <w:r w:rsidRPr="008B5D56">
        <w:rPr>
          <w:rFonts w:cs="Times New Roman"/>
        </w:rPr>
        <w:t>i</w:t>
      </w:r>
      <w:r w:rsidRPr="008B5D56">
        <w:rPr>
          <w:rFonts w:cs="Times New Roman"/>
          <w:spacing w:val="-1"/>
        </w:rPr>
        <w:t>n</w:t>
      </w:r>
      <w:r w:rsidRPr="008B5D56">
        <w:rPr>
          <w:rFonts w:cs="Times New Roman"/>
          <w:spacing w:val="2"/>
        </w:rPr>
        <w:t>i</w:t>
      </w:r>
      <w:r w:rsidRPr="008B5D56">
        <w:rPr>
          <w:rFonts w:cs="Times New Roman"/>
          <w:spacing w:val="1"/>
        </w:rPr>
        <w:t>n</w:t>
      </w:r>
      <w:r w:rsidRPr="008B5D56">
        <w:rPr>
          <w:rFonts w:cs="Times New Roman"/>
        </w:rPr>
        <w:t>g</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1"/>
        </w:rPr>
        <w:t xml:space="preserve"> </w:t>
      </w:r>
      <w:r w:rsidRPr="008B5D56">
        <w:rPr>
          <w:rFonts w:cs="Times New Roman"/>
        </w:rPr>
        <w:t>e</w:t>
      </w:r>
      <w:r w:rsidRPr="008B5D56">
        <w:rPr>
          <w:rFonts w:cs="Times New Roman"/>
          <w:spacing w:val="4"/>
        </w:rPr>
        <w:t>q</w:t>
      </w:r>
      <w:r w:rsidRPr="008B5D56">
        <w:rPr>
          <w:rFonts w:cs="Times New Roman"/>
          <w:spacing w:val="-1"/>
        </w:rPr>
        <w:t>u</w:t>
      </w:r>
      <w:r w:rsidRPr="008B5D56">
        <w:rPr>
          <w:rFonts w:cs="Times New Roman"/>
        </w:rPr>
        <w:t>ati</w:t>
      </w:r>
      <w:r w:rsidRPr="008B5D56">
        <w:rPr>
          <w:rFonts w:cs="Times New Roman"/>
          <w:spacing w:val="1"/>
        </w:rPr>
        <w:t>on</w:t>
      </w:r>
      <w:r w:rsidRPr="008B5D56">
        <w:rPr>
          <w:rFonts w:cs="Times New Roman"/>
        </w:rPr>
        <w:t>s</w:t>
      </w:r>
      <w:r w:rsidRPr="008B5D56">
        <w:rPr>
          <w:rFonts w:cs="Times New Roman"/>
          <w:spacing w:val="-8"/>
        </w:rPr>
        <w:t xml:space="preserve"> </w:t>
      </w:r>
      <w:r w:rsidRPr="008B5D56">
        <w:rPr>
          <w:rFonts w:cs="Times New Roman"/>
          <w:spacing w:val="-1"/>
        </w:rPr>
        <w:t>f</w:t>
      </w:r>
      <w:r w:rsidRPr="008B5D56">
        <w:rPr>
          <w:rFonts w:cs="Times New Roman"/>
          <w:spacing w:val="1"/>
        </w:rPr>
        <w:t>o</w:t>
      </w:r>
      <w:r w:rsidRPr="008B5D56">
        <w:rPr>
          <w:rFonts w:cs="Times New Roman"/>
        </w:rPr>
        <w:t>r</w:t>
      </w:r>
      <w:r w:rsidRPr="008B5D56">
        <w:rPr>
          <w:rFonts w:cs="Times New Roman"/>
          <w:spacing w:val="-1"/>
        </w:rPr>
        <w:t xml:space="preserve"> </w:t>
      </w:r>
      <w:r w:rsidRPr="008B5D56">
        <w:rPr>
          <w:rFonts w:cs="Times New Roman"/>
        </w:rPr>
        <w:t>each</w:t>
      </w:r>
      <w:r w:rsidRPr="008B5D56">
        <w:rPr>
          <w:rFonts w:cs="Times New Roman"/>
          <w:spacing w:val="-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w:t>
      </w:r>
      <w:r w:rsidRPr="008B5D56">
        <w:rPr>
          <w:rFonts w:cs="Times New Roman"/>
          <w:spacing w:val="-7"/>
        </w:rPr>
        <w:t xml:space="preserve"> </w:t>
      </w:r>
      <w:r w:rsidRPr="008B5D56">
        <w:rPr>
          <w:rFonts w:cs="Times New Roman"/>
        </w:rPr>
        <w:t>a 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rPr>
        <w:t>ci</w:t>
      </w:r>
      <w:r w:rsidRPr="008B5D56">
        <w:rPr>
          <w:rFonts w:cs="Times New Roman"/>
          <w:spacing w:val="1"/>
        </w:rPr>
        <w:t>r</w:t>
      </w:r>
      <w:r w:rsidRPr="008B5D56">
        <w:rPr>
          <w:rFonts w:cs="Times New Roman"/>
        </w:rPr>
        <w:t>c</w:t>
      </w:r>
      <w:r w:rsidRPr="008B5D56">
        <w:rPr>
          <w:rFonts w:cs="Times New Roman"/>
          <w:spacing w:val="1"/>
        </w:rPr>
        <w:t>u</w:t>
      </w:r>
      <w:r w:rsidRPr="008B5D56">
        <w:rPr>
          <w:rFonts w:cs="Times New Roman"/>
        </w:rPr>
        <w:t>it</w:t>
      </w:r>
      <w:r w:rsidRPr="008B5D56">
        <w:rPr>
          <w:rFonts w:cs="Times New Roman"/>
          <w:spacing w:val="-5"/>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spacing w:val="1"/>
        </w:rPr>
        <w:t>b</w:t>
      </w:r>
      <w:r w:rsidRPr="008B5D56">
        <w:rPr>
          <w:rFonts w:cs="Times New Roman"/>
          <w:spacing w:val="-1"/>
        </w:rPr>
        <w:t>u</w:t>
      </w:r>
      <w:r w:rsidRPr="008B5D56">
        <w:rPr>
          <w:rFonts w:cs="Times New Roman"/>
        </w:rPr>
        <w:t>ilt,</w:t>
      </w:r>
      <w:r w:rsidRPr="008B5D56">
        <w:rPr>
          <w:rFonts w:cs="Times New Roman"/>
          <w:spacing w:val="-3"/>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1"/>
        </w:rPr>
        <w:t xml:space="preserve"> </w:t>
      </w:r>
      <w:r w:rsidRPr="008B5D56">
        <w:rPr>
          <w:rFonts w:cs="Times New Roman"/>
          <w:spacing w:val="3"/>
        </w:rPr>
        <w:t>a</w:t>
      </w:r>
      <w:r w:rsidRPr="008B5D56">
        <w:rPr>
          <w:rFonts w:cs="Times New Roman"/>
        </w:rPr>
        <w:t>n</w:t>
      </w:r>
      <w:r w:rsidRPr="008B5D56">
        <w:rPr>
          <w:rFonts w:cs="Times New Roman"/>
          <w:spacing w:val="-3"/>
        </w:rPr>
        <w:t xml:space="preserve"> </w:t>
      </w:r>
      <w:r w:rsidRPr="008B5D56">
        <w:rPr>
          <w:rFonts w:cs="Times New Roman"/>
        </w:rPr>
        <w:t>e</w:t>
      </w:r>
      <w:r w:rsidRPr="008B5D56">
        <w:rPr>
          <w:rFonts w:cs="Times New Roman"/>
          <w:spacing w:val="1"/>
        </w:rPr>
        <w:t>q</w:t>
      </w:r>
      <w:r w:rsidRPr="008B5D56">
        <w:rPr>
          <w:rFonts w:cs="Times New Roman"/>
          <w:spacing w:val="-1"/>
        </w:rPr>
        <w:t>u</w:t>
      </w:r>
      <w:r w:rsidRPr="008B5D56">
        <w:rPr>
          <w:rFonts w:cs="Times New Roman"/>
          <w:spacing w:val="2"/>
        </w:rPr>
        <w:t>i</w:t>
      </w:r>
      <w:r w:rsidRPr="008B5D56">
        <w:rPr>
          <w:rFonts w:cs="Times New Roman"/>
          <w:spacing w:val="-1"/>
        </w:rPr>
        <w:t>v</w:t>
      </w:r>
      <w:r w:rsidRPr="008B5D56">
        <w:rPr>
          <w:rFonts w:cs="Times New Roman"/>
        </w:rPr>
        <w:t>ale</w:t>
      </w:r>
      <w:r w:rsidRPr="008B5D56">
        <w:rPr>
          <w:rFonts w:cs="Times New Roman"/>
          <w:spacing w:val="1"/>
        </w:rPr>
        <w:t>n</w:t>
      </w:r>
      <w:r w:rsidRPr="008B5D56">
        <w:rPr>
          <w:rFonts w:cs="Times New Roman"/>
        </w:rPr>
        <w:t>t</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spacing w:val="2"/>
        </w:rPr>
        <w:t>i</w:t>
      </w:r>
      <w:r w:rsidRPr="008B5D56">
        <w:rPr>
          <w:rFonts w:cs="Times New Roman"/>
          <w:spacing w:val="-1"/>
        </w:rPr>
        <w:t>s</w:t>
      </w:r>
      <w:r w:rsidRPr="008B5D56">
        <w:rPr>
          <w:rFonts w:cs="Times New Roman"/>
        </w:rPr>
        <w:t>ta</w:t>
      </w:r>
      <w:r w:rsidRPr="008B5D56">
        <w:rPr>
          <w:rFonts w:cs="Times New Roman"/>
          <w:spacing w:val="-1"/>
        </w:rPr>
        <w:t>n</w:t>
      </w:r>
      <w:r w:rsidRPr="008B5D56">
        <w:rPr>
          <w:rFonts w:cs="Times New Roman"/>
        </w:rPr>
        <w:t>ce</w:t>
      </w:r>
      <w:r>
        <w:rPr>
          <w:rFonts w:cs="Times New Roman"/>
        </w:rPr>
        <w:t xml:space="preserve"> </w:t>
      </w:r>
      <w:r w:rsidRPr="00E632D4">
        <w:rPr>
          <w:rFonts w:cs="Times New Roman"/>
          <w:i/>
        </w:rPr>
        <w:t>R</w:t>
      </w:r>
      <w:r w:rsidRPr="00E632D4">
        <w:rPr>
          <w:rFonts w:cs="Times New Roman"/>
          <w:i/>
          <w:vertAlign w:val="subscript"/>
        </w:rPr>
        <w:t>eq</w:t>
      </w:r>
      <w:r w:rsidRPr="008B5D56">
        <w:rPr>
          <w:rFonts w:cs="Times New Roman"/>
          <w:spacing w:val="-7"/>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rPr>
        <w:t>calc</w:t>
      </w:r>
      <w:r w:rsidRPr="008B5D56">
        <w:rPr>
          <w:rFonts w:cs="Times New Roman"/>
          <w:spacing w:val="1"/>
        </w:rPr>
        <w:t>u</w:t>
      </w:r>
      <w:r w:rsidRPr="008B5D56">
        <w:rPr>
          <w:rFonts w:cs="Times New Roman"/>
        </w:rPr>
        <w:t>late</w:t>
      </w:r>
      <w:r w:rsidRPr="008B5D56">
        <w:rPr>
          <w:rFonts w:cs="Times New Roman"/>
          <w:spacing w:val="1"/>
        </w:rPr>
        <w:t>d</w:t>
      </w:r>
      <w:r w:rsidRPr="008B5D56">
        <w:rPr>
          <w:rFonts w:cs="Times New Roman"/>
        </w:rPr>
        <w:t>.</w:t>
      </w:r>
      <w:r>
        <w:rPr>
          <w:rFonts w:cs="Times New Roman"/>
        </w:rPr>
        <w:t xml:space="preserve"> The details of deriving the equivalent thermal resistance can be found in Ref. [4]</w:t>
      </w:r>
      <w:r>
        <w:rPr>
          <w:rFonts w:eastAsiaTheme="minorEastAsia" w:cs="Times New Roman"/>
          <w:sz w:val="20"/>
          <w:szCs w:val="20"/>
        </w:rPr>
        <w:t xml:space="preserve">. </w:t>
      </w:r>
      <w:r w:rsidRPr="00CF3A61">
        <w:rPr>
          <w:rFonts w:cs="Times New Roman"/>
        </w:rPr>
        <w:t xml:space="preserve">Until this point, the basis of the model have been developed, the mass flow can be calculated based on the heat exchanger geometry, as are the thermal resistances. The last part is the model itself </w:t>
      </w:r>
      <w:r>
        <w:rPr>
          <w:rFonts w:cs="Times New Roman"/>
        </w:rPr>
        <w:t>involves</w:t>
      </w:r>
      <w:r w:rsidRPr="00CF3A61">
        <w:rPr>
          <w:rFonts w:cs="Times New Roman"/>
        </w:rPr>
        <w:t xml:space="preserve"> the heat exchange between the cold and hot fluids to/from the core mass, and the dynamics of the temperature in this cor</w:t>
      </w:r>
      <w:r>
        <w:rPr>
          <w:rFonts w:cs="Times New Roman"/>
        </w:rPr>
        <w:t xml:space="preserve">e. </w:t>
      </w:r>
      <w:r w:rsidRPr="00CF3A61">
        <w:rPr>
          <w:rFonts w:cs="Times New Roman"/>
        </w:rPr>
        <w:t>Figure 5 presents the representation of this model with three main parts: hot fluid control volume, core mass and cold fluid control volume.</w:t>
      </w:r>
    </w:p>
    <w:p w14:paraId="557043AE" w14:textId="77777777" w:rsidR="00C54D0A" w:rsidRDefault="00C54D0A" w:rsidP="00C54D0A">
      <w:pPr>
        <w:widowControl w:val="0"/>
        <w:autoSpaceDE w:val="0"/>
        <w:autoSpaceDN w:val="0"/>
        <w:adjustRightInd w:val="0"/>
        <w:spacing w:line="239" w:lineRule="auto"/>
        <w:ind w:left="113" w:right="73"/>
        <w:rPr>
          <w:rFonts w:cs="Times New Roman"/>
        </w:rPr>
      </w:pP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3"/>
      </w:tblGrid>
      <w:tr w:rsidR="00C54D0A" w14:paraId="3363F3BD" w14:textId="77777777" w:rsidTr="007F074C">
        <w:tc>
          <w:tcPr>
            <w:tcW w:w="9850" w:type="dxa"/>
          </w:tcPr>
          <w:p w14:paraId="4EE146BF" w14:textId="77777777" w:rsidR="00C54D0A" w:rsidRDefault="00C54D0A" w:rsidP="007F074C">
            <w:pPr>
              <w:widowControl w:val="0"/>
              <w:autoSpaceDE w:val="0"/>
              <w:autoSpaceDN w:val="0"/>
              <w:adjustRightInd w:val="0"/>
              <w:spacing w:line="239" w:lineRule="auto"/>
              <w:ind w:right="73"/>
              <w:jc w:val="center"/>
              <w:rPr>
                <w:rFonts w:cs="Times New Roman"/>
              </w:rPr>
            </w:pPr>
            <w:r>
              <w:rPr>
                <w:rFonts w:cs="Times New Roman"/>
                <w:noProof/>
                <w:sz w:val="28"/>
                <w:szCs w:val="28"/>
                <w:lang w:eastAsia="zh-CN"/>
              </w:rPr>
              <w:lastRenderedPageBreak/>
              <w:drawing>
                <wp:inline distT="0" distB="0" distL="0" distR="0" wp14:anchorId="78D44F8B" wp14:editId="03FC9198">
                  <wp:extent cx="1768475" cy="1552575"/>
                  <wp:effectExtent l="0" t="0" r="317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68475" cy="1552575"/>
                          </a:xfrm>
                          <a:prstGeom prst="rect">
                            <a:avLst/>
                          </a:prstGeom>
                          <a:noFill/>
                          <a:ln>
                            <a:noFill/>
                          </a:ln>
                        </pic:spPr>
                      </pic:pic>
                    </a:graphicData>
                  </a:graphic>
                </wp:inline>
              </w:drawing>
            </w:r>
          </w:p>
        </w:tc>
      </w:tr>
    </w:tbl>
    <w:p w14:paraId="1C8A7826" w14:textId="42F9D05D"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EC3A48">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EC3A48">
        <w:rPr>
          <w:noProof/>
        </w:rPr>
        <w:t>8</w:t>
      </w:r>
      <w:r w:rsidR="009D1C19">
        <w:rPr>
          <w:noProof/>
        </w:rPr>
        <w:fldChar w:fldCharType="end"/>
      </w:r>
      <w:r>
        <w:t>. Core heat exchange model</w:t>
      </w:r>
    </w:p>
    <w:p w14:paraId="072FFF28" w14:textId="77777777" w:rsidR="00C54D0A" w:rsidRDefault="00C54D0A" w:rsidP="00C54D0A">
      <w:r w:rsidRPr="007E4690">
        <w:rPr>
          <w:position w:val="-12"/>
        </w:rPr>
        <w:object w:dxaOrig="420" w:dyaOrig="360" w14:anchorId="0B6A1EB5">
          <v:shape id="_x0000_i1041" type="#_x0000_t75" style="width:21.35pt;height:18pt" o:ole="">
            <v:imagedata r:id="rId67" o:title=""/>
          </v:shape>
          <o:OLEObject Type="Embed" ProgID="Equation.DSMT4" ShapeID="_x0000_i1041" DrawAspect="Content" ObjectID="_1575147313" r:id="rId68"/>
        </w:object>
      </w:r>
      <w:r>
        <w:t xml:space="preserve"> Hot mass flow</w:t>
      </w:r>
    </w:p>
    <w:p w14:paraId="575C6198" w14:textId="77777777" w:rsidR="00C54D0A" w:rsidRDefault="00C54D0A" w:rsidP="00C54D0A">
      <w:r w:rsidRPr="007E4690">
        <w:rPr>
          <w:position w:val="-12"/>
        </w:rPr>
        <w:object w:dxaOrig="420" w:dyaOrig="360" w14:anchorId="0128B8DC">
          <v:shape id="_x0000_i1042" type="#_x0000_t75" style="width:21.35pt;height:18pt" o:ole="">
            <v:imagedata r:id="rId69" o:title=""/>
          </v:shape>
          <o:OLEObject Type="Embed" ProgID="Equation.DSMT4" ShapeID="_x0000_i1042" DrawAspect="Content" ObjectID="_1575147314" r:id="rId70"/>
        </w:object>
      </w:r>
      <w:r>
        <w:t>Cold mass flow</w:t>
      </w:r>
    </w:p>
    <w:bookmarkStart w:id="44" w:name="_Hlk388145660"/>
    <w:p w14:paraId="0E18E9AD" w14:textId="77777777" w:rsidR="00C54D0A" w:rsidRDefault="00C54D0A" w:rsidP="00C54D0A">
      <w:r w:rsidRPr="007E4690">
        <w:rPr>
          <w:position w:val="-12"/>
        </w:rPr>
        <w:object w:dxaOrig="400" w:dyaOrig="360" w14:anchorId="12487EC1">
          <v:shape id="_x0000_i1043" type="#_x0000_t75" style="width:19.35pt;height:18pt" o:ole="">
            <v:imagedata r:id="rId71" o:title=""/>
          </v:shape>
          <o:OLEObject Type="Embed" ProgID="Equation.DSMT4" ShapeID="_x0000_i1043" DrawAspect="Content" ObjectID="_1575147315" r:id="rId72"/>
        </w:object>
      </w:r>
      <w:r>
        <w:t xml:space="preserve"> </w:t>
      </w:r>
      <w:r w:rsidRPr="007E4690">
        <w:t>Hot inlet temperature</w:t>
      </w:r>
    </w:p>
    <w:p w14:paraId="6CC94313" w14:textId="77777777" w:rsidR="00C54D0A" w:rsidRDefault="00C54D0A" w:rsidP="00C54D0A">
      <w:r w:rsidRPr="007E4690">
        <w:rPr>
          <w:position w:val="-12"/>
        </w:rPr>
        <w:object w:dxaOrig="440" w:dyaOrig="360" w14:anchorId="023379C0">
          <v:shape id="_x0000_i1044" type="#_x0000_t75" style="width:22.65pt;height:18pt" o:ole="">
            <v:imagedata r:id="rId73" o:title=""/>
          </v:shape>
          <o:OLEObject Type="Embed" ProgID="Equation.DSMT4" ShapeID="_x0000_i1044" DrawAspect="Content" ObjectID="_1575147316" r:id="rId74"/>
        </w:object>
      </w:r>
      <w:r>
        <w:t xml:space="preserve"> </w:t>
      </w:r>
      <w:r w:rsidRPr="007E4690">
        <w:t>Hot outlet temperature</w:t>
      </w:r>
    </w:p>
    <w:p w14:paraId="001F16B5" w14:textId="77777777" w:rsidR="00C54D0A" w:rsidRDefault="00C54D0A" w:rsidP="00C54D0A">
      <w:r w:rsidRPr="007E4690">
        <w:rPr>
          <w:position w:val="-12"/>
        </w:rPr>
        <w:object w:dxaOrig="400" w:dyaOrig="360" w14:anchorId="0BD26C3E">
          <v:shape id="_x0000_i1045" type="#_x0000_t75" style="width:19.35pt;height:18pt" o:ole="">
            <v:imagedata r:id="rId75" o:title=""/>
          </v:shape>
          <o:OLEObject Type="Embed" ProgID="Equation.DSMT4" ShapeID="_x0000_i1045" DrawAspect="Content" ObjectID="_1575147317" r:id="rId76"/>
        </w:object>
      </w:r>
      <w:r>
        <w:t xml:space="preserve"> Cold</w:t>
      </w:r>
      <w:r w:rsidRPr="007E4690">
        <w:t xml:space="preserve"> inlet temperature</w:t>
      </w:r>
    </w:p>
    <w:p w14:paraId="43B6D952" w14:textId="77777777" w:rsidR="00C54D0A" w:rsidRDefault="00C54D0A" w:rsidP="00C54D0A">
      <w:r w:rsidRPr="00D82A03">
        <w:rPr>
          <w:position w:val="-12"/>
        </w:rPr>
        <w:object w:dxaOrig="420" w:dyaOrig="360" w14:anchorId="228F4C2C">
          <v:shape id="_x0000_i1046" type="#_x0000_t75" style="width:21.35pt;height:18pt" o:ole="">
            <v:imagedata r:id="rId77" o:title=""/>
          </v:shape>
          <o:OLEObject Type="Embed" ProgID="Equation.DSMT4" ShapeID="_x0000_i1046" DrawAspect="Content" ObjectID="_1575147318" r:id="rId78"/>
        </w:object>
      </w:r>
      <w:r>
        <w:t>Cold</w:t>
      </w:r>
      <w:r w:rsidRPr="007E4690">
        <w:t xml:space="preserve"> outlet temperature</w:t>
      </w:r>
    </w:p>
    <w:p w14:paraId="58BC0823" w14:textId="77777777" w:rsidR="00C54D0A" w:rsidRDefault="00C54D0A" w:rsidP="00C54D0A">
      <w:r w:rsidRPr="00D82A03">
        <w:rPr>
          <w:position w:val="-14"/>
        </w:rPr>
        <w:object w:dxaOrig="600" w:dyaOrig="380" w14:anchorId="6E6A0B4D">
          <v:shape id="_x0000_i1047" type="#_x0000_t75" style="width:30pt;height:19.35pt" o:ole="">
            <v:imagedata r:id="rId79" o:title=""/>
          </v:shape>
          <o:OLEObject Type="Embed" ProgID="Equation.DSMT4" ShapeID="_x0000_i1047" DrawAspect="Content" ObjectID="_1575147319" r:id="rId80"/>
        </w:object>
      </w:r>
      <w:r w:rsidRPr="007E4690">
        <w:t>Heat transferred from the hot fluid to the core mass</w:t>
      </w:r>
    </w:p>
    <w:p w14:paraId="40911DC7" w14:textId="77777777" w:rsidR="00C54D0A" w:rsidRDefault="00C54D0A" w:rsidP="00C54D0A">
      <w:r w:rsidRPr="00D82A03">
        <w:rPr>
          <w:position w:val="-14"/>
        </w:rPr>
        <w:object w:dxaOrig="580" w:dyaOrig="380" w14:anchorId="754081AE">
          <v:shape id="_x0000_i1048" type="#_x0000_t75" style="width:28.65pt;height:19.35pt" o:ole="">
            <v:imagedata r:id="rId81" o:title=""/>
          </v:shape>
          <o:OLEObject Type="Embed" ProgID="Equation.DSMT4" ShapeID="_x0000_i1048" DrawAspect="Content" ObjectID="_1575147320" r:id="rId82"/>
        </w:object>
      </w:r>
      <w:r w:rsidRPr="007E4690">
        <w:t>Heat transferred from the core mass to the cold fluid</w:t>
      </w:r>
    </w:p>
    <w:p w14:paraId="1A3026D3" w14:textId="77777777" w:rsidR="00C54D0A" w:rsidRDefault="00C54D0A" w:rsidP="00C54D0A">
      <w:r w:rsidRPr="00D82A03">
        <w:rPr>
          <w:position w:val="-24"/>
        </w:rPr>
        <w:object w:dxaOrig="620" w:dyaOrig="620" w14:anchorId="46BBE207">
          <v:shape id="_x0000_i1049" type="#_x0000_t75" style="width:31.35pt;height:31.35pt" o:ole="">
            <v:imagedata r:id="rId83" o:title=""/>
          </v:shape>
          <o:OLEObject Type="Embed" ProgID="Equation.DSMT4" ShapeID="_x0000_i1049" DrawAspect="Content" ObjectID="_1575147321" r:id="rId84"/>
        </w:object>
      </w:r>
      <w:r>
        <w:t xml:space="preserve"> </w:t>
      </w:r>
      <w:r w:rsidRPr="007E4690">
        <w:t>Energy accumulated in the core mass</w:t>
      </w:r>
    </w:p>
    <w:p w14:paraId="444E23BA" w14:textId="77777777" w:rsidR="00C54D0A" w:rsidRDefault="00C54D0A" w:rsidP="00C54D0A"/>
    <w:bookmarkEnd w:id="44"/>
    <w:p w14:paraId="04BD5D75" w14:textId="4896FFDF" w:rsidR="00C54D0A" w:rsidRDefault="00C54D0A" w:rsidP="00C54D0A">
      <w:r>
        <w:t xml:space="preserve">Representation of the heat lost by the hot fluid due to the contact with the surface of the core mass is given by Eq. </w:t>
      </w:r>
      <w:r w:rsidR="009D1C19">
        <w:fldChar w:fldCharType="begin"/>
      </w:r>
      <w:r>
        <w:instrText xml:space="preserve"> REF _Ref388146238 \h </w:instrText>
      </w:r>
      <w:r w:rsidR="009D1C19">
        <w:fldChar w:fldCharType="separate"/>
      </w:r>
      <w:r w:rsidR="00EC3A48">
        <w:rPr>
          <w:rFonts w:cs="Times New Roman"/>
          <w:noProof/>
        </w:rPr>
        <w:t>5.1</w:t>
      </w:r>
      <w:r w:rsidR="00EC3A48" w:rsidRPr="00B567AE">
        <w:rPr>
          <w:rFonts w:cs="Times New Roman"/>
        </w:rPr>
        <w:t>.</w:t>
      </w:r>
      <w:r w:rsidR="00EC3A48">
        <w:rPr>
          <w:rFonts w:cs="Times New Roman"/>
          <w:noProof/>
        </w:rPr>
        <w:t>11</w:t>
      </w:r>
      <w:r w:rsidR="009D1C19">
        <w:fldChar w:fldCharType="end"/>
      </w:r>
      <w:r>
        <w:t xml:space="preserve">. It should be noted here that all developments are based on mean temperature, as defined in Eq. </w:t>
      </w:r>
      <w:r w:rsidR="009D1C19">
        <w:fldChar w:fldCharType="begin"/>
      </w:r>
      <w:r>
        <w:instrText xml:space="preserve"> REF _Ref388146250 \h </w:instrText>
      </w:r>
      <w:r w:rsidR="009D1C19">
        <w:fldChar w:fldCharType="separate"/>
      </w:r>
      <w:r w:rsidR="00EC3A48">
        <w:rPr>
          <w:rFonts w:cs="Times New Roman"/>
          <w:noProof/>
        </w:rPr>
        <w:t>5.1</w:t>
      </w:r>
      <w:r w:rsidR="00EC3A48" w:rsidRPr="00B567AE">
        <w:rPr>
          <w:rFonts w:cs="Times New Roman"/>
        </w:rPr>
        <w:t>.</w:t>
      </w:r>
      <w:r w:rsidR="00EC3A48">
        <w:rPr>
          <w:rFonts w:cs="Times New Roman"/>
          <w:noProof/>
        </w:rPr>
        <w:t>12</w:t>
      </w:r>
      <w:r w:rsidR="009D1C19">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C54D0A" w14:paraId="7CB36B6B" w14:textId="77777777" w:rsidTr="007F074C">
        <w:trPr>
          <w:trHeight w:val="764"/>
        </w:trPr>
        <w:tc>
          <w:tcPr>
            <w:tcW w:w="625" w:type="dxa"/>
          </w:tcPr>
          <w:p w14:paraId="6FB6FE89" w14:textId="77777777" w:rsidR="00C54D0A" w:rsidRDefault="00C54D0A" w:rsidP="007F074C">
            <w:pPr>
              <w:rPr>
                <w:rFonts w:cs="Times New Roman"/>
              </w:rPr>
            </w:pPr>
            <w:bookmarkStart w:id="45" w:name="_Hlk388146134"/>
          </w:p>
          <w:p w14:paraId="5A4FADFA" w14:textId="77777777" w:rsidR="00C54D0A" w:rsidRPr="00DC419C" w:rsidRDefault="00C54D0A" w:rsidP="007F074C">
            <w:pPr>
              <w:rPr>
                <w:rFonts w:cs="Times New Roman"/>
              </w:rPr>
            </w:pPr>
          </w:p>
        </w:tc>
        <w:tc>
          <w:tcPr>
            <w:tcW w:w="8100" w:type="dxa"/>
          </w:tcPr>
          <w:p w14:paraId="3DD2325A" w14:textId="77777777" w:rsidR="00C54D0A" w:rsidRDefault="00C54D0A" w:rsidP="007F074C">
            <w:pPr>
              <w:jc w:val="center"/>
              <w:rPr>
                <w:rFonts w:cs="Times New Roman"/>
              </w:rPr>
            </w:pPr>
            <w:r w:rsidRPr="00CD720F">
              <w:rPr>
                <w:position w:val="-26"/>
              </w:rPr>
              <w:object w:dxaOrig="2439" w:dyaOrig="600" w14:anchorId="30DAFD16">
                <v:shape id="_x0000_i1050" type="#_x0000_t75" style="width:121.35pt;height:31.35pt" o:ole="">
                  <v:imagedata r:id="rId85" o:title=""/>
                </v:shape>
                <o:OLEObject Type="Embed" ProgID="Equation.DSMT4" ShapeID="_x0000_i1050" DrawAspect="Content" ObjectID="_1575147322" r:id="rId86"/>
              </w:object>
            </w:r>
          </w:p>
          <w:p w14:paraId="43E27B11" w14:textId="77777777" w:rsidR="00C54D0A" w:rsidRPr="00DC419C" w:rsidRDefault="00C54D0A" w:rsidP="007F074C">
            <w:pPr>
              <w:jc w:val="center"/>
              <w:rPr>
                <w:rFonts w:cs="Times New Roman"/>
              </w:rPr>
            </w:pPr>
          </w:p>
        </w:tc>
        <w:bookmarkStart w:id="46" w:name="_Ref388146238"/>
        <w:tc>
          <w:tcPr>
            <w:tcW w:w="625" w:type="dxa"/>
          </w:tcPr>
          <w:p w14:paraId="629802E1" w14:textId="402C27F1"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11</w:t>
            </w:r>
            <w:r w:rsidRPr="00B567AE">
              <w:rPr>
                <w:rFonts w:cs="Times New Roman"/>
              </w:rPr>
              <w:fldChar w:fldCharType="end"/>
            </w:r>
            <w:bookmarkEnd w:id="46"/>
          </w:p>
        </w:tc>
      </w:tr>
      <w:bookmarkEnd w:id="45"/>
    </w:tbl>
    <w:p w14:paraId="0A2CE77A"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2FD042D" w14:textId="77777777" w:rsidTr="007F074C">
        <w:trPr>
          <w:trHeight w:val="764"/>
        </w:trPr>
        <w:tc>
          <w:tcPr>
            <w:tcW w:w="623" w:type="dxa"/>
          </w:tcPr>
          <w:p w14:paraId="77B8F3AE" w14:textId="77777777" w:rsidR="00C54D0A" w:rsidRDefault="00C54D0A" w:rsidP="007F074C">
            <w:pPr>
              <w:rPr>
                <w:rFonts w:cs="Times New Roman"/>
              </w:rPr>
            </w:pPr>
            <w:bookmarkStart w:id="47" w:name="_Hlk388146525"/>
          </w:p>
          <w:p w14:paraId="0D695B8A" w14:textId="77777777" w:rsidR="00C54D0A" w:rsidRPr="00DC419C" w:rsidRDefault="00C54D0A" w:rsidP="007F074C">
            <w:pPr>
              <w:rPr>
                <w:rFonts w:cs="Times New Roman"/>
              </w:rPr>
            </w:pPr>
          </w:p>
        </w:tc>
        <w:tc>
          <w:tcPr>
            <w:tcW w:w="8071" w:type="dxa"/>
          </w:tcPr>
          <w:p w14:paraId="1DE98464" w14:textId="77777777" w:rsidR="00C54D0A" w:rsidRDefault="00C54D0A" w:rsidP="007F074C">
            <w:pPr>
              <w:jc w:val="center"/>
              <w:rPr>
                <w:rFonts w:cs="Times New Roman"/>
              </w:rPr>
            </w:pPr>
            <w:r w:rsidRPr="00CD720F">
              <w:rPr>
                <w:position w:val="-20"/>
              </w:rPr>
              <w:object w:dxaOrig="1120" w:dyaOrig="540" w14:anchorId="5C2C06F6">
                <v:shape id="_x0000_i1051" type="#_x0000_t75" style="width:56pt;height:28.65pt" o:ole="">
                  <v:imagedata r:id="rId87" o:title=""/>
                </v:shape>
                <o:OLEObject Type="Embed" ProgID="Equation.DSMT4" ShapeID="_x0000_i1051" DrawAspect="Content" ObjectID="_1575147323" r:id="rId88"/>
              </w:object>
            </w:r>
          </w:p>
          <w:p w14:paraId="2288C034" w14:textId="77777777" w:rsidR="00C54D0A" w:rsidRPr="00DC419C" w:rsidRDefault="00C54D0A" w:rsidP="007F074C">
            <w:pPr>
              <w:jc w:val="center"/>
              <w:rPr>
                <w:rFonts w:cs="Times New Roman"/>
              </w:rPr>
            </w:pPr>
          </w:p>
        </w:tc>
        <w:bookmarkStart w:id="48" w:name="_Ref388146250"/>
        <w:tc>
          <w:tcPr>
            <w:tcW w:w="666" w:type="dxa"/>
          </w:tcPr>
          <w:p w14:paraId="7342567E" w14:textId="1EA663EA"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12</w:t>
            </w:r>
            <w:r w:rsidRPr="00B567AE">
              <w:rPr>
                <w:rFonts w:cs="Times New Roman"/>
              </w:rPr>
              <w:fldChar w:fldCharType="end"/>
            </w:r>
            <w:bookmarkEnd w:id="48"/>
          </w:p>
        </w:tc>
      </w:tr>
    </w:tbl>
    <w:bookmarkEnd w:id="47"/>
    <w:p w14:paraId="4F961B79" w14:textId="736C6B07" w:rsidR="00C54D0A" w:rsidRDefault="00C54D0A" w:rsidP="00C54D0A">
      <w:pPr>
        <w:widowControl w:val="0"/>
        <w:autoSpaceDE w:val="0"/>
        <w:autoSpaceDN w:val="0"/>
        <w:adjustRightInd w:val="0"/>
        <w:spacing w:before="33" w:line="240" w:lineRule="auto"/>
        <w:ind w:right="75"/>
        <w:rPr>
          <w:rFonts w:cs="Times New Roman"/>
          <w:spacing w:val="4"/>
        </w:rPr>
      </w:pPr>
      <w:r w:rsidRPr="00C63E15">
        <w:rPr>
          <w:rFonts w:cs="Times New Roman"/>
          <w:spacing w:val="3"/>
        </w:rPr>
        <w:t>T</w:t>
      </w:r>
      <w:r w:rsidRPr="00C63E15">
        <w:rPr>
          <w:rFonts w:cs="Times New Roman"/>
          <w:spacing w:val="-1"/>
        </w:rPr>
        <w:t>h</w:t>
      </w:r>
      <w:r w:rsidRPr="00C63E15">
        <w:rPr>
          <w:rFonts w:cs="Times New Roman"/>
        </w:rPr>
        <w:t>e</w:t>
      </w:r>
      <w:r w:rsidRPr="00C63E15">
        <w:rPr>
          <w:rFonts w:cs="Times New Roman"/>
          <w:spacing w:val="10"/>
        </w:rPr>
        <w:t xml:space="preserve"> </w:t>
      </w:r>
      <w:r w:rsidRPr="00C63E15">
        <w:rPr>
          <w:rFonts w:cs="Times New Roman"/>
          <w:spacing w:val="-1"/>
        </w:rPr>
        <w:t>us</w:t>
      </w:r>
      <w:r w:rsidRPr="00C63E15">
        <w:rPr>
          <w:rFonts w:cs="Times New Roman"/>
        </w:rPr>
        <w:t>e</w:t>
      </w:r>
      <w:r w:rsidRPr="00C63E15">
        <w:rPr>
          <w:rFonts w:cs="Times New Roman"/>
          <w:spacing w:val="10"/>
        </w:rPr>
        <w:t xml:space="preserve"> </w:t>
      </w:r>
      <w:r w:rsidRPr="00C63E15">
        <w:rPr>
          <w:rFonts w:cs="Times New Roman"/>
          <w:spacing w:val="4"/>
        </w:rPr>
        <w:t>o</w:t>
      </w:r>
      <w:r w:rsidRPr="00C63E15">
        <w:rPr>
          <w:rFonts w:cs="Times New Roman"/>
        </w:rPr>
        <w:t>f</w:t>
      </w:r>
      <w:r w:rsidRPr="00C63E15">
        <w:rPr>
          <w:rFonts w:cs="Times New Roman"/>
          <w:spacing w:val="11"/>
        </w:rPr>
        <w:t xml:space="preserve"> </w:t>
      </w:r>
      <w:r w:rsidRPr="00C63E15">
        <w:rPr>
          <w:rFonts w:cs="Times New Roman"/>
          <w:spacing w:val="-1"/>
        </w:rPr>
        <w:t>m</w:t>
      </w:r>
      <w:r w:rsidRPr="00C63E15">
        <w:rPr>
          <w:rFonts w:cs="Times New Roman"/>
        </w:rPr>
        <w:t>e</w:t>
      </w:r>
      <w:r w:rsidRPr="00C63E15">
        <w:rPr>
          <w:rFonts w:cs="Times New Roman"/>
          <w:spacing w:val="3"/>
        </w:rPr>
        <w:t>a</w:t>
      </w:r>
      <w:r w:rsidRPr="00C63E15">
        <w:rPr>
          <w:rFonts w:cs="Times New Roman"/>
        </w:rPr>
        <w:t>n</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spacing w:val="3"/>
        </w:rPr>
        <w:t>e</w:t>
      </w:r>
      <w:r w:rsidRPr="00C63E15">
        <w:rPr>
          <w:rFonts w:cs="Times New Roman"/>
        </w:rPr>
        <w:t>s</w:t>
      </w:r>
      <w:r w:rsidRPr="00C63E15">
        <w:rPr>
          <w:rFonts w:cs="Times New Roman"/>
          <w:spacing w:val="2"/>
        </w:rPr>
        <w:t xml:space="preserve"> </w:t>
      </w:r>
      <w:r w:rsidRPr="00C63E15">
        <w:rPr>
          <w:rFonts w:cs="Times New Roman"/>
        </w:rPr>
        <w:t>is</w:t>
      </w:r>
      <w:r w:rsidRPr="00C63E15">
        <w:rPr>
          <w:rFonts w:cs="Times New Roman"/>
          <w:spacing w:val="13"/>
        </w:rPr>
        <w:t xml:space="preserve"> </w:t>
      </w:r>
      <w:r w:rsidRPr="00C63E15">
        <w:rPr>
          <w:rFonts w:cs="Times New Roman"/>
          <w:spacing w:val="1"/>
        </w:rPr>
        <w:t>o</w:t>
      </w:r>
      <w:r w:rsidRPr="00C63E15">
        <w:rPr>
          <w:rFonts w:cs="Times New Roman"/>
        </w:rPr>
        <w:t>f</w:t>
      </w:r>
      <w:r w:rsidRPr="00C63E15">
        <w:rPr>
          <w:rFonts w:cs="Times New Roman"/>
          <w:spacing w:val="11"/>
        </w:rPr>
        <w:t xml:space="preserve"> </w:t>
      </w:r>
      <w:r w:rsidRPr="00C63E15">
        <w:rPr>
          <w:rFonts w:cs="Times New Roman"/>
          <w:spacing w:val="-1"/>
        </w:rPr>
        <w:t>g</w:t>
      </w:r>
      <w:r w:rsidRPr="00C63E15">
        <w:rPr>
          <w:rFonts w:cs="Times New Roman"/>
          <w:spacing w:val="1"/>
        </w:rPr>
        <w:t>r</w:t>
      </w:r>
      <w:r w:rsidRPr="00C63E15">
        <w:rPr>
          <w:rFonts w:cs="Times New Roman"/>
        </w:rPr>
        <w:t>eat</w:t>
      </w:r>
      <w:r w:rsidRPr="00C63E15">
        <w:rPr>
          <w:rFonts w:cs="Times New Roman"/>
          <w:spacing w:val="11"/>
        </w:rPr>
        <w:t xml:space="preserve"> </w:t>
      </w:r>
      <w:r w:rsidRPr="00C63E15">
        <w:rPr>
          <w:rFonts w:cs="Times New Roman"/>
          <w:spacing w:val="2"/>
        </w:rPr>
        <w:t>i</w:t>
      </w:r>
      <w:r w:rsidRPr="00C63E15">
        <w:rPr>
          <w:rFonts w:cs="Times New Roman"/>
          <w:spacing w:val="-4"/>
        </w:rPr>
        <w:t>m</w:t>
      </w:r>
      <w:r w:rsidRPr="00C63E15">
        <w:rPr>
          <w:rFonts w:cs="Times New Roman"/>
          <w:spacing w:val="1"/>
        </w:rPr>
        <w:t>por</w:t>
      </w:r>
      <w:r w:rsidRPr="00C63E15">
        <w:rPr>
          <w:rFonts w:cs="Times New Roman"/>
        </w:rPr>
        <w:t>ta</w:t>
      </w:r>
      <w:r w:rsidRPr="00C63E15">
        <w:rPr>
          <w:rFonts w:cs="Times New Roman"/>
          <w:spacing w:val="-1"/>
        </w:rPr>
        <w:t>n</w:t>
      </w:r>
      <w:r w:rsidRPr="00C63E15">
        <w:rPr>
          <w:rFonts w:cs="Times New Roman"/>
        </w:rPr>
        <w:t>ce</w:t>
      </w:r>
      <w:r w:rsidRPr="00C63E15">
        <w:rPr>
          <w:rFonts w:cs="Times New Roman"/>
          <w:spacing w:val="6"/>
        </w:rPr>
        <w:t xml:space="preserve"> </w:t>
      </w:r>
      <w:r w:rsidRPr="00C63E15">
        <w:rPr>
          <w:rFonts w:cs="Times New Roman"/>
          <w:spacing w:val="2"/>
        </w:rPr>
        <w:t>i</w:t>
      </w:r>
      <w:r w:rsidRPr="00C63E15">
        <w:rPr>
          <w:rFonts w:cs="Times New Roman"/>
        </w:rPr>
        <w:t>n</w:t>
      </w:r>
      <w:r w:rsidRPr="00C63E15">
        <w:rPr>
          <w:rFonts w:cs="Times New Roman"/>
          <w:spacing w:val="9"/>
        </w:rPr>
        <w:t xml:space="preserve"> </w:t>
      </w:r>
      <w:r w:rsidRPr="00C63E15">
        <w:rPr>
          <w:rFonts w:cs="Times New Roman"/>
          <w:spacing w:val="2"/>
        </w:rPr>
        <w:t>t</w:t>
      </w:r>
      <w:r w:rsidRPr="00C63E15">
        <w:rPr>
          <w:rFonts w:cs="Times New Roman"/>
          <w:spacing w:val="-1"/>
        </w:rPr>
        <w:t>h</w:t>
      </w:r>
      <w:r w:rsidRPr="00C63E15">
        <w:rPr>
          <w:rFonts w:cs="Times New Roman"/>
          <w:spacing w:val="2"/>
        </w:rPr>
        <w:t>i</w:t>
      </w:r>
      <w:r w:rsidRPr="00C63E15">
        <w:rPr>
          <w:rFonts w:cs="Times New Roman"/>
        </w:rPr>
        <w:t>s</w:t>
      </w:r>
      <w:r w:rsidRPr="00C63E15">
        <w:rPr>
          <w:rFonts w:cs="Times New Roman"/>
          <w:spacing w:val="11"/>
        </w:rPr>
        <w:t xml:space="preserve"> </w:t>
      </w:r>
      <w:r w:rsidRPr="00C63E15">
        <w:rPr>
          <w:rFonts w:cs="Times New Roman"/>
          <w:spacing w:val="-4"/>
        </w:rPr>
        <w:t>m</w:t>
      </w:r>
      <w:r w:rsidRPr="00C63E15">
        <w:rPr>
          <w:rFonts w:cs="Times New Roman"/>
          <w:spacing w:val="1"/>
        </w:rPr>
        <w:t>od</w:t>
      </w:r>
      <w:r w:rsidRPr="00C63E15">
        <w:rPr>
          <w:rFonts w:cs="Times New Roman"/>
        </w:rPr>
        <w:t>el,</w:t>
      </w:r>
      <w:r w:rsidRPr="00C63E15">
        <w:rPr>
          <w:rFonts w:cs="Times New Roman"/>
          <w:spacing w:val="9"/>
        </w:rPr>
        <w:t xml:space="preserve"> </w:t>
      </w:r>
      <w:r w:rsidRPr="00C63E15">
        <w:rPr>
          <w:rFonts w:cs="Times New Roman"/>
          <w:spacing w:val="-1"/>
        </w:rPr>
        <w:t>s</w:t>
      </w:r>
      <w:r w:rsidRPr="00C63E15">
        <w:rPr>
          <w:rFonts w:cs="Times New Roman"/>
          <w:spacing w:val="2"/>
        </w:rPr>
        <w:t>i</w:t>
      </w:r>
      <w:r w:rsidRPr="00C63E15">
        <w:rPr>
          <w:rFonts w:cs="Times New Roman"/>
          <w:spacing w:val="-1"/>
        </w:rPr>
        <w:t>n</w:t>
      </w:r>
      <w:r w:rsidRPr="00C63E15">
        <w:rPr>
          <w:rFonts w:cs="Times New Roman"/>
        </w:rPr>
        <w:t>ce</w:t>
      </w:r>
      <w:r w:rsidRPr="00C63E15">
        <w:rPr>
          <w:rFonts w:cs="Times New Roman"/>
          <w:spacing w:val="9"/>
        </w:rPr>
        <w:t xml:space="preserve"> </w:t>
      </w:r>
      <w:r w:rsidRPr="00C63E15">
        <w:rPr>
          <w:rFonts w:cs="Times New Roman"/>
        </w:rPr>
        <w:t>it</w:t>
      </w:r>
      <w:r w:rsidRPr="00C63E15">
        <w:rPr>
          <w:rFonts w:cs="Times New Roman"/>
          <w:spacing w:val="14"/>
        </w:rPr>
        <w:t xml:space="preserve"> </w:t>
      </w:r>
      <w:r w:rsidRPr="00C63E15">
        <w:rPr>
          <w:rFonts w:cs="Times New Roman"/>
        </w:rPr>
        <w:t>all</w:t>
      </w:r>
      <w:r w:rsidRPr="00C63E15">
        <w:rPr>
          <w:rFonts w:cs="Times New Roman"/>
          <w:spacing w:val="4"/>
        </w:rPr>
        <w:t>o</w:t>
      </w:r>
      <w:r w:rsidRPr="00C63E15">
        <w:rPr>
          <w:rFonts w:cs="Times New Roman"/>
          <w:spacing w:val="-2"/>
        </w:rPr>
        <w:t>w</w:t>
      </w:r>
      <w:r w:rsidRPr="00C63E15">
        <w:rPr>
          <w:rFonts w:cs="Times New Roman"/>
        </w:rPr>
        <w:t>s</w:t>
      </w:r>
      <w:r w:rsidRPr="00C63E15">
        <w:rPr>
          <w:rFonts w:cs="Times New Roman"/>
          <w:spacing w:val="9"/>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3"/>
        </w:rPr>
        <w:t xml:space="preserve"> </w:t>
      </w:r>
      <w:r w:rsidRPr="00C63E15">
        <w:rPr>
          <w:rFonts w:cs="Times New Roman"/>
          <w:spacing w:val="1"/>
        </w:rPr>
        <w:t>h</w:t>
      </w:r>
      <w:r w:rsidRPr="00C63E15">
        <w:rPr>
          <w:rFonts w:cs="Times New Roman"/>
        </w:rPr>
        <w:t>eat</w:t>
      </w:r>
      <w:r w:rsidRPr="00C63E15">
        <w:rPr>
          <w:rFonts w:cs="Times New Roman"/>
          <w:spacing w:val="9"/>
        </w:rPr>
        <w:t xml:space="preserve"> </w:t>
      </w:r>
      <w:r w:rsidRPr="00C63E15">
        <w:rPr>
          <w:rFonts w:cs="Times New Roman"/>
        </w:rPr>
        <w:t>t</w:t>
      </w:r>
      <w:r w:rsidRPr="00C63E15">
        <w:rPr>
          <w:rFonts w:cs="Times New Roman"/>
          <w:spacing w:val="1"/>
        </w:rPr>
        <w:t>r</w:t>
      </w:r>
      <w:r w:rsidRPr="00C63E15">
        <w:rPr>
          <w:rFonts w:cs="Times New Roman"/>
        </w:rPr>
        <w:t>a</w:t>
      </w:r>
      <w:r w:rsidRPr="00C63E15">
        <w:rPr>
          <w:rFonts w:cs="Times New Roman"/>
          <w:spacing w:val="1"/>
        </w:rPr>
        <w:t>n</w:t>
      </w:r>
      <w:r w:rsidRPr="00C63E15">
        <w:rPr>
          <w:rFonts w:cs="Times New Roman"/>
          <w:spacing w:val="-1"/>
        </w:rPr>
        <w:t>sf</w:t>
      </w:r>
      <w:r w:rsidRPr="00C63E15">
        <w:rPr>
          <w:rFonts w:cs="Times New Roman"/>
        </w:rPr>
        <w:t>e</w:t>
      </w:r>
      <w:r w:rsidRPr="00C63E15">
        <w:rPr>
          <w:rFonts w:cs="Times New Roman"/>
          <w:spacing w:val="1"/>
        </w:rPr>
        <w:t>r</w:t>
      </w:r>
      <w:r w:rsidRPr="00C63E15">
        <w:rPr>
          <w:rFonts w:cs="Times New Roman"/>
        </w:rPr>
        <w:t>,</w:t>
      </w:r>
      <w:r w:rsidRPr="00C63E15">
        <w:rPr>
          <w:rFonts w:cs="Times New Roman"/>
          <w:spacing w:val="6"/>
        </w:rPr>
        <w:t xml:space="preserve"> </w:t>
      </w:r>
      <w:r w:rsidRPr="00C63E15">
        <w:rPr>
          <w:rFonts w:cs="Times New Roman"/>
          <w:spacing w:val="3"/>
        </w:rPr>
        <w:t>a</w:t>
      </w:r>
      <w:r w:rsidRPr="00C63E15">
        <w:rPr>
          <w:rFonts w:cs="Times New Roman"/>
          <w:spacing w:val="-1"/>
        </w:rPr>
        <w:t>n</w:t>
      </w:r>
      <w:r w:rsidRPr="00C63E15">
        <w:rPr>
          <w:rFonts w:cs="Times New Roman"/>
        </w:rPr>
        <w:t>d</w:t>
      </w:r>
      <w:r w:rsidRPr="00C63E15">
        <w:rPr>
          <w:rFonts w:cs="Times New Roman"/>
          <w:spacing w:val="11"/>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r</w:t>
      </w:r>
      <w:r w:rsidRPr="00C63E15">
        <w:rPr>
          <w:rFonts w:cs="Times New Roman"/>
        </w:rPr>
        <w:t>e</w:t>
      </w:r>
      <w:r w:rsidRPr="00C63E15">
        <w:rPr>
          <w:rFonts w:cs="Times New Roman"/>
          <w:spacing w:val="-1"/>
        </w:rPr>
        <w:t>f</w:t>
      </w:r>
      <w:r w:rsidRPr="00C63E15">
        <w:rPr>
          <w:rFonts w:cs="Times New Roman"/>
          <w:spacing w:val="1"/>
        </w:rPr>
        <w:t>or</w:t>
      </w:r>
      <w:r w:rsidRPr="00C63E15">
        <w:rPr>
          <w:rFonts w:cs="Times New Roman"/>
        </w:rPr>
        <w:t>e 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rPr>
        <w:t>c</w:t>
      </w:r>
      <w:r w:rsidRPr="00C63E15">
        <w:rPr>
          <w:rFonts w:cs="Times New Roman"/>
          <w:spacing w:val="1"/>
        </w:rPr>
        <w:t>or</w:t>
      </w:r>
      <w:r w:rsidRPr="00C63E15">
        <w:rPr>
          <w:rFonts w:cs="Times New Roman"/>
        </w:rPr>
        <w:t xml:space="preserve">e </w:t>
      </w:r>
      <w:r w:rsidRPr="00C63E15">
        <w:rPr>
          <w:rFonts w:cs="Times New Roman"/>
          <w:spacing w:val="-4"/>
        </w:rPr>
        <w:t>m</w:t>
      </w:r>
      <w:r w:rsidRPr="00C63E15">
        <w:rPr>
          <w:rFonts w:cs="Times New Roman"/>
        </w:rPr>
        <w:t>a</w:t>
      </w:r>
      <w:r w:rsidRPr="00C63E15">
        <w:rPr>
          <w:rFonts w:cs="Times New Roman"/>
          <w:spacing w:val="2"/>
        </w:rPr>
        <w:t>s</w:t>
      </w:r>
      <w:r w:rsidRPr="00C63E15">
        <w:rPr>
          <w:rFonts w:cs="Times New Roman"/>
        </w:rPr>
        <w:t>s</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9"/>
        </w:rPr>
        <w:t xml:space="preserve"> </w:t>
      </w:r>
      <w:r w:rsidRPr="00C63E15">
        <w:rPr>
          <w:rFonts w:cs="Times New Roman"/>
        </w:rPr>
        <w:t xml:space="preserve">to </w:t>
      </w:r>
      <w:r w:rsidRPr="00C63E15">
        <w:rPr>
          <w:rFonts w:cs="Times New Roman"/>
          <w:spacing w:val="1"/>
        </w:rPr>
        <w:t>b</w:t>
      </w:r>
      <w:r w:rsidRPr="00C63E15">
        <w:rPr>
          <w:rFonts w:cs="Times New Roman"/>
        </w:rPr>
        <w:t>e</w:t>
      </w:r>
      <w:r w:rsidRPr="00C63E15">
        <w:rPr>
          <w:rFonts w:cs="Times New Roman"/>
          <w:spacing w:val="-1"/>
        </w:rPr>
        <w:t xml:space="preserve"> </w:t>
      </w:r>
      <w:r w:rsidRPr="00C63E15">
        <w:rPr>
          <w:rFonts w:cs="Times New Roman"/>
          <w:spacing w:val="1"/>
        </w:rPr>
        <w:t>ob</w:t>
      </w:r>
      <w:r w:rsidRPr="00C63E15">
        <w:rPr>
          <w:rFonts w:cs="Times New Roman"/>
        </w:rPr>
        <w:t>tai</w:t>
      </w:r>
      <w:r w:rsidRPr="00C63E15">
        <w:rPr>
          <w:rFonts w:cs="Times New Roman"/>
          <w:spacing w:val="-1"/>
        </w:rPr>
        <w:t>n</w:t>
      </w:r>
      <w:r w:rsidRPr="00C63E15">
        <w:rPr>
          <w:rFonts w:cs="Times New Roman"/>
        </w:rPr>
        <w:t>ed</w:t>
      </w:r>
      <w:r w:rsidRPr="00C63E15">
        <w:rPr>
          <w:rFonts w:cs="Times New Roman"/>
          <w:spacing w:val="-5"/>
        </w:rPr>
        <w:t xml:space="preserve"> </w:t>
      </w:r>
      <w:r w:rsidRPr="00C63E15">
        <w:rPr>
          <w:rFonts w:cs="Times New Roman"/>
          <w:spacing w:val="1"/>
        </w:rPr>
        <w:t>o</w:t>
      </w:r>
      <w:r w:rsidRPr="00C63E15">
        <w:rPr>
          <w:rFonts w:cs="Times New Roman"/>
          <w:spacing w:val="-1"/>
        </w:rPr>
        <w:t>n</w:t>
      </w:r>
      <w:r w:rsidRPr="00C63E15">
        <w:rPr>
          <w:rFonts w:cs="Times New Roman"/>
        </w:rPr>
        <w:t>ly</w:t>
      </w:r>
      <w:r w:rsidRPr="00C63E15">
        <w:rPr>
          <w:rFonts w:cs="Times New Roman"/>
          <w:spacing w:val="-7"/>
        </w:rPr>
        <w:t xml:space="preserve"> </w:t>
      </w:r>
      <w:r w:rsidRPr="00C63E15">
        <w:rPr>
          <w:rFonts w:cs="Times New Roman"/>
          <w:spacing w:val="3"/>
        </w:rPr>
        <w:t>a</w:t>
      </w:r>
      <w:r w:rsidRPr="00C63E15">
        <w:rPr>
          <w:rFonts w:cs="Times New Roman"/>
        </w:rPr>
        <w:t>s</w:t>
      </w:r>
      <w:r w:rsidRPr="00C63E15">
        <w:rPr>
          <w:rFonts w:cs="Times New Roman"/>
          <w:spacing w:val="-2"/>
        </w:rPr>
        <w:t xml:space="preserve"> </w:t>
      </w:r>
      <w:r w:rsidRPr="00C63E15">
        <w:rPr>
          <w:rFonts w:cs="Times New Roman"/>
        </w:rPr>
        <w:t xml:space="preserve">a </w:t>
      </w:r>
      <w:r w:rsidRPr="00C63E15">
        <w:rPr>
          <w:rFonts w:cs="Times New Roman"/>
          <w:spacing w:val="1"/>
        </w:rPr>
        <w:t>f</w:t>
      </w:r>
      <w:r w:rsidRPr="00C63E15">
        <w:rPr>
          <w:rFonts w:cs="Times New Roman"/>
          <w:spacing w:val="-1"/>
        </w:rPr>
        <w:t>un</w:t>
      </w:r>
      <w:r w:rsidRPr="00C63E15">
        <w:rPr>
          <w:rFonts w:cs="Times New Roman"/>
          <w:spacing w:val="3"/>
        </w:rPr>
        <w:t>c</w:t>
      </w:r>
      <w:r w:rsidRPr="00C63E15">
        <w:rPr>
          <w:rFonts w:cs="Times New Roman"/>
        </w:rPr>
        <w:t>ti</w:t>
      </w:r>
      <w:r w:rsidRPr="00C63E15">
        <w:rPr>
          <w:rFonts w:cs="Times New Roman"/>
          <w:spacing w:val="1"/>
        </w:rPr>
        <w:t>o</w:t>
      </w:r>
      <w:r w:rsidRPr="00C63E15">
        <w:rPr>
          <w:rFonts w:cs="Times New Roman"/>
        </w:rPr>
        <w:t>n</w:t>
      </w:r>
      <w:r w:rsidRPr="00C63E15">
        <w:rPr>
          <w:rFonts w:cs="Times New Roman"/>
          <w:spacing w:val="-5"/>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spacing w:val="2"/>
        </w:rPr>
        <w:t>i</w:t>
      </w:r>
      <w:r w:rsidRPr="00C63E15">
        <w:rPr>
          <w:rFonts w:cs="Times New Roman"/>
          <w:spacing w:val="-1"/>
        </w:rPr>
        <w:t>n</w:t>
      </w:r>
      <w:r w:rsidRPr="00C63E15">
        <w:rPr>
          <w:rFonts w:cs="Times New Roman"/>
        </w:rPr>
        <w: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es</w:t>
      </w:r>
      <w:r w:rsidRPr="00C63E15">
        <w:rPr>
          <w:rFonts w:cs="Times New Roman"/>
          <w:spacing w:val="-10"/>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 xml:space="preserve"> f</w:t>
      </w:r>
      <w:r w:rsidRPr="00C63E15">
        <w:rPr>
          <w:rFonts w:cs="Times New Roman"/>
        </w:rPr>
        <w:t>l</w:t>
      </w:r>
      <w:r w:rsidRPr="00C63E15">
        <w:rPr>
          <w:rFonts w:cs="Times New Roman"/>
          <w:spacing w:val="1"/>
        </w:rPr>
        <w:t>u</w:t>
      </w:r>
      <w:r w:rsidRPr="00C63E15">
        <w:rPr>
          <w:rFonts w:cs="Times New Roman"/>
        </w:rPr>
        <w:t>i</w:t>
      </w:r>
      <w:r w:rsidRPr="00C63E15">
        <w:rPr>
          <w:rFonts w:cs="Times New Roman"/>
          <w:spacing w:val="1"/>
        </w:rPr>
        <w:t>d</w:t>
      </w:r>
      <w:r w:rsidRPr="00C63E15">
        <w:rPr>
          <w:rFonts w:cs="Times New Roman"/>
          <w:spacing w:val="-1"/>
        </w:rPr>
        <w:t>s</w:t>
      </w:r>
      <w:r w:rsidRPr="00C63E15">
        <w:rPr>
          <w:rFonts w:cs="Times New Roman"/>
        </w:rPr>
        <w:t xml:space="preserve">. </w:t>
      </w:r>
      <w:r w:rsidRPr="00C63E15">
        <w:rPr>
          <w:rFonts w:cs="Times New Roman"/>
          <w:spacing w:val="1"/>
        </w:rPr>
        <w:t>I</w:t>
      </w:r>
      <w:r w:rsidRPr="00C63E15">
        <w:rPr>
          <w:rFonts w:cs="Times New Roman"/>
        </w:rPr>
        <w:t>t</w:t>
      </w:r>
      <w:r w:rsidRPr="00C63E15">
        <w:rPr>
          <w:rFonts w:cs="Times New Roman"/>
          <w:spacing w:val="7"/>
        </w:rPr>
        <w:t xml:space="preserve"> </w:t>
      </w:r>
      <w:r w:rsidRPr="00C63E15">
        <w:rPr>
          <w:rFonts w:cs="Times New Roman"/>
        </w:rPr>
        <w:t>is</w:t>
      </w:r>
      <w:r w:rsidRPr="00C63E15">
        <w:rPr>
          <w:rFonts w:cs="Times New Roman"/>
          <w:spacing w:val="6"/>
        </w:rPr>
        <w:t xml:space="preserve"> </w:t>
      </w:r>
      <w:r w:rsidRPr="00C63E15">
        <w:rPr>
          <w:rFonts w:cs="Times New Roman"/>
          <w:spacing w:val="1"/>
        </w:rPr>
        <w:t>r</w:t>
      </w:r>
      <w:r w:rsidRPr="00C63E15">
        <w:rPr>
          <w:rFonts w:cs="Times New Roman"/>
        </w:rPr>
        <w:t>e</w:t>
      </w:r>
      <w:r w:rsidRPr="00C63E15">
        <w:rPr>
          <w:rFonts w:cs="Times New Roman"/>
          <w:spacing w:val="1"/>
        </w:rPr>
        <w:t>q</w:t>
      </w:r>
      <w:r w:rsidRPr="00C63E15">
        <w:rPr>
          <w:rFonts w:cs="Times New Roman"/>
          <w:spacing w:val="-1"/>
        </w:rPr>
        <w:t>u</w:t>
      </w:r>
      <w:r w:rsidRPr="00C63E15">
        <w:rPr>
          <w:rFonts w:cs="Times New Roman"/>
        </w:rPr>
        <w:t>i</w:t>
      </w:r>
      <w:r w:rsidRPr="00C63E15">
        <w:rPr>
          <w:rFonts w:cs="Times New Roman"/>
          <w:spacing w:val="1"/>
        </w:rPr>
        <w:t>r</w:t>
      </w:r>
      <w:r w:rsidRPr="00C63E15">
        <w:rPr>
          <w:rFonts w:cs="Times New Roman"/>
        </w:rPr>
        <w:t>ed</w:t>
      </w:r>
      <w:r w:rsidRPr="00C63E15">
        <w:rPr>
          <w:rFonts w:cs="Times New Roman"/>
          <w:spacing w:val="3"/>
        </w:rPr>
        <w:t xml:space="preserve"> a</w:t>
      </w:r>
      <w:r w:rsidRPr="00C63E15">
        <w:rPr>
          <w:rFonts w:cs="Times New Roman"/>
        </w:rPr>
        <w:t>n</w:t>
      </w:r>
      <w:r w:rsidRPr="00C63E15">
        <w:rPr>
          <w:rFonts w:cs="Times New Roman"/>
          <w:spacing w:val="5"/>
        </w:rPr>
        <w:t xml:space="preserve"> </w:t>
      </w:r>
      <w:r w:rsidRPr="00C63E15">
        <w:rPr>
          <w:rFonts w:cs="Times New Roman"/>
          <w:spacing w:val="3"/>
        </w:rPr>
        <w:t>e</w:t>
      </w:r>
      <w:r w:rsidRPr="00C63E15">
        <w:rPr>
          <w:rFonts w:cs="Times New Roman"/>
          <w:spacing w:val="-1"/>
        </w:rPr>
        <w:t>x</w:t>
      </w:r>
      <w:r w:rsidRPr="00C63E15">
        <w:rPr>
          <w:rFonts w:cs="Times New Roman"/>
          <w:spacing w:val="1"/>
        </w:rPr>
        <w:t>pr</w:t>
      </w:r>
      <w:r w:rsidRPr="00C63E15">
        <w:rPr>
          <w:rFonts w:cs="Times New Roman"/>
        </w:rPr>
        <w:t>e</w:t>
      </w:r>
      <w:r w:rsidRPr="00C63E15">
        <w:rPr>
          <w:rFonts w:cs="Times New Roman"/>
          <w:spacing w:val="-1"/>
        </w:rPr>
        <w:t>ss</w:t>
      </w:r>
      <w:r w:rsidRPr="00C63E15">
        <w:rPr>
          <w:rFonts w:cs="Times New Roman"/>
        </w:rPr>
        <w:t>i</w:t>
      </w:r>
      <w:r w:rsidRPr="00C63E15">
        <w:rPr>
          <w:rFonts w:cs="Times New Roman"/>
          <w:spacing w:val="1"/>
        </w:rPr>
        <w:t>o</w:t>
      </w:r>
      <w:r w:rsidRPr="00C63E15">
        <w:rPr>
          <w:rFonts w:cs="Times New Roman"/>
        </w:rPr>
        <w:t>n</w:t>
      </w:r>
      <w:r w:rsidRPr="00C63E15">
        <w:rPr>
          <w:rFonts w:cs="Times New Roman"/>
          <w:spacing w:val="3"/>
        </w:rPr>
        <w:t xml:space="preserve"> </w:t>
      </w:r>
      <w:r w:rsidRPr="00C63E15">
        <w:rPr>
          <w:rFonts w:cs="Times New Roman"/>
          <w:spacing w:val="1"/>
        </w:rPr>
        <w:t>fo</w:t>
      </w:r>
      <w:r w:rsidRPr="00C63E15">
        <w:rPr>
          <w:rFonts w:cs="Times New Roman"/>
        </w:rPr>
        <w:t>r</w:t>
      </w:r>
      <w:r w:rsidRPr="00C63E15">
        <w:rPr>
          <w:rFonts w:cs="Times New Roman"/>
          <w:spacing w:val="7"/>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m</w:t>
      </w:r>
      <w:r w:rsidRPr="00C63E15">
        <w:rPr>
          <w:rFonts w:cs="Times New Roman"/>
        </w:rPr>
        <w:t>ean</w:t>
      </w:r>
      <w:r w:rsidRPr="00C63E15">
        <w:rPr>
          <w:rFonts w:cs="Times New Roman"/>
          <w:spacing w:val="5"/>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8"/>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1"/>
        </w:rPr>
        <w:t xml:space="preserv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2"/>
        </w:rPr>
        <w:t xml:space="preserve"> i</w:t>
      </w:r>
      <w:r w:rsidRPr="00C63E15">
        <w:rPr>
          <w:rFonts w:cs="Times New Roman"/>
        </w:rPr>
        <w:t>s</w:t>
      </w:r>
      <w:r w:rsidRPr="00C63E15">
        <w:rPr>
          <w:rFonts w:cs="Times New Roman"/>
          <w:spacing w:val="9"/>
        </w:rPr>
        <w:t xml:space="preserve"> </w:t>
      </w:r>
      <w:r w:rsidRPr="00C63E15">
        <w:rPr>
          <w:rFonts w:cs="Times New Roman"/>
          <w:spacing w:val="-1"/>
        </w:rPr>
        <w:t>n</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d</w:t>
      </w:r>
      <w:r w:rsidRPr="00C63E15">
        <w:rPr>
          <w:rFonts w:cs="Times New Roman"/>
        </w:rPr>
        <w:t>e</w:t>
      </w:r>
      <w:r w:rsidRPr="00C63E15">
        <w:rPr>
          <w:rFonts w:cs="Times New Roman"/>
          <w:spacing w:val="1"/>
        </w:rPr>
        <w:t>p</w:t>
      </w:r>
      <w:r w:rsidRPr="00C63E15">
        <w:rPr>
          <w:rFonts w:cs="Times New Roman"/>
        </w:rPr>
        <w:t>e</w:t>
      </w:r>
      <w:r w:rsidRPr="00C63E15">
        <w:rPr>
          <w:rFonts w:cs="Times New Roman"/>
          <w:spacing w:val="-1"/>
        </w:rPr>
        <w:t>n</w:t>
      </w:r>
      <w:r w:rsidRPr="00C63E15">
        <w:rPr>
          <w:rFonts w:cs="Times New Roman"/>
          <w:spacing w:val="1"/>
        </w:rPr>
        <w:t>d</w:t>
      </w:r>
      <w:r w:rsidRPr="00C63E15">
        <w:rPr>
          <w:rFonts w:cs="Times New Roman"/>
        </w:rPr>
        <w:t>e</w:t>
      </w:r>
      <w:r w:rsidRPr="00C63E15">
        <w:rPr>
          <w:rFonts w:cs="Times New Roman"/>
          <w:spacing w:val="-1"/>
        </w:rPr>
        <w:t>n</w:t>
      </w:r>
      <w:r w:rsidRPr="00C63E15">
        <w:rPr>
          <w:rFonts w:cs="Times New Roman"/>
        </w:rPr>
        <w:t xml:space="preserve">t </w:t>
      </w:r>
      <w:r w:rsidRPr="00C63E15">
        <w:rPr>
          <w:rFonts w:cs="Times New Roman"/>
          <w:spacing w:val="4"/>
        </w:rPr>
        <w:t>o</w:t>
      </w:r>
      <w:r w:rsidRPr="00C63E15">
        <w:rPr>
          <w:rFonts w:cs="Times New Roman"/>
        </w:rPr>
        <w:t>n</w:t>
      </w:r>
      <w:r w:rsidRPr="00C63E15">
        <w:rPr>
          <w:rFonts w:cs="Times New Roman"/>
          <w:spacing w:val="5"/>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6"/>
        </w:rPr>
        <w:t xml:space="preserve"> </w:t>
      </w:r>
      <w:r w:rsidRPr="00C63E15">
        <w:rPr>
          <w:rFonts w:cs="Times New Roman"/>
          <w:spacing w:val="-1"/>
        </w:rPr>
        <w:t>f</w:t>
      </w:r>
      <w:r w:rsidRPr="00C63E15">
        <w:rPr>
          <w:rFonts w:cs="Times New Roman"/>
          <w:spacing w:val="2"/>
        </w:rPr>
        <w:t>l</w:t>
      </w:r>
      <w:r w:rsidRPr="00C63E15">
        <w:rPr>
          <w:rFonts w:cs="Times New Roman"/>
          <w:spacing w:val="-1"/>
        </w:rPr>
        <w:t>u</w:t>
      </w:r>
      <w:r w:rsidRPr="00C63E15">
        <w:rPr>
          <w:rFonts w:cs="Times New Roman"/>
        </w:rPr>
        <w:t>id</w:t>
      </w:r>
      <w:r w:rsidRPr="00C63E15">
        <w:rPr>
          <w:rFonts w:cs="Times New Roman"/>
          <w:spacing w:val="5"/>
        </w:rPr>
        <w:t xml:space="preserve"> </w:t>
      </w:r>
      <w:r w:rsidRPr="00C63E15">
        <w:rPr>
          <w:rFonts w:cs="Times New Roman"/>
          <w:spacing w:val="1"/>
        </w:rPr>
        <w:t>ou</w:t>
      </w:r>
      <w:r w:rsidRPr="00C63E15">
        <w:rPr>
          <w:rFonts w:cs="Times New Roman"/>
        </w:rPr>
        <w:t>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3"/>
        </w:rPr>
        <w:t xml:space="preserve"> </w:t>
      </w:r>
      <w:r w:rsidRPr="00C63E15">
        <w:rPr>
          <w:rFonts w:cs="Times New Roman"/>
          <w:spacing w:val="2"/>
        </w:rPr>
        <w:t>i</w:t>
      </w:r>
      <w:r w:rsidRPr="00C63E15">
        <w:rPr>
          <w:rFonts w:cs="Times New Roman"/>
        </w:rPr>
        <w:t>s</w:t>
      </w:r>
      <w:r w:rsidRPr="00C63E15">
        <w:rPr>
          <w:rFonts w:cs="Times New Roman"/>
          <w:spacing w:val="7"/>
        </w:rPr>
        <w:t xml:space="preserve"> </w:t>
      </w:r>
      <w:r w:rsidRPr="00C63E15">
        <w:rPr>
          <w:rFonts w:cs="Times New Roman"/>
        </w:rPr>
        <w:t>to</w:t>
      </w:r>
      <w:r w:rsidRPr="00C63E15">
        <w:rPr>
          <w:rFonts w:cs="Times New Roman"/>
          <w:spacing w:val="9"/>
        </w:rPr>
        <w:t xml:space="preserve"> </w:t>
      </w:r>
      <w:r w:rsidRPr="00C63E15">
        <w:rPr>
          <w:rFonts w:cs="Times New Roman"/>
          <w:spacing w:val="1"/>
        </w:rPr>
        <w:t>b</w:t>
      </w:r>
      <w:r w:rsidRPr="00C63E15">
        <w:rPr>
          <w:rFonts w:cs="Times New Roman"/>
        </w:rPr>
        <w:t>e</w:t>
      </w:r>
      <w:r w:rsidRPr="00C63E15">
        <w:rPr>
          <w:rFonts w:cs="Times New Roman"/>
          <w:spacing w:val="10"/>
        </w:rPr>
        <w:t xml:space="preserve"> </w:t>
      </w:r>
      <w:r w:rsidRPr="00C63E15">
        <w:rPr>
          <w:rFonts w:cs="Times New Roman"/>
          <w:spacing w:val="1"/>
        </w:rPr>
        <w:t>d</w:t>
      </w:r>
      <w:r w:rsidRPr="00C63E15">
        <w:rPr>
          <w:rFonts w:cs="Times New Roman"/>
        </w:rPr>
        <w:t>ete</w:t>
      </w:r>
      <w:r w:rsidRPr="00C63E15">
        <w:rPr>
          <w:rFonts w:cs="Times New Roman"/>
          <w:spacing w:val="3"/>
        </w:rPr>
        <w:t>r</w:t>
      </w:r>
      <w:r w:rsidRPr="00C63E15">
        <w:rPr>
          <w:rFonts w:cs="Times New Roman"/>
          <w:spacing w:val="-4"/>
        </w:rPr>
        <w:t>m</w:t>
      </w:r>
      <w:r w:rsidRPr="00C63E15">
        <w:rPr>
          <w:rFonts w:cs="Times New Roman"/>
          <w:spacing w:val="2"/>
        </w:rPr>
        <w:t>i</w:t>
      </w:r>
      <w:r w:rsidRPr="00C63E15">
        <w:rPr>
          <w:rFonts w:cs="Times New Roman"/>
          <w:spacing w:val="-1"/>
        </w:rPr>
        <w:t>n</w:t>
      </w:r>
      <w:r w:rsidRPr="00C63E15">
        <w:rPr>
          <w:rFonts w:cs="Times New Roman"/>
        </w:rPr>
        <w:t>e</w:t>
      </w:r>
      <w:r w:rsidRPr="00C63E15">
        <w:rPr>
          <w:rFonts w:cs="Times New Roman"/>
          <w:spacing w:val="1"/>
        </w:rPr>
        <w:t>d</w:t>
      </w:r>
      <w:r w:rsidRPr="00C63E15">
        <w:rPr>
          <w:rFonts w:cs="Times New Roman"/>
        </w:rPr>
        <w:t xml:space="preserve">. </w:t>
      </w:r>
      <w:r w:rsidRPr="00C63E15">
        <w:rPr>
          <w:rFonts w:cs="Times New Roman"/>
          <w:spacing w:val="1"/>
        </w:rPr>
        <w:t>I</w:t>
      </w:r>
      <w:r w:rsidRPr="00C63E15">
        <w:rPr>
          <w:rFonts w:cs="Times New Roman"/>
          <w:spacing w:val="2"/>
        </w:rPr>
        <w:t>s</w:t>
      </w:r>
      <w:r w:rsidRPr="00C63E15">
        <w:rPr>
          <w:rFonts w:cs="Times New Roman"/>
          <w:spacing w:val="1"/>
        </w:rPr>
        <w:t>o</w:t>
      </w:r>
      <w:r w:rsidRPr="00C63E15">
        <w:rPr>
          <w:rFonts w:cs="Times New Roman"/>
        </w:rPr>
        <w:t>lati</w:t>
      </w:r>
      <w:r w:rsidRPr="00C63E15">
        <w:rPr>
          <w:rFonts w:cs="Times New Roman"/>
          <w:spacing w:val="-1"/>
        </w:rPr>
        <w:t>n</w:t>
      </w:r>
      <w:r w:rsidRPr="00C63E15">
        <w:rPr>
          <w:rFonts w:cs="Times New Roman"/>
        </w:rPr>
        <w:t>g</w:t>
      </w:r>
      <w:r w:rsidRPr="00C63E15">
        <w:rPr>
          <w:rFonts w:cs="Times New Roman"/>
          <w:spacing w:val="4"/>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ou</w:t>
      </w:r>
      <w:r w:rsidRPr="00C63E15">
        <w:rPr>
          <w:rFonts w:cs="Times New Roman"/>
        </w:rPr>
        <w:t>tlet</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spacing w:val="3"/>
        </w:rPr>
        <w:t>a</w:t>
      </w:r>
      <w:r w:rsidRPr="00C63E15">
        <w:rPr>
          <w:rFonts w:cs="Times New Roman"/>
        </w:rPr>
        <w:t>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i</w:t>
      </w:r>
      <w:r w:rsidRPr="00C63E15">
        <w:rPr>
          <w:rFonts w:cs="Times New Roman"/>
        </w:rPr>
        <w:t>n</w:t>
      </w:r>
      <w:r w:rsidRPr="00C63E15">
        <w:rPr>
          <w:rFonts w:cs="Times New Roman"/>
          <w:spacing w:val="6"/>
        </w:rPr>
        <w:t xml:space="preserve"> </w:t>
      </w:r>
      <w:r w:rsidRPr="00C63E15">
        <w:rPr>
          <w:rFonts w:cs="Times New Roman"/>
          <w:spacing w:val="1"/>
        </w:rPr>
        <w:t>Eq</w:t>
      </w:r>
      <w:r w:rsidRPr="00C63E15">
        <w:rPr>
          <w:rFonts w:cs="Times New Roman"/>
        </w:rPr>
        <w:t>.</w:t>
      </w:r>
      <w:r w:rsidR="009D1C19">
        <w:rPr>
          <w:rFonts w:cs="Times New Roman"/>
        </w:rPr>
        <w:fldChar w:fldCharType="begin"/>
      </w:r>
      <w:r>
        <w:rPr>
          <w:rFonts w:cs="Times New Roman"/>
        </w:rPr>
        <w:instrText xml:space="preserve"> REF _Ref388146250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2</w:t>
      </w:r>
      <w:r w:rsidR="009D1C19">
        <w:rPr>
          <w:rFonts w:cs="Times New Roman"/>
        </w:rPr>
        <w:fldChar w:fldCharType="end"/>
      </w:r>
      <w:r w:rsidRPr="00C63E15">
        <w:rPr>
          <w:rFonts w:cs="Times New Roman"/>
          <w:spacing w:val="7"/>
        </w:rPr>
        <w:t xml:space="preserve"> </w:t>
      </w:r>
      <w:r w:rsidRPr="00C63E15">
        <w:rPr>
          <w:rFonts w:cs="Times New Roman"/>
        </w:rPr>
        <w:t>a</w:t>
      </w:r>
      <w:r w:rsidRPr="00C63E15">
        <w:rPr>
          <w:rFonts w:cs="Times New Roman"/>
          <w:spacing w:val="-1"/>
        </w:rPr>
        <w:t>n</w:t>
      </w:r>
      <w:r w:rsidRPr="00C63E15">
        <w:rPr>
          <w:rFonts w:cs="Times New Roman"/>
        </w:rPr>
        <w:t>d</w:t>
      </w:r>
      <w:r w:rsidRPr="00C63E15">
        <w:rPr>
          <w:rFonts w:cs="Times New Roman"/>
          <w:spacing w:val="8"/>
        </w:rPr>
        <w:t xml:space="preserve"> </w:t>
      </w:r>
      <w:r w:rsidRPr="00C63E15">
        <w:rPr>
          <w:rFonts w:cs="Times New Roman"/>
          <w:spacing w:val="1"/>
        </w:rPr>
        <w:t>r</w:t>
      </w:r>
      <w:r w:rsidRPr="00C63E15">
        <w:rPr>
          <w:rFonts w:cs="Times New Roman"/>
        </w:rPr>
        <w:t>e</w:t>
      </w:r>
      <w:r w:rsidRPr="00C63E15">
        <w:rPr>
          <w:rFonts w:cs="Times New Roman"/>
          <w:spacing w:val="1"/>
        </w:rPr>
        <w:t>p</w:t>
      </w:r>
      <w:r w:rsidRPr="00C63E15">
        <w:rPr>
          <w:rFonts w:cs="Times New Roman"/>
        </w:rPr>
        <w:t>lac</w:t>
      </w:r>
      <w:r w:rsidRPr="00C63E15">
        <w:rPr>
          <w:rFonts w:cs="Times New Roman"/>
          <w:spacing w:val="2"/>
        </w:rPr>
        <w:t>i</w:t>
      </w:r>
      <w:r w:rsidRPr="00C63E15">
        <w:rPr>
          <w:rFonts w:cs="Times New Roman"/>
          <w:spacing w:val="-1"/>
        </w:rPr>
        <w:t>n</w:t>
      </w:r>
      <w:r w:rsidRPr="00C63E15">
        <w:rPr>
          <w:rFonts w:cs="Times New Roman"/>
        </w:rPr>
        <w:t>g</w:t>
      </w:r>
      <w:r w:rsidRPr="00C63E15">
        <w:rPr>
          <w:rFonts w:cs="Times New Roman"/>
          <w:spacing w:val="3"/>
        </w:rPr>
        <w:t xml:space="preserve"> </w:t>
      </w:r>
      <w:r w:rsidRPr="00C63E15">
        <w:rPr>
          <w:rFonts w:cs="Times New Roman"/>
        </w:rPr>
        <w:t>i</w:t>
      </w:r>
      <w:r w:rsidRPr="00C63E15">
        <w:rPr>
          <w:rFonts w:cs="Times New Roman"/>
          <w:spacing w:val="-1"/>
        </w:rPr>
        <w:t>n</w:t>
      </w:r>
      <w:r w:rsidRPr="00C63E15">
        <w:rPr>
          <w:rFonts w:cs="Times New Roman"/>
        </w:rPr>
        <w:t>to</w:t>
      </w:r>
      <w:r w:rsidRPr="00C63E15">
        <w:rPr>
          <w:rFonts w:cs="Times New Roman"/>
          <w:spacing w:val="9"/>
        </w:rPr>
        <w:t xml:space="preserve"> </w:t>
      </w:r>
      <w:r w:rsidRPr="00C63E15">
        <w:rPr>
          <w:rFonts w:cs="Times New Roman"/>
          <w:spacing w:val="1"/>
        </w:rPr>
        <w:t>Eq</w:t>
      </w:r>
      <w:r w:rsidRPr="00C63E15">
        <w:rPr>
          <w:rFonts w:cs="Times New Roman"/>
        </w:rPr>
        <w:t>.</w:t>
      </w:r>
      <w:r w:rsidRPr="00C63E15">
        <w:rPr>
          <w:rFonts w:cs="Times New Roman"/>
          <w:spacing w:val="7"/>
        </w:rPr>
        <w:t xml:space="preserve"> </w:t>
      </w:r>
      <w:r w:rsidR="009D1C19">
        <w:rPr>
          <w:rFonts w:cs="Times New Roman"/>
          <w:spacing w:val="1"/>
        </w:rPr>
        <w:fldChar w:fldCharType="begin"/>
      </w:r>
      <w:r>
        <w:rPr>
          <w:rFonts w:cs="Times New Roman"/>
          <w:spacing w:val="7"/>
        </w:rPr>
        <w:instrText xml:space="preserve"> REF _Ref388146238 \h </w:instrText>
      </w:r>
      <w:r w:rsidR="009D1C19">
        <w:rPr>
          <w:rFonts w:cs="Times New Roman"/>
          <w:spacing w:val="1"/>
        </w:rPr>
      </w:r>
      <w:r w:rsidR="009D1C19">
        <w:rPr>
          <w:rFonts w:cs="Times New Roman"/>
          <w:spacing w:val="1"/>
        </w:rPr>
        <w:fldChar w:fldCharType="separate"/>
      </w:r>
      <w:r w:rsidR="00EC3A48">
        <w:rPr>
          <w:rFonts w:cs="Times New Roman"/>
          <w:noProof/>
        </w:rPr>
        <w:t>5.1</w:t>
      </w:r>
      <w:r w:rsidR="00EC3A48" w:rsidRPr="00B567AE">
        <w:rPr>
          <w:rFonts w:cs="Times New Roman"/>
        </w:rPr>
        <w:t>.</w:t>
      </w:r>
      <w:r w:rsidR="00EC3A48">
        <w:rPr>
          <w:rFonts w:cs="Times New Roman"/>
          <w:noProof/>
        </w:rPr>
        <w:t>11</w:t>
      </w:r>
      <w:r w:rsidR="009D1C19">
        <w:rPr>
          <w:rFonts w:cs="Times New Roman"/>
          <w:spacing w:val="1"/>
        </w:rPr>
        <w:fldChar w:fldCharType="end"/>
      </w:r>
      <w:r>
        <w:rPr>
          <w:rFonts w:cs="Times New Roman"/>
          <w:spacing w:val="1"/>
        </w:rPr>
        <w:t xml:space="preserve"> </w:t>
      </w:r>
      <w:r w:rsidRPr="00C63E15">
        <w:rPr>
          <w:rFonts w:cs="Times New Roman"/>
          <w:spacing w:val="-1"/>
        </w:rPr>
        <w:t>y</w:t>
      </w:r>
      <w:r w:rsidRPr="00C63E15">
        <w:rPr>
          <w:rFonts w:cs="Times New Roman"/>
        </w:rPr>
        <w:t>iel</w:t>
      </w:r>
      <w:r w:rsidRPr="00C63E15">
        <w:rPr>
          <w:rFonts w:cs="Times New Roman"/>
          <w:spacing w:val="1"/>
        </w:rPr>
        <w:t>d</w:t>
      </w:r>
      <w:r w:rsidRPr="00C63E15">
        <w:rPr>
          <w:rFonts w:cs="Times New Roman"/>
        </w:rPr>
        <w:t>s</w:t>
      </w:r>
      <w:r w:rsidRPr="00C63E15">
        <w:rPr>
          <w:rFonts w:cs="Times New Roman"/>
          <w:spacing w:val="4"/>
        </w:rPr>
        <w:t xml:space="preserve"> </w:t>
      </w:r>
      <w:r>
        <w:rPr>
          <w:rFonts w:cs="Times New Roman"/>
          <w:spacing w:val="4"/>
        </w:rPr>
        <w:t>after some rearrang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0693948F" w14:textId="77777777" w:rsidTr="007F074C">
        <w:trPr>
          <w:trHeight w:val="764"/>
        </w:trPr>
        <w:tc>
          <w:tcPr>
            <w:tcW w:w="623" w:type="dxa"/>
          </w:tcPr>
          <w:p w14:paraId="4CA8C4BA" w14:textId="77777777" w:rsidR="00C54D0A" w:rsidRDefault="00C54D0A" w:rsidP="007F074C">
            <w:pPr>
              <w:rPr>
                <w:rFonts w:cs="Times New Roman"/>
              </w:rPr>
            </w:pPr>
            <w:bookmarkStart w:id="49" w:name="_Hlk388146671"/>
          </w:p>
          <w:p w14:paraId="018FF043" w14:textId="77777777" w:rsidR="00C54D0A" w:rsidRPr="00DC419C" w:rsidRDefault="00C54D0A" w:rsidP="007F074C">
            <w:pPr>
              <w:rPr>
                <w:rFonts w:cs="Times New Roman"/>
              </w:rPr>
            </w:pPr>
          </w:p>
        </w:tc>
        <w:tc>
          <w:tcPr>
            <w:tcW w:w="8071" w:type="dxa"/>
          </w:tcPr>
          <w:p w14:paraId="0A00E1E8" w14:textId="77777777" w:rsidR="00C54D0A" w:rsidRDefault="00C54D0A" w:rsidP="007F074C">
            <w:pPr>
              <w:jc w:val="center"/>
              <w:rPr>
                <w:rFonts w:cs="Times New Roman"/>
              </w:rPr>
            </w:pPr>
            <w:r w:rsidRPr="00CB2C1D">
              <w:rPr>
                <w:position w:val="-28"/>
              </w:rPr>
              <w:object w:dxaOrig="2500" w:dyaOrig="660" w14:anchorId="201400A2">
                <v:shape id="_x0000_i1052" type="#_x0000_t75" style="width:124.65pt;height:34.65pt" o:ole="">
                  <v:imagedata r:id="rId89" o:title=""/>
                </v:shape>
                <o:OLEObject Type="Embed" ProgID="Equation.DSMT4" ShapeID="_x0000_i1052" DrawAspect="Content" ObjectID="_1575147324" r:id="rId90"/>
              </w:object>
            </w:r>
          </w:p>
          <w:p w14:paraId="5EE73129" w14:textId="77777777" w:rsidR="00C54D0A" w:rsidRPr="00DC419C" w:rsidRDefault="00C54D0A" w:rsidP="007F074C">
            <w:pPr>
              <w:jc w:val="center"/>
              <w:rPr>
                <w:rFonts w:cs="Times New Roman"/>
              </w:rPr>
            </w:pPr>
          </w:p>
        </w:tc>
        <w:bookmarkStart w:id="50" w:name="_Ref388146828"/>
        <w:tc>
          <w:tcPr>
            <w:tcW w:w="666" w:type="dxa"/>
          </w:tcPr>
          <w:p w14:paraId="6655D9DB" w14:textId="3C1A4493"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13</w:t>
            </w:r>
            <w:r w:rsidRPr="00B567AE">
              <w:rPr>
                <w:rFonts w:cs="Times New Roman"/>
              </w:rPr>
              <w:fldChar w:fldCharType="end"/>
            </w:r>
            <w:bookmarkEnd w:id="50"/>
          </w:p>
        </w:tc>
      </w:tr>
    </w:tbl>
    <w:bookmarkEnd w:id="49"/>
    <w:p w14:paraId="66B6D7F0" w14:textId="77777777" w:rsidR="00C54D0A" w:rsidRDefault="00C54D0A" w:rsidP="00C54D0A">
      <w:pPr>
        <w:widowControl w:val="0"/>
        <w:autoSpaceDE w:val="0"/>
        <w:autoSpaceDN w:val="0"/>
        <w:adjustRightInd w:val="0"/>
        <w:spacing w:before="33" w:line="240" w:lineRule="auto"/>
        <w:ind w:right="75"/>
        <w:rPr>
          <w:rFonts w:cs="Times New Roman"/>
        </w:rPr>
      </w:pPr>
      <w:r>
        <w:rPr>
          <w:rFonts w:cs="Times New Roman"/>
        </w:rPr>
        <w:t>Using the same procedure for the cold line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121E416" w14:textId="77777777" w:rsidTr="007F074C">
        <w:trPr>
          <w:trHeight w:val="764"/>
        </w:trPr>
        <w:tc>
          <w:tcPr>
            <w:tcW w:w="623" w:type="dxa"/>
          </w:tcPr>
          <w:p w14:paraId="0F86EF8D" w14:textId="77777777" w:rsidR="00C54D0A" w:rsidRDefault="00C54D0A" w:rsidP="007F074C">
            <w:pPr>
              <w:rPr>
                <w:rFonts w:cs="Times New Roman"/>
              </w:rPr>
            </w:pPr>
            <w:bookmarkStart w:id="51" w:name="_Hlk388146930"/>
          </w:p>
          <w:p w14:paraId="46A0B423" w14:textId="77777777" w:rsidR="00C54D0A" w:rsidRPr="00DC419C" w:rsidRDefault="00C54D0A" w:rsidP="007F074C">
            <w:pPr>
              <w:rPr>
                <w:rFonts w:cs="Times New Roman"/>
              </w:rPr>
            </w:pPr>
          </w:p>
        </w:tc>
        <w:tc>
          <w:tcPr>
            <w:tcW w:w="8071" w:type="dxa"/>
          </w:tcPr>
          <w:p w14:paraId="1E2B7A3C" w14:textId="77777777" w:rsidR="00C54D0A" w:rsidRDefault="00C54D0A" w:rsidP="007F074C">
            <w:pPr>
              <w:jc w:val="center"/>
              <w:rPr>
                <w:rFonts w:cs="Times New Roman"/>
              </w:rPr>
            </w:pPr>
            <w:r w:rsidRPr="00CB2C1D">
              <w:rPr>
                <w:position w:val="-28"/>
              </w:rPr>
              <w:object w:dxaOrig="2460" w:dyaOrig="660" w14:anchorId="3A690498">
                <v:shape id="_x0000_i1053" type="#_x0000_t75" style="width:122.65pt;height:34.65pt" o:ole="">
                  <v:imagedata r:id="rId91" o:title=""/>
                </v:shape>
                <o:OLEObject Type="Embed" ProgID="Equation.DSMT4" ShapeID="_x0000_i1053" DrawAspect="Content" ObjectID="_1575147325" r:id="rId92"/>
              </w:object>
            </w:r>
          </w:p>
          <w:p w14:paraId="04FD0945" w14:textId="77777777" w:rsidR="00C54D0A" w:rsidRPr="00DC419C" w:rsidRDefault="00C54D0A" w:rsidP="007F074C">
            <w:pPr>
              <w:jc w:val="center"/>
              <w:rPr>
                <w:rFonts w:cs="Times New Roman"/>
              </w:rPr>
            </w:pPr>
          </w:p>
        </w:tc>
        <w:bookmarkStart w:id="52" w:name="_Ref388146839"/>
        <w:tc>
          <w:tcPr>
            <w:tcW w:w="666" w:type="dxa"/>
          </w:tcPr>
          <w:p w14:paraId="7A595BC1" w14:textId="01C536B3"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14</w:t>
            </w:r>
            <w:r w:rsidRPr="00B567AE">
              <w:rPr>
                <w:rFonts w:cs="Times New Roman"/>
              </w:rPr>
              <w:fldChar w:fldCharType="end"/>
            </w:r>
            <w:bookmarkEnd w:id="52"/>
          </w:p>
        </w:tc>
      </w:tr>
    </w:tbl>
    <w:bookmarkEnd w:id="51"/>
    <w:p w14:paraId="1C380C44" w14:textId="2323BEA3" w:rsidR="00C54D0A" w:rsidRDefault="00C54D0A" w:rsidP="00C54D0A">
      <w:pPr>
        <w:widowControl w:val="0"/>
        <w:autoSpaceDE w:val="0"/>
        <w:autoSpaceDN w:val="0"/>
        <w:adjustRightInd w:val="0"/>
        <w:spacing w:before="33" w:line="240" w:lineRule="auto"/>
        <w:ind w:right="75"/>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8146828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3</w:t>
      </w:r>
      <w:r w:rsidR="009D1C19">
        <w:rPr>
          <w:rFonts w:cs="Times New Roman"/>
        </w:rPr>
        <w:fldChar w:fldCharType="end"/>
      </w:r>
      <w:r>
        <w:rPr>
          <w:rFonts w:cs="Times New Roman"/>
        </w:rPr>
        <w:t xml:space="preserve"> and </w:t>
      </w:r>
      <w:r w:rsidR="009D1C19">
        <w:rPr>
          <w:rFonts w:cs="Times New Roman"/>
        </w:rPr>
        <w:fldChar w:fldCharType="begin"/>
      </w:r>
      <w:r>
        <w:rPr>
          <w:rFonts w:cs="Times New Roman"/>
        </w:rPr>
        <w:instrText xml:space="preserve"> REF _Ref388146839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4</w:t>
      </w:r>
      <w:r w:rsidR="009D1C19">
        <w:rPr>
          <w:rFonts w:cs="Times New Roman"/>
        </w:rPr>
        <w:fldChar w:fldCharType="end"/>
      </w:r>
      <w:r>
        <w:rPr>
          <w:rFonts w:cs="Times New Roman"/>
        </w:rPr>
        <w:t xml:space="preserve"> </w:t>
      </w:r>
      <w:r w:rsidRPr="00452564">
        <w:rPr>
          <w:rFonts w:cs="Times New Roman"/>
        </w:rPr>
        <w:t>present the mean cold and hot fluid temperatures as a function of the mean core mass</w:t>
      </w:r>
      <w:r>
        <w:rPr>
          <w:rFonts w:cs="Times New Roman"/>
        </w:rPr>
        <w:t xml:space="preserve"> temperature </w:t>
      </w:r>
      <w:r w:rsidRPr="00452564">
        <w:rPr>
          <w:rFonts w:cs="Times New Roman"/>
        </w:rPr>
        <w:t>and known parameters, such as mass flow and eq</w:t>
      </w:r>
      <w:r>
        <w:rPr>
          <w:rFonts w:cs="Times New Roman"/>
        </w:rPr>
        <w:t>uivalent thermal resistances (</w:t>
      </w:r>
      <w:r w:rsidRPr="00452564">
        <w:rPr>
          <w:rFonts w:cs="Times New Roman"/>
          <w:i/>
        </w:rPr>
        <w:t>R</w:t>
      </w:r>
      <w:r w:rsidRPr="00452564">
        <w:rPr>
          <w:rFonts w:cs="Times New Roman"/>
          <w:i/>
          <w:vertAlign w:val="subscript"/>
        </w:rPr>
        <w:t>h</w:t>
      </w:r>
      <w:r w:rsidRPr="00452564">
        <w:rPr>
          <w:rFonts w:cs="Times New Roman"/>
          <w:vertAlign w:val="subscript"/>
        </w:rPr>
        <w:t xml:space="preserve"> </w:t>
      </w:r>
      <w:r>
        <w:rPr>
          <w:rFonts w:cs="Times New Roman"/>
        </w:rPr>
        <w:t>and R</w:t>
      </w:r>
      <w:r w:rsidRPr="00452564">
        <w:rPr>
          <w:rFonts w:cs="Times New Roman"/>
          <w:vertAlign w:val="subscript"/>
        </w:rPr>
        <w:t>c</w:t>
      </w:r>
      <w:r>
        <w:rPr>
          <w:rFonts w:cs="Times New Roman"/>
        </w:rPr>
        <w:t>). The transient response of the core energy is deri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35E1240B" w14:textId="77777777" w:rsidTr="007F074C">
        <w:trPr>
          <w:trHeight w:val="764"/>
        </w:trPr>
        <w:tc>
          <w:tcPr>
            <w:tcW w:w="623" w:type="dxa"/>
          </w:tcPr>
          <w:p w14:paraId="2D3B523D" w14:textId="77777777" w:rsidR="00C54D0A" w:rsidRDefault="00C54D0A" w:rsidP="007F074C">
            <w:pPr>
              <w:rPr>
                <w:rFonts w:cs="Times New Roman"/>
              </w:rPr>
            </w:pPr>
          </w:p>
          <w:p w14:paraId="57CEB737" w14:textId="77777777" w:rsidR="00C54D0A" w:rsidRPr="00DC419C" w:rsidRDefault="00C54D0A" w:rsidP="007F074C">
            <w:pPr>
              <w:rPr>
                <w:rFonts w:cs="Times New Roman"/>
              </w:rPr>
            </w:pPr>
          </w:p>
        </w:tc>
        <w:tc>
          <w:tcPr>
            <w:tcW w:w="8071" w:type="dxa"/>
          </w:tcPr>
          <w:p w14:paraId="305796A4" w14:textId="77777777" w:rsidR="00C54D0A" w:rsidRDefault="00C54D0A" w:rsidP="007F074C">
            <w:pPr>
              <w:jc w:val="center"/>
              <w:rPr>
                <w:rFonts w:cs="Times New Roman"/>
              </w:rPr>
            </w:pPr>
            <w:r w:rsidRPr="00452564">
              <w:rPr>
                <w:position w:val="-30"/>
              </w:rPr>
              <w:object w:dxaOrig="5000" w:dyaOrig="700" w14:anchorId="69E20878">
                <v:shape id="_x0000_i1054" type="#_x0000_t75" style="width:249.35pt;height:37.35pt" o:ole="">
                  <v:imagedata r:id="rId93" o:title=""/>
                </v:shape>
                <o:OLEObject Type="Embed" ProgID="Equation.DSMT4" ShapeID="_x0000_i1054" DrawAspect="Content" ObjectID="_1575147326" r:id="rId94"/>
              </w:object>
            </w:r>
          </w:p>
          <w:p w14:paraId="2B3AED5E" w14:textId="77777777" w:rsidR="00C54D0A" w:rsidRPr="00DC419C" w:rsidRDefault="00C54D0A" w:rsidP="007F074C">
            <w:pPr>
              <w:jc w:val="center"/>
              <w:rPr>
                <w:rFonts w:cs="Times New Roman"/>
              </w:rPr>
            </w:pPr>
          </w:p>
        </w:tc>
        <w:tc>
          <w:tcPr>
            <w:tcW w:w="666" w:type="dxa"/>
          </w:tcPr>
          <w:p w14:paraId="0EB0F62F" w14:textId="63E16A4A" w:rsidR="00C54D0A" w:rsidRPr="00DC419C" w:rsidRDefault="009D1C19" w:rsidP="007F074C">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EC3A48">
              <w:rPr>
                <w:rFonts w:cs="Times New Roman"/>
                <w:noProof/>
              </w:rPr>
              <w:t>15</w:t>
            </w:r>
            <w:r w:rsidRPr="00B567AE">
              <w:rPr>
                <w:rFonts w:cs="Times New Roman"/>
              </w:rPr>
              <w:fldChar w:fldCharType="end"/>
            </w:r>
          </w:p>
        </w:tc>
      </w:tr>
    </w:tbl>
    <w:p w14:paraId="193091F7" w14:textId="77777777" w:rsidR="00C54D0A" w:rsidRPr="00C63E15" w:rsidRDefault="00C54D0A" w:rsidP="00C54D0A">
      <w:pPr>
        <w:widowControl w:val="0"/>
        <w:autoSpaceDE w:val="0"/>
        <w:autoSpaceDN w:val="0"/>
        <w:adjustRightInd w:val="0"/>
        <w:spacing w:before="33" w:line="240" w:lineRule="auto"/>
        <w:ind w:right="75"/>
        <w:rPr>
          <w:rFonts w:cs="Times New Roman"/>
        </w:rPr>
      </w:pPr>
    </w:p>
    <w:p w14:paraId="775C6DA5" w14:textId="77777777" w:rsidR="00C54D0A" w:rsidRDefault="00C54D0A" w:rsidP="00C54D0A">
      <w:pPr>
        <w:pStyle w:val="Heading4"/>
        <w:jc w:val="left"/>
      </w:pPr>
      <w:r>
        <w:t>Component</w:t>
      </w:r>
      <w:r w:rsidRPr="00F768CD">
        <w:t xml:space="preserve"> Inputs and Outputs</w:t>
      </w:r>
    </w:p>
    <w:p w14:paraId="2FE746A2" w14:textId="77777777" w:rsidR="00C54D0A" w:rsidRPr="00BA74EE" w:rsidRDefault="00C54D0A" w:rsidP="00C54D0A"/>
    <w:p w14:paraId="568D79B6" w14:textId="77777777" w:rsidR="00C54D0A" w:rsidRDefault="00C54D0A" w:rsidP="00C54D0A"/>
    <w:p w14:paraId="0C831230" w14:textId="66100C4B" w:rsidR="00C54D0A" w:rsidRPr="0023734D" w:rsidRDefault="00C54D0A" w:rsidP="00C54D0A">
      <w:pPr>
        <w:pStyle w:val="Caption"/>
        <w:rPr>
          <w:rFonts w:cs="Times New Roman"/>
        </w:rPr>
      </w:pPr>
      <w:r>
        <w:t xml:space="preserve">Table </w:t>
      </w:r>
      <w:r w:rsidR="009D1C19">
        <w:fldChar w:fldCharType="begin"/>
      </w:r>
      <w:r w:rsidR="007F6DC6">
        <w:instrText xml:space="preserve"> STYLEREF 1 \s </w:instrText>
      </w:r>
      <w:r w:rsidR="009D1C19">
        <w:fldChar w:fldCharType="separate"/>
      </w:r>
      <w:r w:rsidR="00EC3A48">
        <w:rPr>
          <w:noProof/>
        </w:rPr>
        <w:t>5</w:t>
      </w:r>
      <w:r w:rsidR="009D1C19">
        <w:rPr>
          <w:noProof/>
        </w:rPr>
        <w:fldChar w:fldCharType="end"/>
      </w:r>
      <w:r>
        <w:t>.</w:t>
      </w:r>
      <w:r w:rsidR="009D1C19">
        <w:fldChar w:fldCharType="begin"/>
      </w:r>
      <w:r w:rsidR="007F6DC6">
        <w:instrText xml:space="preserve"> SEQ Table \* ARABIC \s 1 </w:instrText>
      </w:r>
      <w:r w:rsidR="009D1C19">
        <w:fldChar w:fldCharType="separate"/>
      </w:r>
      <w:r w:rsidR="00EC3A48">
        <w:rPr>
          <w:noProof/>
        </w:rPr>
        <w:t>2</w:t>
      </w:r>
      <w:r w:rsidR="009D1C19">
        <w:rPr>
          <w:noProof/>
        </w:rPr>
        <w:fldChar w:fldCharType="end"/>
      </w:r>
      <w:r>
        <w:t xml:space="preserve">. </w:t>
      </w:r>
      <w:r>
        <w:rPr>
          <w:rFonts w:cs="Times New Roman"/>
        </w:rPr>
        <w:t>HEAT EXCHANGER</w:t>
      </w:r>
      <w:r w:rsidRPr="00B567AE">
        <w:rPr>
          <w:rFonts w:cs="Times New Roman"/>
        </w:rPr>
        <w:t xml:space="preserve"> INPUTS/ OUTPUTS</w:t>
      </w:r>
    </w:p>
    <w:tbl>
      <w:tblPr>
        <w:tblStyle w:val="TableGrid"/>
        <w:tblW w:w="0" w:type="auto"/>
        <w:tblLook w:val="04A0" w:firstRow="1" w:lastRow="0" w:firstColumn="1" w:lastColumn="0" w:noHBand="0" w:noVBand="1"/>
      </w:tblPr>
      <w:tblGrid>
        <w:gridCol w:w="3440"/>
        <w:gridCol w:w="1072"/>
        <w:gridCol w:w="4838"/>
      </w:tblGrid>
      <w:tr w:rsidR="00C54D0A" w:rsidRPr="00817D31" w14:paraId="5B8A4B5B" w14:textId="77777777" w:rsidTr="007F074C">
        <w:tc>
          <w:tcPr>
            <w:tcW w:w="3440" w:type="dxa"/>
            <w:vMerge w:val="restart"/>
          </w:tcPr>
          <w:p w14:paraId="1B5D7177" w14:textId="77777777" w:rsidR="00C54D0A" w:rsidRPr="00817D31" w:rsidRDefault="00C54D0A" w:rsidP="007F074C">
            <w:pPr>
              <w:spacing w:line="259" w:lineRule="auto"/>
            </w:pPr>
            <w:bookmarkStart w:id="53" w:name="_Hlk388180522"/>
            <w:r w:rsidRPr="00817D31">
              <w:rPr>
                <w:b/>
              </w:rPr>
              <w:t>INPUT-1</w:t>
            </w:r>
            <w:r w:rsidRPr="00817D31">
              <w:t>:  (symbol)</w:t>
            </w:r>
          </w:p>
          <w:p w14:paraId="6AD69448" w14:textId="77777777" w:rsidR="00C54D0A" w:rsidRPr="00817D31" w:rsidRDefault="00C54D0A" w:rsidP="007F074C">
            <w:pPr>
              <w:spacing w:line="259" w:lineRule="auto"/>
            </w:pPr>
          </w:p>
          <w:p w14:paraId="450374E2" w14:textId="77777777" w:rsidR="00C54D0A" w:rsidRPr="00817D31" w:rsidRDefault="00C54D0A" w:rsidP="007F074C">
            <w:pPr>
              <w:spacing w:line="259" w:lineRule="auto"/>
            </w:pPr>
            <w:bookmarkStart w:id="54" w:name="_Hlk388180438"/>
            <w:r>
              <w:t>Ram air</w:t>
            </w:r>
            <w:r w:rsidRPr="00817D31">
              <w:t xml:space="preserve"> </w:t>
            </w:r>
            <w:bookmarkEnd w:id="54"/>
            <w:r w:rsidRPr="00817D31">
              <w:t>inflow bus:  (mdot_kgps)</w:t>
            </w:r>
          </w:p>
          <w:p w14:paraId="30A7DD24" w14:textId="77777777" w:rsidR="00C54D0A" w:rsidRPr="00817D31" w:rsidRDefault="00C54D0A" w:rsidP="007F074C">
            <w:pPr>
              <w:spacing w:line="259" w:lineRule="auto"/>
            </w:pPr>
            <w:r>
              <w:t>Ram air</w:t>
            </w:r>
            <w:r w:rsidRPr="00817D31">
              <w:t xml:space="preserve"> inflow bus:  (temp_K)</w:t>
            </w:r>
          </w:p>
          <w:p w14:paraId="32DB7C28" w14:textId="77777777" w:rsidR="00C54D0A" w:rsidRPr="00817D31" w:rsidRDefault="00C54D0A" w:rsidP="007F074C">
            <w:pPr>
              <w:spacing w:line="259" w:lineRule="auto"/>
            </w:pPr>
            <w:r>
              <w:t>Ram air</w:t>
            </w:r>
            <w:r w:rsidRPr="00817D31">
              <w:t xml:space="preserve"> inflow bus:  (pres_kPa)</w:t>
            </w:r>
          </w:p>
        </w:tc>
        <w:tc>
          <w:tcPr>
            <w:tcW w:w="1072" w:type="dxa"/>
          </w:tcPr>
          <w:p w14:paraId="2936C859" w14:textId="77777777" w:rsidR="00C54D0A" w:rsidRPr="00817D31" w:rsidRDefault="00C54D0A" w:rsidP="007F074C">
            <w:pPr>
              <w:spacing w:line="259" w:lineRule="auto"/>
              <w:rPr>
                <w:b/>
              </w:rPr>
            </w:pPr>
            <w:r w:rsidRPr="00817D31">
              <w:rPr>
                <w:b/>
              </w:rPr>
              <w:t>UNITS</w:t>
            </w:r>
          </w:p>
        </w:tc>
        <w:tc>
          <w:tcPr>
            <w:tcW w:w="4838" w:type="dxa"/>
          </w:tcPr>
          <w:p w14:paraId="35B0D28D" w14:textId="77777777" w:rsidR="00C54D0A" w:rsidRPr="00817D31" w:rsidRDefault="00C54D0A" w:rsidP="007F074C">
            <w:pPr>
              <w:spacing w:line="259" w:lineRule="auto"/>
              <w:rPr>
                <w:b/>
              </w:rPr>
            </w:pPr>
            <w:r w:rsidRPr="00817D31">
              <w:rPr>
                <w:b/>
              </w:rPr>
              <w:t>DESCRIPTION</w:t>
            </w:r>
          </w:p>
        </w:tc>
      </w:tr>
      <w:tr w:rsidR="00C54D0A" w:rsidRPr="00817D31" w14:paraId="764102E9" w14:textId="77777777" w:rsidTr="007F074C">
        <w:tc>
          <w:tcPr>
            <w:tcW w:w="3440" w:type="dxa"/>
            <w:vMerge/>
          </w:tcPr>
          <w:p w14:paraId="6379BD9E" w14:textId="77777777" w:rsidR="00C54D0A" w:rsidRPr="00817D31" w:rsidRDefault="00C54D0A" w:rsidP="007F074C">
            <w:pPr>
              <w:spacing w:line="259" w:lineRule="auto"/>
            </w:pPr>
          </w:p>
        </w:tc>
        <w:tc>
          <w:tcPr>
            <w:tcW w:w="1072" w:type="dxa"/>
          </w:tcPr>
          <w:p w14:paraId="506C5540" w14:textId="77777777" w:rsidR="00C54D0A" w:rsidRPr="00817D31" w:rsidRDefault="00C54D0A" w:rsidP="007F074C">
            <w:pPr>
              <w:spacing w:line="259" w:lineRule="auto"/>
            </w:pPr>
          </w:p>
          <w:p w14:paraId="670F65F1" w14:textId="77777777" w:rsidR="00C54D0A" w:rsidRPr="00817D31" w:rsidRDefault="00C54D0A" w:rsidP="007F074C">
            <w:pPr>
              <w:spacing w:line="259" w:lineRule="auto"/>
            </w:pPr>
            <w:r w:rsidRPr="00817D31">
              <w:t>Kg/s</w:t>
            </w:r>
          </w:p>
          <w:p w14:paraId="54C6CBC1" w14:textId="77777777" w:rsidR="00C54D0A" w:rsidRPr="00817D31" w:rsidRDefault="00C54D0A" w:rsidP="007F074C">
            <w:pPr>
              <w:spacing w:line="259" w:lineRule="auto"/>
            </w:pPr>
            <w:r w:rsidRPr="00817D31">
              <w:t>K</w:t>
            </w:r>
          </w:p>
          <w:p w14:paraId="698398F5" w14:textId="77777777" w:rsidR="00C54D0A" w:rsidRPr="00817D31" w:rsidRDefault="00C54D0A" w:rsidP="007F074C">
            <w:pPr>
              <w:spacing w:line="259" w:lineRule="auto"/>
            </w:pPr>
            <w:r w:rsidRPr="00817D31">
              <w:t>kPa</w:t>
            </w:r>
          </w:p>
        </w:tc>
        <w:tc>
          <w:tcPr>
            <w:tcW w:w="4838" w:type="dxa"/>
          </w:tcPr>
          <w:p w14:paraId="788FD3C8" w14:textId="77777777" w:rsidR="00C54D0A" w:rsidRPr="00817D31" w:rsidRDefault="00C54D0A" w:rsidP="007F074C">
            <w:pPr>
              <w:spacing w:line="259" w:lineRule="auto"/>
            </w:pPr>
          </w:p>
          <w:p w14:paraId="40BC8542" w14:textId="77777777" w:rsidR="00C54D0A" w:rsidRPr="00817D31" w:rsidRDefault="00C54D0A" w:rsidP="007F074C">
            <w:pPr>
              <w:spacing w:line="259" w:lineRule="auto"/>
            </w:pPr>
            <w:r>
              <w:t>Ram air required to run the ACM</w:t>
            </w:r>
          </w:p>
          <w:p w14:paraId="1B511A82" w14:textId="77777777" w:rsidR="00C54D0A" w:rsidRDefault="00C54D0A" w:rsidP="007F074C">
            <w:pPr>
              <w:spacing w:line="259" w:lineRule="auto"/>
            </w:pPr>
            <w:bookmarkStart w:id="55" w:name="_Hlk388180501"/>
            <w:r>
              <w:t xml:space="preserve">Ram air </w:t>
            </w:r>
            <w:bookmarkEnd w:id="55"/>
            <w:r>
              <w:t>temperature</w:t>
            </w:r>
            <w:r w:rsidRPr="00817D31">
              <w:t xml:space="preserve"> </w:t>
            </w:r>
          </w:p>
          <w:p w14:paraId="1172A56D" w14:textId="77777777" w:rsidR="00C54D0A" w:rsidRPr="00817D31" w:rsidRDefault="00C54D0A" w:rsidP="007F074C">
            <w:pPr>
              <w:spacing w:line="259" w:lineRule="auto"/>
            </w:pPr>
            <w:r>
              <w:t xml:space="preserve">Ram air </w:t>
            </w:r>
            <w:r w:rsidRPr="00817D31">
              <w:t xml:space="preserve">pressure </w:t>
            </w:r>
          </w:p>
        </w:tc>
      </w:tr>
      <w:bookmarkEnd w:id="53"/>
      <w:tr w:rsidR="00C54D0A" w:rsidRPr="00817D31" w14:paraId="6F1ABBE3" w14:textId="77777777" w:rsidTr="007F074C">
        <w:tc>
          <w:tcPr>
            <w:tcW w:w="9350" w:type="dxa"/>
            <w:gridSpan w:val="3"/>
          </w:tcPr>
          <w:p w14:paraId="3719AD51" w14:textId="77777777" w:rsidR="00C54D0A" w:rsidRPr="00817D31" w:rsidRDefault="00C54D0A" w:rsidP="007F074C">
            <w:pPr>
              <w:spacing w:line="259" w:lineRule="auto"/>
            </w:pPr>
          </w:p>
        </w:tc>
      </w:tr>
      <w:tr w:rsidR="00C54D0A" w:rsidRPr="00817D31" w14:paraId="71CD86F0" w14:textId="77777777" w:rsidTr="007F074C">
        <w:tc>
          <w:tcPr>
            <w:tcW w:w="3440" w:type="dxa"/>
            <w:vMerge w:val="restart"/>
          </w:tcPr>
          <w:p w14:paraId="6FA6EDE5" w14:textId="77777777" w:rsidR="00C54D0A" w:rsidRPr="00817D31" w:rsidRDefault="00C54D0A" w:rsidP="007F074C">
            <w:pPr>
              <w:spacing w:line="259" w:lineRule="auto"/>
            </w:pPr>
            <w:r>
              <w:rPr>
                <w:b/>
              </w:rPr>
              <w:t>INPUT-2</w:t>
            </w:r>
            <w:r w:rsidRPr="00817D31">
              <w:t>:  (symbol)</w:t>
            </w:r>
          </w:p>
          <w:p w14:paraId="720162E6" w14:textId="77777777" w:rsidR="00C54D0A" w:rsidRPr="00817D31" w:rsidRDefault="00C54D0A" w:rsidP="007F074C">
            <w:pPr>
              <w:spacing w:line="259" w:lineRule="auto"/>
            </w:pPr>
          </w:p>
          <w:p w14:paraId="3A3C035F" w14:textId="77777777" w:rsidR="00C54D0A" w:rsidRPr="00817D31" w:rsidRDefault="00C54D0A" w:rsidP="007F074C">
            <w:pPr>
              <w:spacing w:line="259" w:lineRule="auto"/>
            </w:pPr>
            <w:r>
              <w:t xml:space="preserve">Bleed </w:t>
            </w:r>
            <w:r w:rsidRPr="00817D31">
              <w:t>air inflow bus:  (mdot_kgps)</w:t>
            </w:r>
          </w:p>
          <w:p w14:paraId="2B5A2A0E" w14:textId="77777777" w:rsidR="00C54D0A" w:rsidRPr="00817D31" w:rsidRDefault="00C54D0A" w:rsidP="007F074C">
            <w:pPr>
              <w:spacing w:line="259" w:lineRule="auto"/>
            </w:pPr>
            <w:bookmarkStart w:id="56" w:name="_Hlk388180566"/>
            <w:r>
              <w:t>Bleed</w:t>
            </w:r>
            <w:bookmarkEnd w:id="56"/>
            <w:r w:rsidRPr="00817D31">
              <w:t xml:space="preserve"> air inflow bus:  (temp_K)</w:t>
            </w:r>
          </w:p>
          <w:p w14:paraId="3D0C2D0F" w14:textId="77777777" w:rsidR="00C54D0A" w:rsidRPr="00817D31" w:rsidRDefault="00C54D0A" w:rsidP="007F074C">
            <w:pPr>
              <w:spacing w:line="259" w:lineRule="auto"/>
            </w:pPr>
            <w:r>
              <w:t>Bleed</w:t>
            </w:r>
            <w:r w:rsidRPr="00817D31">
              <w:t xml:space="preserve"> air inflow bus:  (pres_kPa)</w:t>
            </w:r>
          </w:p>
        </w:tc>
        <w:tc>
          <w:tcPr>
            <w:tcW w:w="1072" w:type="dxa"/>
          </w:tcPr>
          <w:p w14:paraId="1729675A" w14:textId="77777777" w:rsidR="00C54D0A" w:rsidRPr="00817D31" w:rsidRDefault="00C54D0A" w:rsidP="007F074C">
            <w:pPr>
              <w:spacing w:line="259" w:lineRule="auto"/>
              <w:rPr>
                <w:b/>
              </w:rPr>
            </w:pPr>
            <w:r w:rsidRPr="00817D31">
              <w:rPr>
                <w:b/>
              </w:rPr>
              <w:t>UNITS</w:t>
            </w:r>
          </w:p>
        </w:tc>
        <w:tc>
          <w:tcPr>
            <w:tcW w:w="4838" w:type="dxa"/>
          </w:tcPr>
          <w:p w14:paraId="2A6EA570" w14:textId="77777777" w:rsidR="00C54D0A" w:rsidRPr="00817D31" w:rsidRDefault="00C54D0A" w:rsidP="007F074C">
            <w:pPr>
              <w:spacing w:line="259" w:lineRule="auto"/>
              <w:rPr>
                <w:b/>
              </w:rPr>
            </w:pPr>
            <w:r w:rsidRPr="00817D31">
              <w:rPr>
                <w:b/>
              </w:rPr>
              <w:t>DESCRIPTION</w:t>
            </w:r>
          </w:p>
        </w:tc>
      </w:tr>
      <w:tr w:rsidR="00C54D0A" w:rsidRPr="00817D31" w14:paraId="19098783" w14:textId="77777777" w:rsidTr="007F074C">
        <w:tc>
          <w:tcPr>
            <w:tcW w:w="3440" w:type="dxa"/>
            <w:vMerge/>
          </w:tcPr>
          <w:p w14:paraId="74BE8970" w14:textId="77777777" w:rsidR="00C54D0A" w:rsidRPr="00817D31" w:rsidRDefault="00C54D0A" w:rsidP="007F074C">
            <w:pPr>
              <w:spacing w:line="259" w:lineRule="auto"/>
            </w:pPr>
          </w:p>
        </w:tc>
        <w:tc>
          <w:tcPr>
            <w:tcW w:w="1072" w:type="dxa"/>
          </w:tcPr>
          <w:p w14:paraId="4CAB8F63" w14:textId="77777777" w:rsidR="00C54D0A" w:rsidRPr="00817D31" w:rsidRDefault="00C54D0A" w:rsidP="007F074C">
            <w:pPr>
              <w:spacing w:line="259" w:lineRule="auto"/>
            </w:pPr>
          </w:p>
          <w:p w14:paraId="6CA8B2FC" w14:textId="77777777" w:rsidR="00C54D0A" w:rsidRPr="00817D31" w:rsidRDefault="00C54D0A" w:rsidP="007F074C">
            <w:pPr>
              <w:spacing w:line="259" w:lineRule="auto"/>
            </w:pPr>
            <w:r w:rsidRPr="00817D31">
              <w:t>Kg/s</w:t>
            </w:r>
          </w:p>
          <w:p w14:paraId="1EE76E93" w14:textId="77777777" w:rsidR="00C54D0A" w:rsidRPr="00817D31" w:rsidRDefault="00C54D0A" w:rsidP="007F074C">
            <w:pPr>
              <w:spacing w:line="259" w:lineRule="auto"/>
            </w:pPr>
            <w:r w:rsidRPr="00817D31">
              <w:t>K</w:t>
            </w:r>
          </w:p>
          <w:p w14:paraId="2F89CF27" w14:textId="77777777" w:rsidR="00C54D0A" w:rsidRPr="00817D31" w:rsidRDefault="00C54D0A" w:rsidP="007F074C">
            <w:pPr>
              <w:spacing w:line="259" w:lineRule="auto"/>
            </w:pPr>
            <w:r w:rsidRPr="00817D31">
              <w:t>kPa</w:t>
            </w:r>
          </w:p>
        </w:tc>
        <w:tc>
          <w:tcPr>
            <w:tcW w:w="4838" w:type="dxa"/>
          </w:tcPr>
          <w:p w14:paraId="54DCC529" w14:textId="77777777" w:rsidR="00C54D0A" w:rsidRPr="00817D31" w:rsidRDefault="00C54D0A" w:rsidP="007F074C">
            <w:pPr>
              <w:spacing w:line="259" w:lineRule="auto"/>
            </w:pPr>
            <w:bookmarkStart w:id="57" w:name="_Hlk388180794"/>
          </w:p>
          <w:p w14:paraId="3484A65D" w14:textId="77777777" w:rsidR="00C54D0A" w:rsidRPr="00817D31" w:rsidRDefault="00C54D0A" w:rsidP="007F074C">
            <w:pPr>
              <w:spacing w:line="259" w:lineRule="auto"/>
            </w:pPr>
            <w:bookmarkStart w:id="58" w:name="_Hlk388180597"/>
            <w:r>
              <w:t xml:space="preserve">Bleed air </w:t>
            </w:r>
            <w:bookmarkEnd w:id="58"/>
            <w:r>
              <w:t xml:space="preserve">from engine </w:t>
            </w:r>
          </w:p>
          <w:p w14:paraId="5FEF09E9" w14:textId="77777777" w:rsidR="00C54D0A" w:rsidRDefault="00C54D0A" w:rsidP="007F074C">
            <w:pPr>
              <w:spacing w:line="259" w:lineRule="auto"/>
            </w:pPr>
            <w:bookmarkStart w:id="59" w:name="_Hlk388180614"/>
            <w:r>
              <w:t>Bleed air temperature</w:t>
            </w:r>
            <w:r w:rsidRPr="00817D31">
              <w:t xml:space="preserve"> </w:t>
            </w:r>
            <w:r>
              <w:t>upstream of hx</w:t>
            </w:r>
          </w:p>
          <w:bookmarkEnd w:id="59"/>
          <w:p w14:paraId="705C1E76" w14:textId="77777777" w:rsidR="00C54D0A" w:rsidRPr="00817D31" w:rsidRDefault="00C54D0A" w:rsidP="007F074C">
            <w:pPr>
              <w:spacing w:line="259" w:lineRule="auto"/>
            </w:pPr>
            <w:r>
              <w:t>Bleed air pressure</w:t>
            </w:r>
            <w:r w:rsidRPr="00817D31">
              <w:t xml:space="preserve"> </w:t>
            </w:r>
            <w:r>
              <w:t>upstream of hx</w:t>
            </w:r>
            <w:bookmarkEnd w:id="57"/>
          </w:p>
        </w:tc>
      </w:tr>
      <w:tr w:rsidR="00C54D0A" w:rsidRPr="00817D31" w14:paraId="2C13C38A" w14:textId="77777777" w:rsidTr="007F074C">
        <w:tc>
          <w:tcPr>
            <w:tcW w:w="9350" w:type="dxa"/>
            <w:gridSpan w:val="3"/>
          </w:tcPr>
          <w:p w14:paraId="1DA05CC5" w14:textId="77777777" w:rsidR="00C54D0A" w:rsidRPr="00817D31" w:rsidRDefault="00C54D0A" w:rsidP="007F074C">
            <w:pPr>
              <w:spacing w:line="259" w:lineRule="auto"/>
            </w:pPr>
          </w:p>
        </w:tc>
      </w:tr>
      <w:tr w:rsidR="00C54D0A" w:rsidRPr="00817D31" w14:paraId="2B2B300F" w14:textId="77777777" w:rsidTr="007F074C">
        <w:tc>
          <w:tcPr>
            <w:tcW w:w="3440" w:type="dxa"/>
            <w:vMerge w:val="restart"/>
          </w:tcPr>
          <w:p w14:paraId="0D415409" w14:textId="77777777" w:rsidR="00C54D0A" w:rsidRPr="00817D31" w:rsidRDefault="00C54D0A" w:rsidP="007F074C">
            <w:pPr>
              <w:spacing w:line="259" w:lineRule="auto"/>
            </w:pPr>
            <w:r>
              <w:rPr>
                <w:b/>
              </w:rPr>
              <w:t>OUT</w:t>
            </w:r>
            <w:r w:rsidRPr="00817D31">
              <w:rPr>
                <w:b/>
              </w:rPr>
              <w:t>PUT-1</w:t>
            </w:r>
            <w:r w:rsidRPr="00817D31">
              <w:t>:  (symbol)</w:t>
            </w:r>
          </w:p>
          <w:p w14:paraId="1E419B03" w14:textId="77777777" w:rsidR="00C54D0A" w:rsidRPr="00817D31" w:rsidRDefault="00C54D0A" w:rsidP="007F074C">
            <w:pPr>
              <w:spacing w:line="259" w:lineRule="auto"/>
            </w:pPr>
          </w:p>
          <w:p w14:paraId="55E48F57" w14:textId="77777777" w:rsidR="00C54D0A" w:rsidRPr="00817D31" w:rsidRDefault="00C54D0A" w:rsidP="007F074C">
            <w:pPr>
              <w:spacing w:line="259" w:lineRule="auto"/>
            </w:pPr>
            <w:r>
              <w:t>Ram air</w:t>
            </w:r>
            <w:r w:rsidRPr="00817D31">
              <w:t xml:space="preserve"> </w:t>
            </w:r>
            <w:bookmarkStart w:id="60" w:name="_Hlk388180717"/>
            <w:r>
              <w:t>outflow</w:t>
            </w:r>
            <w:bookmarkEnd w:id="60"/>
            <w:r w:rsidRPr="00817D31">
              <w:t xml:space="preserve"> bus:  (mdot_kgps)</w:t>
            </w:r>
          </w:p>
          <w:p w14:paraId="3C5BE0DC" w14:textId="77777777" w:rsidR="00C54D0A" w:rsidRPr="00817D31" w:rsidRDefault="00C54D0A" w:rsidP="007F074C">
            <w:pPr>
              <w:spacing w:line="259" w:lineRule="auto"/>
            </w:pPr>
            <w:r>
              <w:t>Ram air</w:t>
            </w:r>
            <w:r w:rsidRPr="00817D31">
              <w:t xml:space="preserve"> </w:t>
            </w:r>
            <w:r>
              <w:t>outflow</w:t>
            </w:r>
            <w:r w:rsidRPr="00817D31">
              <w:t xml:space="preserve"> bus:  (temp_K)</w:t>
            </w:r>
          </w:p>
          <w:p w14:paraId="2BCE331C" w14:textId="77777777" w:rsidR="00C54D0A" w:rsidRPr="00817D31" w:rsidRDefault="00C54D0A" w:rsidP="007F074C">
            <w:pPr>
              <w:spacing w:line="259" w:lineRule="auto"/>
            </w:pPr>
            <w:r>
              <w:t>Ram air</w:t>
            </w:r>
            <w:r w:rsidRPr="00817D31">
              <w:t xml:space="preserve"> </w:t>
            </w:r>
            <w:r>
              <w:t>outflow</w:t>
            </w:r>
            <w:r w:rsidRPr="00817D31">
              <w:t xml:space="preserve"> bus:  (pres_kPa)</w:t>
            </w:r>
          </w:p>
        </w:tc>
        <w:tc>
          <w:tcPr>
            <w:tcW w:w="1072" w:type="dxa"/>
          </w:tcPr>
          <w:p w14:paraId="208B9530" w14:textId="77777777" w:rsidR="00C54D0A" w:rsidRPr="00817D31" w:rsidRDefault="00C54D0A" w:rsidP="007F074C">
            <w:pPr>
              <w:spacing w:line="259" w:lineRule="auto"/>
              <w:rPr>
                <w:b/>
              </w:rPr>
            </w:pPr>
            <w:r w:rsidRPr="00817D31">
              <w:rPr>
                <w:b/>
              </w:rPr>
              <w:t>UNITS</w:t>
            </w:r>
          </w:p>
        </w:tc>
        <w:tc>
          <w:tcPr>
            <w:tcW w:w="4838" w:type="dxa"/>
          </w:tcPr>
          <w:p w14:paraId="25E70803" w14:textId="77777777" w:rsidR="00C54D0A" w:rsidRPr="00817D31" w:rsidRDefault="00C54D0A" w:rsidP="007F074C">
            <w:pPr>
              <w:spacing w:line="259" w:lineRule="auto"/>
              <w:rPr>
                <w:b/>
              </w:rPr>
            </w:pPr>
            <w:r w:rsidRPr="00817D31">
              <w:rPr>
                <w:b/>
              </w:rPr>
              <w:t>DESCRIPTION</w:t>
            </w:r>
          </w:p>
        </w:tc>
      </w:tr>
      <w:tr w:rsidR="00C54D0A" w:rsidRPr="00817D31" w14:paraId="3681286D" w14:textId="77777777" w:rsidTr="007F074C">
        <w:tc>
          <w:tcPr>
            <w:tcW w:w="3440" w:type="dxa"/>
            <w:vMerge/>
          </w:tcPr>
          <w:p w14:paraId="32DF888A" w14:textId="77777777" w:rsidR="00C54D0A" w:rsidRPr="00817D31" w:rsidRDefault="00C54D0A" w:rsidP="007F074C">
            <w:pPr>
              <w:spacing w:line="259" w:lineRule="auto"/>
            </w:pPr>
          </w:p>
        </w:tc>
        <w:tc>
          <w:tcPr>
            <w:tcW w:w="1072" w:type="dxa"/>
          </w:tcPr>
          <w:p w14:paraId="4485EED9" w14:textId="77777777" w:rsidR="00C54D0A" w:rsidRPr="00817D31" w:rsidRDefault="00C54D0A" w:rsidP="007F074C">
            <w:pPr>
              <w:spacing w:line="259" w:lineRule="auto"/>
            </w:pPr>
          </w:p>
          <w:p w14:paraId="6128D711" w14:textId="77777777" w:rsidR="00C54D0A" w:rsidRPr="00817D31" w:rsidRDefault="00C54D0A" w:rsidP="007F074C">
            <w:pPr>
              <w:spacing w:line="259" w:lineRule="auto"/>
            </w:pPr>
            <w:r w:rsidRPr="00817D31">
              <w:t>Kg/s</w:t>
            </w:r>
          </w:p>
          <w:p w14:paraId="76CF9804" w14:textId="77777777" w:rsidR="00C54D0A" w:rsidRPr="00817D31" w:rsidRDefault="00C54D0A" w:rsidP="007F074C">
            <w:pPr>
              <w:spacing w:line="259" w:lineRule="auto"/>
            </w:pPr>
            <w:r w:rsidRPr="00817D31">
              <w:t>K</w:t>
            </w:r>
          </w:p>
          <w:p w14:paraId="1507C06D" w14:textId="77777777" w:rsidR="00C54D0A" w:rsidRPr="00817D31" w:rsidRDefault="00C54D0A" w:rsidP="007F074C">
            <w:pPr>
              <w:spacing w:line="259" w:lineRule="auto"/>
            </w:pPr>
            <w:r w:rsidRPr="00817D31">
              <w:t>kPa</w:t>
            </w:r>
          </w:p>
        </w:tc>
        <w:tc>
          <w:tcPr>
            <w:tcW w:w="4838" w:type="dxa"/>
          </w:tcPr>
          <w:p w14:paraId="656DC985" w14:textId="77777777" w:rsidR="00C54D0A" w:rsidRPr="00817D31" w:rsidRDefault="00C54D0A" w:rsidP="007F074C">
            <w:pPr>
              <w:spacing w:line="259" w:lineRule="auto"/>
            </w:pPr>
            <w:bookmarkStart w:id="61" w:name="_Hlk388180782"/>
          </w:p>
          <w:p w14:paraId="3FD8EECC" w14:textId="77777777" w:rsidR="00C54D0A" w:rsidRPr="00817D31" w:rsidRDefault="00C54D0A" w:rsidP="007F074C">
            <w:pPr>
              <w:spacing w:line="259" w:lineRule="auto"/>
            </w:pPr>
            <w:r>
              <w:t>Ram air at hx exit</w:t>
            </w:r>
          </w:p>
          <w:p w14:paraId="004DEF24" w14:textId="77777777" w:rsidR="00C54D0A" w:rsidRDefault="00C54D0A" w:rsidP="007F074C">
            <w:pPr>
              <w:spacing w:line="259" w:lineRule="auto"/>
            </w:pPr>
            <w:r>
              <w:t>Ram air temperature</w:t>
            </w:r>
            <w:r w:rsidRPr="00817D31">
              <w:t xml:space="preserve"> </w:t>
            </w:r>
            <w:r>
              <w:t xml:space="preserve"> at hx exit</w:t>
            </w:r>
          </w:p>
          <w:p w14:paraId="48DBE230" w14:textId="77777777" w:rsidR="00C54D0A" w:rsidRPr="00817D31" w:rsidRDefault="00C54D0A" w:rsidP="007F074C">
            <w:pPr>
              <w:spacing w:line="259" w:lineRule="auto"/>
            </w:pPr>
            <w:r>
              <w:t xml:space="preserve">Ram air </w:t>
            </w:r>
            <w:r w:rsidRPr="00817D31">
              <w:t xml:space="preserve">pressure </w:t>
            </w:r>
            <w:r>
              <w:t xml:space="preserve"> at hx exit</w:t>
            </w:r>
            <w:bookmarkEnd w:id="61"/>
          </w:p>
        </w:tc>
      </w:tr>
      <w:tr w:rsidR="00C54D0A" w:rsidRPr="00817D31" w14:paraId="466E8332" w14:textId="77777777" w:rsidTr="007F074C">
        <w:tc>
          <w:tcPr>
            <w:tcW w:w="9350" w:type="dxa"/>
            <w:gridSpan w:val="3"/>
          </w:tcPr>
          <w:p w14:paraId="13F8AF6C" w14:textId="77777777" w:rsidR="00C54D0A" w:rsidRPr="00817D31" w:rsidRDefault="00C54D0A" w:rsidP="007F074C">
            <w:pPr>
              <w:spacing w:line="259" w:lineRule="auto"/>
              <w:rPr>
                <w:b/>
              </w:rPr>
            </w:pPr>
          </w:p>
        </w:tc>
      </w:tr>
      <w:tr w:rsidR="00C54D0A" w:rsidRPr="00817D31" w14:paraId="046BEF80" w14:textId="77777777" w:rsidTr="007F074C">
        <w:tc>
          <w:tcPr>
            <w:tcW w:w="3440" w:type="dxa"/>
            <w:vMerge w:val="restart"/>
          </w:tcPr>
          <w:p w14:paraId="18AC0183" w14:textId="77777777" w:rsidR="00C54D0A" w:rsidRPr="00817D31" w:rsidRDefault="00C54D0A" w:rsidP="007F074C">
            <w:pPr>
              <w:spacing w:line="259" w:lineRule="auto"/>
            </w:pPr>
            <w:r>
              <w:rPr>
                <w:b/>
              </w:rPr>
              <w:t>OUTPUT-2</w:t>
            </w:r>
            <w:r w:rsidRPr="00817D31">
              <w:t>:  (symbol)</w:t>
            </w:r>
          </w:p>
          <w:p w14:paraId="19C2CB18" w14:textId="77777777" w:rsidR="00C54D0A" w:rsidRPr="00817D31" w:rsidRDefault="00C54D0A" w:rsidP="007F074C">
            <w:pPr>
              <w:spacing w:line="259" w:lineRule="auto"/>
            </w:pPr>
          </w:p>
          <w:p w14:paraId="60F61CA7" w14:textId="77777777" w:rsidR="00C54D0A" w:rsidRPr="00817D31" w:rsidRDefault="00C54D0A" w:rsidP="007F074C">
            <w:pPr>
              <w:spacing w:line="259" w:lineRule="auto"/>
            </w:pPr>
            <w:r>
              <w:t>Bleed air</w:t>
            </w:r>
            <w:r w:rsidRPr="00817D31">
              <w:t xml:space="preserve"> </w:t>
            </w:r>
            <w:r>
              <w:t>outflow</w:t>
            </w:r>
            <w:r w:rsidRPr="00817D31">
              <w:t xml:space="preserve"> bus:  (mdot_kgps)</w:t>
            </w:r>
          </w:p>
          <w:p w14:paraId="5CB610B4" w14:textId="77777777" w:rsidR="00C54D0A" w:rsidRPr="00817D31" w:rsidRDefault="00C54D0A" w:rsidP="007F074C">
            <w:pPr>
              <w:spacing w:line="259" w:lineRule="auto"/>
            </w:pPr>
            <w:bookmarkStart w:id="62" w:name="_Hlk388180770"/>
            <w:r>
              <w:t>Bleed air</w:t>
            </w:r>
            <w:r w:rsidRPr="00817D31">
              <w:t xml:space="preserve"> </w:t>
            </w:r>
            <w:r>
              <w:t>outflow</w:t>
            </w:r>
            <w:r w:rsidRPr="00817D31">
              <w:t xml:space="preserve"> bus</w:t>
            </w:r>
            <w:bookmarkEnd w:id="62"/>
            <w:r w:rsidRPr="00817D31">
              <w:t>:  (temp_K)</w:t>
            </w:r>
          </w:p>
          <w:p w14:paraId="4FABA1A8" w14:textId="77777777" w:rsidR="00C54D0A" w:rsidRPr="00817D31" w:rsidRDefault="00C54D0A" w:rsidP="007F074C">
            <w:pPr>
              <w:spacing w:line="259" w:lineRule="auto"/>
            </w:pPr>
            <w:r>
              <w:t>Bleed air</w:t>
            </w:r>
            <w:r w:rsidRPr="00817D31">
              <w:t xml:space="preserve"> </w:t>
            </w:r>
            <w:r>
              <w:t>outflow</w:t>
            </w:r>
            <w:r w:rsidRPr="00817D31">
              <w:t xml:space="preserve"> bus:  (pres_kPa)</w:t>
            </w:r>
          </w:p>
        </w:tc>
        <w:tc>
          <w:tcPr>
            <w:tcW w:w="1072" w:type="dxa"/>
          </w:tcPr>
          <w:p w14:paraId="066582D3" w14:textId="77777777" w:rsidR="00C54D0A" w:rsidRPr="00817D31" w:rsidRDefault="00C54D0A" w:rsidP="007F074C">
            <w:pPr>
              <w:spacing w:line="259" w:lineRule="auto"/>
              <w:rPr>
                <w:b/>
              </w:rPr>
            </w:pPr>
            <w:r w:rsidRPr="00817D31">
              <w:rPr>
                <w:b/>
              </w:rPr>
              <w:t>UNITS</w:t>
            </w:r>
          </w:p>
        </w:tc>
        <w:tc>
          <w:tcPr>
            <w:tcW w:w="4838" w:type="dxa"/>
          </w:tcPr>
          <w:p w14:paraId="7F58957E" w14:textId="77777777" w:rsidR="00C54D0A" w:rsidRPr="00817D31" w:rsidRDefault="00C54D0A" w:rsidP="007F074C">
            <w:pPr>
              <w:spacing w:line="259" w:lineRule="auto"/>
              <w:rPr>
                <w:b/>
              </w:rPr>
            </w:pPr>
            <w:r w:rsidRPr="00817D31">
              <w:rPr>
                <w:b/>
              </w:rPr>
              <w:t>DESCRIPTION</w:t>
            </w:r>
          </w:p>
        </w:tc>
      </w:tr>
      <w:tr w:rsidR="00C54D0A" w:rsidRPr="00817D31" w14:paraId="01E93842" w14:textId="77777777" w:rsidTr="007F074C">
        <w:tc>
          <w:tcPr>
            <w:tcW w:w="3440" w:type="dxa"/>
            <w:vMerge/>
          </w:tcPr>
          <w:p w14:paraId="3BCFA431" w14:textId="77777777" w:rsidR="00C54D0A" w:rsidRPr="00817D31" w:rsidRDefault="00C54D0A" w:rsidP="007F074C">
            <w:pPr>
              <w:spacing w:line="259" w:lineRule="auto"/>
            </w:pPr>
          </w:p>
        </w:tc>
        <w:tc>
          <w:tcPr>
            <w:tcW w:w="1072" w:type="dxa"/>
          </w:tcPr>
          <w:p w14:paraId="27DAC977" w14:textId="77777777" w:rsidR="00C54D0A" w:rsidRPr="00817D31" w:rsidRDefault="00C54D0A" w:rsidP="007F074C">
            <w:pPr>
              <w:spacing w:line="259" w:lineRule="auto"/>
            </w:pPr>
          </w:p>
          <w:p w14:paraId="0F6F8FA8" w14:textId="77777777" w:rsidR="00C54D0A" w:rsidRPr="00817D31" w:rsidRDefault="00C54D0A" w:rsidP="007F074C">
            <w:pPr>
              <w:spacing w:line="259" w:lineRule="auto"/>
            </w:pPr>
            <w:r w:rsidRPr="00817D31">
              <w:t>Kg/s</w:t>
            </w:r>
          </w:p>
          <w:p w14:paraId="45E6E710" w14:textId="77777777" w:rsidR="00C54D0A" w:rsidRPr="00817D31" w:rsidRDefault="00C54D0A" w:rsidP="007F074C">
            <w:pPr>
              <w:spacing w:line="259" w:lineRule="auto"/>
            </w:pPr>
            <w:r w:rsidRPr="00817D31">
              <w:t>K</w:t>
            </w:r>
          </w:p>
          <w:p w14:paraId="463B3225" w14:textId="77777777" w:rsidR="00C54D0A" w:rsidRPr="00817D31" w:rsidRDefault="00C54D0A" w:rsidP="007F074C">
            <w:pPr>
              <w:spacing w:line="259" w:lineRule="auto"/>
            </w:pPr>
            <w:r w:rsidRPr="00817D31">
              <w:t>kPa</w:t>
            </w:r>
          </w:p>
        </w:tc>
        <w:tc>
          <w:tcPr>
            <w:tcW w:w="4838" w:type="dxa"/>
          </w:tcPr>
          <w:p w14:paraId="67FF8D68" w14:textId="77777777" w:rsidR="00C54D0A" w:rsidRPr="00817D31" w:rsidRDefault="00C54D0A" w:rsidP="007F074C">
            <w:pPr>
              <w:spacing w:line="259" w:lineRule="auto"/>
            </w:pPr>
          </w:p>
          <w:p w14:paraId="51E0B20F" w14:textId="77777777" w:rsidR="00C54D0A" w:rsidRPr="00817D31" w:rsidRDefault="00C54D0A" w:rsidP="007F074C">
            <w:pPr>
              <w:spacing w:line="259" w:lineRule="auto"/>
            </w:pPr>
            <w:r>
              <w:t>Bleed air at hx exit</w:t>
            </w:r>
          </w:p>
          <w:p w14:paraId="341BDD24" w14:textId="77777777" w:rsidR="00C54D0A" w:rsidRDefault="00C54D0A" w:rsidP="007F074C">
            <w:pPr>
              <w:spacing w:line="259" w:lineRule="auto"/>
            </w:pPr>
            <w:r>
              <w:t>Bleed air temperature</w:t>
            </w:r>
            <w:r w:rsidRPr="00817D31">
              <w:t xml:space="preserve"> </w:t>
            </w:r>
            <w:r>
              <w:t>downstream of hx</w:t>
            </w:r>
          </w:p>
          <w:p w14:paraId="2BFF72F0" w14:textId="77777777" w:rsidR="00C54D0A" w:rsidRPr="00817D31" w:rsidRDefault="00C54D0A" w:rsidP="007F074C">
            <w:pPr>
              <w:spacing w:line="259" w:lineRule="auto"/>
            </w:pPr>
            <w:r>
              <w:t>Bleed air pressure</w:t>
            </w:r>
            <w:r w:rsidRPr="00817D31">
              <w:t xml:space="preserve"> </w:t>
            </w:r>
            <w:r>
              <w:t>downstream of hx</w:t>
            </w:r>
          </w:p>
        </w:tc>
      </w:tr>
      <w:tr w:rsidR="00C54D0A" w:rsidRPr="00817D31" w14:paraId="4393C26B" w14:textId="77777777" w:rsidTr="007F074C">
        <w:tc>
          <w:tcPr>
            <w:tcW w:w="9350" w:type="dxa"/>
            <w:gridSpan w:val="3"/>
          </w:tcPr>
          <w:p w14:paraId="6B1FF1FF" w14:textId="77777777" w:rsidR="00C54D0A" w:rsidRPr="00817D31" w:rsidRDefault="00C54D0A" w:rsidP="007F074C">
            <w:pPr>
              <w:spacing w:line="259" w:lineRule="auto"/>
            </w:pPr>
          </w:p>
        </w:tc>
      </w:tr>
      <w:tr w:rsidR="00C54D0A" w:rsidRPr="00817D31" w14:paraId="5F91147D" w14:textId="77777777" w:rsidTr="007F074C">
        <w:tc>
          <w:tcPr>
            <w:tcW w:w="3440" w:type="dxa"/>
            <w:vMerge w:val="restart"/>
          </w:tcPr>
          <w:p w14:paraId="16965A51" w14:textId="77777777" w:rsidR="00C54D0A" w:rsidRPr="00817D31" w:rsidRDefault="00C54D0A" w:rsidP="007F074C">
            <w:pPr>
              <w:spacing w:line="259" w:lineRule="auto"/>
            </w:pPr>
            <w:r w:rsidRPr="00817D31">
              <w:rPr>
                <w:b/>
              </w:rPr>
              <w:t>OUTPUT-3</w:t>
            </w:r>
            <w:r w:rsidRPr="00817D31">
              <w:t>:  (symbol)</w:t>
            </w:r>
          </w:p>
          <w:p w14:paraId="211387EE" w14:textId="77777777" w:rsidR="00C54D0A" w:rsidRPr="00817D31" w:rsidRDefault="00C54D0A" w:rsidP="007F074C">
            <w:pPr>
              <w:spacing w:line="259" w:lineRule="auto"/>
            </w:pPr>
          </w:p>
          <w:p w14:paraId="05527946" w14:textId="77777777" w:rsidR="00C54D0A" w:rsidRPr="00817D31" w:rsidRDefault="00C54D0A" w:rsidP="007F074C">
            <w:pPr>
              <w:spacing w:line="259" w:lineRule="auto"/>
            </w:pPr>
            <w:r>
              <w:t>Misc. Data</w:t>
            </w:r>
          </w:p>
        </w:tc>
        <w:tc>
          <w:tcPr>
            <w:tcW w:w="1072" w:type="dxa"/>
          </w:tcPr>
          <w:p w14:paraId="480334AB" w14:textId="77777777" w:rsidR="00C54D0A" w:rsidRPr="00817D31" w:rsidRDefault="00C54D0A" w:rsidP="007F074C">
            <w:pPr>
              <w:spacing w:line="259" w:lineRule="auto"/>
              <w:rPr>
                <w:b/>
              </w:rPr>
            </w:pPr>
            <w:r w:rsidRPr="00817D31">
              <w:rPr>
                <w:b/>
              </w:rPr>
              <w:t>UNITS</w:t>
            </w:r>
          </w:p>
        </w:tc>
        <w:tc>
          <w:tcPr>
            <w:tcW w:w="4838" w:type="dxa"/>
          </w:tcPr>
          <w:p w14:paraId="3E084D7A" w14:textId="77777777" w:rsidR="00C54D0A" w:rsidRPr="00817D31" w:rsidRDefault="00C54D0A" w:rsidP="007F074C">
            <w:pPr>
              <w:spacing w:line="259" w:lineRule="auto"/>
              <w:rPr>
                <w:b/>
              </w:rPr>
            </w:pPr>
            <w:r w:rsidRPr="00817D31">
              <w:rPr>
                <w:b/>
              </w:rPr>
              <w:t>DESCRIPTION</w:t>
            </w:r>
          </w:p>
        </w:tc>
      </w:tr>
      <w:tr w:rsidR="00C54D0A" w:rsidRPr="00817D31" w14:paraId="65263180" w14:textId="77777777" w:rsidTr="007F074C">
        <w:tc>
          <w:tcPr>
            <w:tcW w:w="3440" w:type="dxa"/>
            <w:vMerge/>
          </w:tcPr>
          <w:p w14:paraId="5BCBF113" w14:textId="77777777" w:rsidR="00C54D0A" w:rsidRPr="00817D31" w:rsidRDefault="00C54D0A" w:rsidP="007F074C">
            <w:pPr>
              <w:spacing w:line="259" w:lineRule="auto"/>
            </w:pPr>
          </w:p>
        </w:tc>
        <w:tc>
          <w:tcPr>
            <w:tcW w:w="1072" w:type="dxa"/>
          </w:tcPr>
          <w:p w14:paraId="39EC54CC" w14:textId="77777777" w:rsidR="00C54D0A" w:rsidRPr="00817D31" w:rsidRDefault="00C54D0A" w:rsidP="007F074C">
            <w:pPr>
              <w:spacing w:line="259" w:lineRule="auto"/>
            </w:pPr>
          </w:p>
          <w:p w14:paraId="3A7DE95B" w14:textId="77777777" w:rsidR="00C54D0A" w:rsidRPr="00817D31" w:rsidRDefault="00C54D0A" w:rsidP="007F074C">
            <w:pPr>
              <w:spacing w:line="259" w:lineRule="auto"/>
            </w:pPr>
          </w:p>
        </w:tc>
        <w:tc>
          <w:tcPr>
            <w:tcW w:w="4838" w:type="dxa"/>
          </w:tcPr>
          <w:p w14:paraId="0B6E1A55" w14:textId="77777777" w:rsidR="00C54D0A" w:rsidRDefault="00C54D0A" w:rsidP="007F074C">
            <w:pPr>
              <w:spacing w:line="259" w:lineRule="auto"/>
            </w:pPr>
            <w:r w:rsidRPr="00817D31">
              <w:t xml:space="preserve"> </w:t>
            </w:r>
          </w:p>
          <w:p w14:paraId="19F4F34B" w14:textId="77777777" w:rsidR="00C54D0A" w:rsidRPr="00817D31" w:rsidRDefault="00C54D0A" w:rsidP="007F074C">
            <w:pPr>
              <w:spacing w:line="259" w:lineRule="auto"/>
            </w:pPr>
            <w:r>
              <w:t xml:space="preserve">Miscellaneous parameters such as Re, j, etc. </w:t>
            </w:r>
          </w:p>
        </w:tc>
      </w:tr>
    </w:tbl>
    <w:p w14:paraId="0545F09E" w14:textId="77777777" w:rsidR="00C54D0A" w:rsidRDefault="00C54D0A" w:rsidP="00C54D0A"/>
    <w:p w14:paraId="672C8D33" w14:textId="77777777" w:rsidR="00C54D0A" w:rsidRDefault="00C54D0A" w:rsidP="00C54D0A">
      <w:r w:rsidRPr="00817D31">
        <w:t xml:space="preserve">The </w:t>
      </w:r>
      <w:r>
        <w:t>heat exchanger param</w:t>
      </w:r>
      <w:r w:rsidRPr="00817D31">
        <w:t>eters are defined through mask inputs, as shown in</w:t>
      </w:r>
      <w:r>
        <w:t xml:space="preserve"> Fi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1A6D681C" w14:textId="77777777" w:rsidTr="007F074C">
        <w:tc>
          <w:tcPr>
            <w:tcW w:w="9350" w:type="dxa"/>
          </w:tcPr>
          <w:p w14:paraId="3331D963" w14:textId="77777777" w:rsidR="00C54D0A" w:rsidRDefault="00C54D0A" w:rsidP="007F074C">
            <w:pPr>
              <w:jc w:val="center"/>
            </w:pPr>
            <w:r>
              <w:rPr>
                <w:noProof/>
                <w:lang w:eastAsia="zh-CN"/>
              </w:rPr>
              <w:lastRenderedPageBreak/>
              <w:drawing>
                <wp:inline distT="0" distB="0" distL="0" distR="0" wp14:anchorId="1F6BC7DA" wp14:editId="04DEAB06">
                  <wp:extent cx="2050670" cy="2694912"/>
                  <wp:effectExtent l="0" t="0" r="698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srcRect l="29839" t="5352" r="35651" b="22086"/>
                          <a:stretch/>
                        </pic:blipFill>
                        <pic:spPr bwMode="auto">
                          <a:xfrm>
                            <a:off x="0" y="0"/>
                            <a:ext cx="2051081" cy="26954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23FB609" w14:textId="5E31C985" w:rsidR="00C54D0A" w:rsidRDefault="00C54D0A" w:rsidP="00C54D0A">
      <w:pPr>
        <w:pStyle w:val="Caption"/>
      </w:pPr>
      <w:r>
        <w:t xml:space="preserve">Figure </w:t>
      </w:r>
      <w:r w:rsidR="009D1C19">
        <w:fldChar w:fldCharType="begin"/>
      </w:r>
      <w:r w:rsidR="007F6DC6">
        <w:instrText xml:space="preserve"> STYLEREF 1 \s </w:instrText>
      </w:r>
      <w:r w:rsidR="009D1C19">
        <w:fldChar w:fldCharType="separate"/>
      </w:r>
      <w:r w:rsidR="00EC3A48">
        <w:rPr>
          <w:noProof/>
        </w:rPr>
        <w:t>5</w:t>
      </w:r>
      <w:r w:rsidR="009D1C19">
        <w:rPr>
          <w:noProof/>
        </w:rPr>
        <w:fldChar w:fldCharType="end"/>
      </w:r>
      <w:r>
        <w:t>.</w:t>
      </w:r>
      <w:r w:rsidR="009D1C19">
        <w:fldChar w:fldCharType="begin"/>
      </w:r>
      <w:r w:rsidR="007F6DC6">
        <w:instrText xml:space="preserve"> SEQ Figure \* ARABIC \s 1 </w:instrText>
      </w:r>
      <w:r w:rsidR="009D1C19">
        <w:fldChar w:fldCharType="separate"/>
      </w:r>
      <w:r w:rsidR="00EC3A48">
        <w:rPr>
          <w:noProof/>
        </w:rPr>
        <w:t>9</w:t>
      </w:r>
      <w:r w:rsidR="009D1C19">
        <w:rPr>
          <w:noProof/>
        </w:rPr>
        <w:fldChar w:fldCharType="end"/>
      </w:r>
      <w:r>
        <w:t>. Mask Input parameters to the Heat exchanger</w:t>
      </w:r>
    </w:p>
    <w:p w14:paraId="11377C7F" w14:textId="77777777" w:rsidR="002F688F" w:rsidRDefault="002F688F" w:rsidP="002F688F"/>
    <w:p w14:paraId="18AFC61E" w14:textId="77777777" w:rsidR="00C54D0A" w:rsidRDefault="00C54D0A" w:rsidP="002F688F"/>
    <w:p w14:paraId="2A50264C" w14:textId="77777777" w:rsidR="002F688F" w:rsidRDefault="002F688F" w:rsidP="002F688F">
      <w:pPr>
        <w:pStyle w:val="Heading3"/>
        <w:jc w:val="left"/>
      </w:pPr>
      <w:bookmarkStart w:id="63" w:name="_Toc372547540"/>
      <w:bookmarkStart w:id="64" w:name="_Toc386534032"/>
      <w:bookmarkStart w:id="65" w:name="_Toc501389629"/>
      <w:r>
        <w:t>Mixing Junction</w:t>
      </w:r>
      <w:bookmarkEnd w:id="63"/>
      <w:bookmarkEnd w:id="64"/>
      <w:bookmarkEnd w:id="65"/>
    </w:p>
    <w:p w14:paraId="5FD9EA54" w14:textId="6FCBE999" w:rsidR="002F688F" w:rsidRPr="00660F24" w:rsidRDefault="009D1C19" w:rsidP="002F688F">
      <w:pPr>
        <w:rPr>
          <w:rFonts w:cs="Times New Roman"/>
          <w:b/>
        </w:rPr>
      </w:pPr>
      <w:r>
        <w:rPr>
          <w:rFonts w:cs="Times New Roman"/>
          <w:b/>
        </w:rPr>
        <w:fldChar w:fldCharType="begin"/>
      </w:r>
      <w:r w:rsidR="002F688F">
        <w:rPr>
          <w:rFonts w:cs="Times New Roman"/>
          <w:b/>
        </w:rPr>
        <w:instrText xml:space="preserve"> MACROBUTTON MTEditEquationSection2 </w:instrText>
      </w:r>
      <w:r w:rsidR="002F688F" w:rsidRPr="00660F24">
        <w:rPr>
          <w:rStyle w:val="MTEquationSection"/>
        </w:rPr>
        <w:instrText>Equation Chapter 1 Section 1</w:instrText>
      </w:r>
      <w:r>
        <w:rPr>
          <w:rFonts w:cs="Times New Roman"/>
          <w:b/>
        </w:rPr>
        <w:fldChar w:fldCharType="begin"/>
      </w:r>
      <w:r w:rsidR="002F688F">
        <w:rPr>
          <w:rFonts w:cs="Times New Roman"/>
          <w:b/>
        </w:rPr>
        <w:instrText xml:space="preserve"> SEQ MTEqn \r \h \* MERGEFORMAT </w:instrText>
      </w:r>
      <w:r>
        <w:rPr>
          <w:rFonts w:cs="Times New Roman"/>
          <w:b/>
        </w:rPr>
        <w:fldChar w:fldCharType="end"/>
      </w:r>
      <w:r>
        <w:rPr>
          <w:rFonts w:cs="Times New Roman"/>
          <w:b/>
        </w:rPr>
        <w:fldChar w:fldCharType="begin"/>
      </w:r>
      <w:r w:rsidR="002F688F">
        <w:rPr>
          <w:rFonts w:cs="Times New Roman"/>
          <w:b/>
        </w:rPr>
        <w:instrText xml:space="preserve"> SEQ MTSec \r 1 \h \* MERGEFORMAT </w:instrText>
      </w:r>
      <w:r>
        <w:rPr>
          <w:rFonts w:cs="Times New Roman"/>
          <w:b/>
        </w:rPr>
        <w:fldChar w:fldCharType="end"/>
      </w:r>
      <w:r>
        <w:rPr>
          <w:rFonts w:cs="Times New Roman"/>
          <w:b/>
        </w:rPr>
        <w:fldChar w:fldCharType="begin"/>
      </w:r>
      <w:r w:rsidR="002F688F">
        <w:rPr>
          <w:rFonts w:cs="Times New Roman"/>
          <w:b/>
        </w:rPr>
        <w:instrText xml:space="preserve"> SEQ MTChap \r 1 \h \* MERGEFORMAT </w:instrText>
      </w:r>
      <w:r>
        <w:rPr>
          <w:rFonts w:cs="Times New Roman"/>
          <w:b/>
        </w:rPr>
        <w:fldChar w:fldCharType="end"/>
      </w:r>
      <w:r>
        <w:rPr>
          <w:rFonts w:cs="Times New Roman"/>
          <w:b/>
        </w:rPr>
        <w:fldChar w:fldCharType="end"/>
      </w:r>
    </w:p>
    <w:p w14:paraId="45FF859C" w14:textId="31AE67E3" w:rsidR="002F688F" w:rsidRDefault="002F688F" w:rsidP="002F688F">
      <w:pPr>
        <w:rPr>
          <w:rFonts w:cs="Times New Roman"/>
        </w:rPr>
      </w:pPr>
      <w:r>
        <w:rPr>
          <w:rFonts w:cs="Times New Roman"/>
        </w:rPr>
        <w:t xml:space="preserve">The mixing junction provides the mixing of two air streams at the same pressure. The Simulink model for the mixing junction is based on the conservation of mass and enthalpy of the two incoming fluid stream. The pressure drop across the mixing junction is obtained by determining the discharge coefficient across the mixing junction. It is assumed that the incoming fluid ducts have the same area of cross-section, and the outlet duct has twice the area of cross-section as the inlet ducts. The coefficient of discharge (Cd) is determined from ASHRAE Handbook: Fundamentals (2009). In </w:t>
      </w:r>
      <w:r w:rsidR="009D1C19">
        <w:rPr>
          <w:rFonts w:cs="Times New Roman"/>
        </w:rPr>
        <w:fldChar w:fldCharType="begin"/>
      </w:r>
      <w:r>
        <w:rPr>
          <w:rFonts w:cs="Times New Roman"/>
        </w:rPr>
        <w:instrText xml:space="preserve"> REF _Ref386531034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0</w:t>
      </w:r>
      <w:r w:rsidR="009D1C19">
        <w:rPr>
          <w:rFonts w:cs="Times New Roman"/>
        </w:rPr>
        <w:fldChar w:fldCharType="end"/>
      </w:r>
      <w:r>
        <w:rPr>
          <w:rFonts w:cs="Times New Roman"/>
        </w:rPr>
        <w:t xml:space="preserve">, a typical schematic of the mixing junction is shown. The conservation of mass and enthalpy is given by Eq. </w:t>
      </w:r>
      <w:r w:rsidR="009D1C19">
        <w:rPr>
          <w:rFonts w:cs="Times New Roman"/>
        </w:rPr>
        <w:fldChar w:fldCharType="begin"/>
      </w:r>
      <w:r>
        <w:rPr>
          <w:rFonts w:cs="Times New Roman"/>
        </w:rPr>
        <w:instrText xml:space="preserve"> REF _Ref386531069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6</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1104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7</w:t>
      </w:r>
      <w:r w:rsidR="009D1C19">
        <w:rPr>
          <w:rFonts w:cs="Times New Roman"/>
        </w:rPr>
        <w:fldChar w:fldCharType="end"/>
      </w:r>
    </w:p>
    <w:p w14:paraId="76B59D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1A1F13A4" w14:textId="77777777" w:rsidTr="009F544A">
        <w:tc>
          <w:tcPr>
            <w:tcW w:w="9576" w:type="dxa"/>
          </w:tcPr>
          <w:p w14:paraId="3067D33A" w14:textId="0A47B4F8" w:rsidR="002F688F" w:rsidRDefault="00E522F3" w:rsidP="009F544A">
            <w:pPr>
              <w:jc w:val="center"/>
              <w:rPr>
                <w:noProof/>
              </w:rPr>
            </w:pPr>
            <w:r>
              <w:rPr>
                <w:noProof/>
                <w:lang w:eastAsia="zh-CN"/>
              </w:rPr>
              <mc:AlternateContent>
                <mc:Choice Requires="wpg">
                  <w:drawing>
                    <wp:anchor distT="0" distB="0" distL="114300" distR="114300" simplePos="0" relativeHeight="251662336" behindDoc="0" locked="0" layoutInCell="1" allowOverlap="1" wp14:anchorId="6D53BAD3" wp14:editId="7A28CCDA">
                      <wp:simplePos x="0" y="0"/>
                      <wp:positionH relativeFrom="column">
                        <wp:posOffset>862330</wp:posOffset>
                      </wp:positionH>
                      <wp:positionV relativeFrom="paragraph">
                        <wp:posOffset>1035685</wp:posOffset>
                      </wp:positionV>
                      <wp:extent cx="2138680" cy="448310"/>
                      <wp:effectExtent l="0" t="0" r="0" b="0"/>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448310"/>
                                <a:chOff x="82359" y="293298"/>
                                <a:chExt cx="2139425" cy="448310"/>
                              </a:xfrm>
                            </wpg:grpSpPr>
                            <wps:wsp>
                              <wps:cNvPr id="8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5" name="TextBox 21"/>
                              <wps:cNvSpPr txBox="1"/>
                              <wps:spPr>
                                <a:xfrm>
                                  <a:off x="82359" y="293298"/>
                                  <a:ext cx="2139425" cy="448310"/>
                                </a:xfrm>
                                <a:prstGeom prst="rect">
                                  <a:avLst/>
                                </a:prstGeom>
                                <a:noFill/>
                              </wps:spPr>
                              <wps:txbx>
                                <w:txbxContent>
                                  <w:p w14:paraId="4D8F78D4"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D53BAD3" id="Group 83" o:spid="_x0000_s1058" style="position:absolute;left:0;text-align:left;margin-left:67.9pt;margin-top:81.55pt;width:168.4pt;height:35.3pt;z-index:251662336;mso-position-horizontal-relative:text;mso-position-vertical-relative:text;mso-width-relative:margin;mso-height-relative:margin" coordorigin="823,2932" coordsize="2139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">
                      <v:shape id="Straight Arrow Connector 20" o:spid="_x0000_s1059" type="#_x0000_t32" style="position:absolute;left:2587;top:5003;width:13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" strokecolor="red" strokeweight="2pt">
                        <v:stroke endarrow="block" endarrowwidth="wide" endarrowlength="long" joinstyle="miter"/>
                      </v:shape>
                      <v:shape id="_x0000_s1060" type="#_x0000_t202" style="position:absolute;left:823;top:2932;width:21394;height:4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" filled="f" stroked="f">
                        <v:textbox style="mso-fit-shape-to-text:t">
                          <w:txbxContent>
                            <w:p w14:paraId="4D8F78D4"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lang w:eastAsia="zh-CN"/>
              </w:rPr>
              <mc:AlternateContent>
                <mc:Choice Requires="wpg">
                  <w:drawing>
                    <wp:anchor distT="0" distB="0" distL="114300" distR="114300" simplePos="0" relativeHeight="251654144" behindDoc="0" locked="0" layoutInCell="1" allowOverlap="1" wp14:anchorId="403332F4" wp14:editId="5F1EA369">
                      <wp:simplePos x="0" y="0"/>
                      <wp:positionH relativeFrom="column">
                        <wp:posOffset>836930</wp:posOffset>
                      </wp:positionH>
                      <wp:positionV relativeFrom="paragraph">
                        <wp:posOffset>285115</wp:posOffset>
                      </wp:positionV>
                      <wp:extent cx="2164715" cy="448310"/>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4715" cy="448310"/>
                                <a:chOff x="82359" y="301924"/>
                                <a:chExt cx="2165469" cy="448310"/>
                              </a:xfrm>
                            </wpg:grpSpPr>
                            <wps:wsp>
                              <wps:cNvPr id="87"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6" name="TextBox 21"/>
                              <wps:cNvSpPr txBox="1"/>
                              <wps:spPr>
                                <a:xfrm>
                                  <a:off x="82359" y="301924"/>
                                  <a:ext cx="2165469" cy="448310"/>
                                </a:xfrm>
                                <a:prstGeom prst="rect">
                                  <a:avLst/>
                                </a:prstGeom>
                                <a:noFill/>
                              </wps:spPr>
                              <wps:txbx>
                                <w:txbxContent>
                                  <w:p w14:paraId="498B05AB"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03332F4" id="Group 86" o:spid="_x0000_s1061" style="position:absolute;left:0;text-align:left;margin-left:65.9pt;margin-top:22.45pt;width:170.45pt;height:35.3pt;z-index:251654144;mso-position-horizontal-relative:text;mso-position-vertical-relative:text;mso-width-relative:margin;mso-height-relative:margin" coordorigin="823,3019" coordsize="2165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">
                      <v:shape id="Straight Arrow Connector 20" o:spid="_x0000_s1062" type="#_x0000_t32" style="position:absolute;left:2587;top:5003;width:13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" strokecolor="red" strokeweight="2pt">
                        <v:stroke endarrow="block" endarrowwidth="wide" endarrowlength="long" joinstyle="miter"/>
                      </v:shape>
                      <v:shape id="_x0000_s1063" type="#_x0000_t202" style="position:absolute;left:823;top:3019;width:21655;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" filled="f" stroked="f">
                        <v:textbox style="mso-fit-shape-to-text:t">
                          <w:txbxContent>
                            <w:p w14:paraId="498B05AB"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lang w:eastAsia="zh-CN"/>
              </w:rPr>
              <mc:AlternateContent>
                <mc:Choice Requires="wpg">
                  <w:drawing>
                    <wp:anchor distT="0" distB="0" distL="114300" distR="114300" simplePos="0" relativeHeight="251669504" behindDoc="0" locked="0" layoutInCell="1" allowOverlap="1" wp14:anchorId="07368FB0" wp14:editId="42B8641A">
                      <wp:simplePos x="0" y="0"/>
                      <wp:positionH relativeFrom="column">
                        <wp:posOffset>3528060</wp:posOffset>
                      </wp:positionH>
                      <wp:positionV relativeFrom="paragraph">
                        <wp:posOffset>638810</wp:posOffset>
                      </wp:positionV>
                      <wp:extent cx="2570480" cy="448310"/>
                      <wp:effectExtent l="0" t="0" r="0" b="0"/>
                      <wp:wrapNone/>
                      <wp:docPr id="4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0480" cy="448310"/>
                                <a:chOff x="220375" y="284672"/>
                                <a:chExt cx="2570480" cy="448310"/>
                              </a:xfrm>
                            </wpg:grpSpPr>
                            <wps:wsp>
                              <wps:cNvPr id="47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5" name="TextBox 21"/>
                              <wps:cNvSpPr txBox="1"/>
                              <wps:spPr>
                                <a:xfrm>
                                  <a:off x="220375" y="284672"/>
                                  <a:ext cx="2570480" cy="448310"/>
                                </a:xfrm>
                                <a:prstGeom prst="rect">
                                  <a:avLst/>
                                </a:prstGeom>
                                <a:noFill/>
                              </wps:spPr>
                              <wps:txbx>
                                <w:txbxContent>
                                  <w:p w14:paraId="0824EA3D"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7368FB0" id="Group 3" o:spid="_x0000_s1064" style="position:absolute;left:0;text-align:left;margin-left:277.8pt;margin-top:50.3pt;width:202.4pt;height:35.3pt;z-index:251669504;mso-position-horizontal-relative:text;mso-position-vertical-relative:text;mso-width-relative:margin;mso-height-relative:margin" coordorigin="2203,2846" coordsize="2570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">
                      <v:shape id="Straight Arrow Connector 20" o:spid="_x0000_s1065" type="#_x0000_t32" style="position:absolute;left:2587;top:5003;width:13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" strokecolor="red" strokeweight="2pt">
                        <v:stroke endarrow="block" endarrowwidth="wide" endarrowlength="long" joinstyle="miter"/>
                      </v:shape>
                      <v:shape id="_x0000_s1066" type="#_x0000_t202" style="position:absolute;left:2203;top:2846;width:25705;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" filled="f" stroked="f">
                        <v:textbox style="mso-fit-shape-to-text:t">
                          <w:txbxContent>
                            <w:p w14:paraId="0824EA3D"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sidR="002F688F">
              <w:rPr>
                <w:noProof/>
                <w:lang w:eastAsia="zh-CN"/>
              </w:rPr>
              <w:drawing>
                <wp:inline distT="0" distB="0" distL="0" distR="0" wp14:anchorId="53330CA2" wp14:editId="68787772">
                  <wp:extent cx="1216345" cy="1861754"/>
                  <wp:effectExtent l="0" t="0" r="317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cstate="print"/>
                          <a:srcRect l="49057" t="51236" r="43831" b="26552"/>
                          <a:stretch/>
                        </pic:blipFill>
                        <pic:spPr bwMode="auto">
                          <a:xfrm>
                            <a:off x="0" y="0"/>
                            <a:ext cx="1223479" cy="1872673"/>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22E3A5FD" w14:textId="77777777" w:rsidTr="009F544A">
        <w:tc>
          <w:tcPr>
            <w:tcW w:w="9576" w:type="dxa"/>
          </w:tcPr>
          <w:p w14:paraId="35413D91" w14:textId="4746E783" w:rsidR="002F688F" w:rsidRPr="00B567AE" w:rsidRDefault="002F688F" w:rsidP="009F544A">
            <w:pPr>
              <w:pStyle w:val="Caption"/>
              <w:rPr>
                <w:rFonts w:cs="Times New Roman"/>
                <w:noProof/>
              </w:rPr>
            </w:pPr>
            <w:bookmarkStart w:id="66" w:name="_Ref38653103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0</w:t>
            </w:r>
            <w:r w:rsidR="009D1C19">
              <w:rPr>
                <w:rFonts w:cs="Times New Roman"/>
              </w:rPr>
              <w:fldChar w:fldCharType="end"/>
            </w:r>
            <w:bookmarkEnd w:id="66"/>
            <w:r w:rsidRPr="00B567AE">
              <w:rPr>
                <w:rFonts w:cs="Times New Roman"/>
              </w:rPr>
              <w:t xml:space="preserve">. </w:t>
            </w:r>
            <w:r w:rsidRPr="00B567AE">
              <w:rPr>
                <w:rFonts w:cs="Times New Roman"/>
                <w:noProof/>
              </w:rPr>
              <w:t>Typical high level scheme of mixing junction</w:t>
            </w:r>
          </w:p>
        </w:tc>
      </w:tr>
    </w:tbl>
    <w:p w14:paraId="1263AB3D" w14:textId="77777777" w:rsidR="002F688F" w:rsidRDefault="002F688F" w:rsidP="002F688F">
      <w:pPr>
        <w:rPr>
          <w:rFonts w:cs="Times New Roman"/>
          <w:b/>
        </w:rPr>
      </w:pPr>
    </w:p>
    <w:p w14:paraId="14ACEBD9" w14:textId="77777777" w:rsidR="002F688F" w:rsidRPr="00BE1557" w:rsidRDefault="002F688F" w:rsidP="002F688F">
      <w:pPr>
        <w:pStyle w:val="Heading4"/>
        <w:jc w:val="left"/>
      </w:pPr>
      <w:r w:rsidRPr="00BE1557">
        <w:t>Mathematical model</w:t>
      </w:r>
    </w:p>
    <w:p w14:paraId="48E0AF82" w14:textId="77777777" w:rsidR="002F688F" w:rsidRPr="003D4FD7" w:rsidRDefault="002F688F" w:rsidP="002F688F"/>
    <w:p w14:paraId="6EB9F999" w14:textId="77777777" w:rsidR="002F688F" w:rsidRDefault="002F688F" w:rsidP="002F688F">
      <w:pPr>
        <w:rPr>
          <w:rFonts w:cs="Times New Roman"/>
        </w:rPr>
      </w:pPr>
      <w:r>
        <w:rPr>
          <w:rFonts w:cs="Times New Roman"/>
        </w:rPr>
        <w:lastRenderedPageBreak/>
        <w:t>Conservation of mass:</w:t>
      </w:r>
    </w:p>
    <w:p w14:paraId="6FA94795"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31DABE" w14:textId="77777777" w:rsidTr="009F544A">
        <w:tc>
          <w:tcPr>
            <w:tcW w:w="625" w:type="dxa"/>
          </w:tcPr>
          <w:p w14:paraId="4C2C19A3" w14:textId="77777777" w:rsidR="002F688F" w:rsidRDefault="002F688F" w:rsidP="009F544A">
            <w:pPr>
              <w:rPr>
                <w:rFonts w:cs="Times New Roman"/>
              </w:rPr>
            </w:pPr>
          </w:p>
        </w:tc>
        <w:tc>
          <w:tcPr>
            <w:tcW w:w="8100" w:type="dxa"/>
          </w:tcPr>
          <w:p w14:paraId="52E05B74" w14:textId="77777777" w:rsidR="002F688F" w:rsidRDefault="002F688F" w:rsidP="009F544A">
            <w:pPr>
              <w:jc w:val="center"/>
              <w:rPr>
                <w:rFonts w:cs="Times New Roman"/>
              </w:rPr>
            </w:pPr>
            <w:r w:rsidRPr="00371A38">
              <w:rPr>
                <w:position w:val="-12"/>
              </w:rPr>
              <w:object w:dxaOrig="1460" w:dyaOrig="320" w14:anchorId="708B2D06">
                <v:shape id="_x0000_i1055" type="#_x0000_t75" style="width:73.35pt;height:18pt" o:ole="">
                  <v:imagedata r:id="rId97" o:title=""/>
                </v:shape>
                <o:OLEObject Type="Embed" ProgID="Equation.DSMT4" ShapeID="_x0000_i1055" DrawAspect="Content" ObjectID="_1575147327" r:id="rId98"/>
              </w:object>
            </w:r>
          </w:p>
        </w:tc>
        <w:bookmarkStart w:id="67" w:name="_Ref386531069"/>
        <w:tc>
          <w:tcPr>
            <w:tcW w:w="625" w:type="dxa"/>
          </w:tcPr>
          <w:p w14:paraId="042157CC" w14:textId="6C8A5FFD"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16</w:t>
            </w:r>
            <w:r w:rsidRPr="00B567AE">
              <w:rPr>
                <w:rFonts w:cs="Times New Roman"/>
              </w:rPr>
              <w:fldChar w:fldCharType="end"/>
            </w:r>
            <w:bookmarkEnd w:id="67"/>
          </w:p>
        </w:tc>
      </w:tr>
    </w:tbl>
    <w:p w14:paraId="29A17641" w14:textId="77777777" w:rsidR="002F688F" w:rsidRDefault="002F688F" w:rsidP="002F688F">
      <w:pPr>
        <w:rPr>
          <w:rFonts w:cs="Times New Roman"/>
        </w:rPr>
      </w:pPr>
    </w:p>
    <w:p w14:paraId="32425D2D" w14:textId="77777777" w:rsidR="002F688F" w:rsidRDefault="002F688F" w:rsidP="002F688F">
      <w:pPr>
        <w:rPr>
          <w:rFonts w:cs="Times New Roman"/>
        </w:rPr>
      </w:pPr>
      <w:r w:rsidRPr="00492FD5">
        <w:rPr>
          <w:rFonts w:cs="Times New Roman"/>
        </w:rPr>
        <w:t>Conservation of energy</w:t>
      </w:r>
      <w:r>
        <w:rPr>
          <w:rFonts w:cs="Times New Roman"/>
        </w:rPr>
        <w:t>:</w:t>
      </w:r>
    </w:p>
    <w:p w14:paraId="36FD5EB7"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A8F33B5" w14:textId="77777777" w:rsidTr="009F544A">
        <w:tc>
          <w:tcPr>
            <w:tcW w:w="625" w:type="dxa"/>
          </w:tcPr>
          <w:p w14:paraId="31276461" w14:textId="77777777" w:rsidR="002F688F" w:rsidRDefault="002F688F" w:rsidP="009F544A">
            <w:pPr>
              <w:rPr>
                <w:rFonts w:cs="Times New Roman"/>
              </w:rPr>
            </w:pPr>
          </w:p>
        </w:tc>
        <w:tc>
          <w:tcPr>
            <w:tcW w:w="8100" w:type="dxa"/>
          </w:tcPr>
          <w:p w14:paraId="4F42A52B" w14:textId="77777777" w:rsidR="002F688F" w:rsidRDefault="002F688F" w:rsidP="009F544A">
            <w:pPr>
              <w:jc w:val="center"/>
              <w:rPr>
                <w:rFonts w:cs="Times New Roman"/>
              </w:rPr>
            </w:pPr>
            <w:r w:rsidRPr="00492FD5">
              <w:rPr>
                <w:position w:val="-16"/>
              </w:rPr>
              <w:object w:dxaOrig="3000" w:dyaOrig="380" w14:anchorId="264B2C81">
                <v:shape id="_x0000_i1056" type="#_x0000_t75" style="width:150pt;height:18pt" o:ole="">
                  <v:imagedata r:id="rId99" o:title=""/>
                </v:shape>
                <o:OLEObject Type="Embed" ProgID="Equation.DSMT4" ShapeID="_x0000_i1056" DrawAspect="Content" ObjectID="_1575147328" r:id="rId100"/>
              </w:object>
            </w:r>
          </w:p>
        </w:tc>
        <w:bookmarkStart w:id="68" w:name="_Ref386531104"/>
        <w:tc>
          <w:tcPr>
            <w:tcW w:w="625" w:type="dxa"/>
          </w:tcPr>
          <w:p w14:paraId="4AC74AD9" w14:textId="4CD60655"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17</w:t>
            </w:r>
            <w:r w:rsidRPr="00B567AE">
              <w:rPr>
                <w:rFonts w:cs="Times New Roman"/>
              </w:rPr>
              <w:fldChar w:fldCharType="end"/>
            </w:r>
            <w:bookmarkEnd w:id="68"/>
          </w:p>
        </w:tc>
      </w:tr>
    </w:tbl>
    <w:p w14:paraId="42BF8E88" w14:textId="77777777" w:rsidR="002F688F" w:rsidRDefault="002F688F" w:rsidP="002F688F">
      <w:pPr>
        <w:rPr>
          <w:rFonts w:cs="Times New Roman"/>
        </w:rPr>
      </w:pPr>
    </w:p>
    <w:p w14:paraId="49CBC0D6" w14:textId="77777777" w:rsidR="002F688F" w:rsidRDefault="002F688F" w:rsidP="002F688F">
      <w:pPr>
        <w:rPr>
          <w:rFonts w:cs="Times New Roman"/>
        </w:rPr>
      </w:pPr>
      <w:r>
        <w:rPr>
          <w:rFonts w:cs="Times New Roman"/>
        </w:rPr>
        <w:t>Pressure loss:</w:t>
      </w:r>
    </w:p>
    <w:p w14:paraId="28B1ABE2"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250DB3D2" w14:textId="77777777" w:rsidTr="009F544A">
        <w:tc>
          <w:tcPr>
            <w:tcW w:w="625" w:type="dxa"/>
          </w:tcPr>
          <w:p w14:paraId="431BC449" w14:textId="77777777" w:rsidR="002F688F" w:rsidRDefault="002F688F" w:rsidP="009F544A">
            <w:pPr>
              <w:rPr>
                <w:rFonts w:cs="Times New Roman"/>
              </w:rPr>
            </w:pPr>
          </w:p>
        </w:tc>
        <w:tc>
          <w:tcPr>
            <w:tcW w:w="8100" w:type="dxa"/>
          </w:tcPr>
          <w:p w14:paraId="1B45ED6D" w14:textId="77777777" w:rsidR="002F688F" w:rsidRDefault="002F688F" w:rsidP="009F544A">
            <w:pPr>
              <w:jc w:val="center"/>
              <w:rPr>
                <w:rFonts w:cs="Times New Roman"/>
              </w:rPr>
            </w:pPr>
            <w:r w:rsidRPr="00492FD5">
              <w:rPr>
                <w:position w:val="-10"/>
              </w:rPr>
              <w:object w:dxaOrig="1160" w:dyaOrig="320" w14:anchorId="2CF704F1">
                <v:shape id="_x0000_i1057" type="#_x0000_t75" style="width:58pt;height:18pt" o:ole="">
                  <v:imagedata r:id="rId101" o:title=""/>
                </v:shape>
                <o:OLEObject Type="Embed" ProgID="Equation.DSMT4" ShapeID="_x0000_i1057" DrawAspect="Content" ObjectID="_1575147329" r:id="rId102"/>
              </w:object>
            </w:r>
          </w:p>
        </w:tc>
        <w:tc>
          <w:tcPr>
            <w:tcW w:w="625" w:type="dxa"/>
          </w:tcPr>
          <w:p w14:paraId="64B23E52" w14:textId="5B94B796"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18</w:t>
            </w:r>
            <w:r w:rsidRPr="00B567AE">
              <w:rPr>
                <w:rFonts w:cs="Times New Roman"/>
              </w:rPr>
              <w:fldChar w:fldCharType="end"/>
            </w:r>
          </w:p>
        </w:tc>
      </w:tr>
    </w:tbl>
    <w:p w14:paraId="19B84593" w14:textId="77777777" w:rsidR="002F688F" w:rsidRPr="00BE1557" w:rsidRDefault="002F688F" w:rsidP="002F688F">
      <w:pPr>
        <w:pStyle w:val="Heading4"/>
      </w:pPr>
      <w:r w:rsidRPr="00BE1557">
        <w:t>Components inputs and outputs</w:t>
      </w:r>
    </w:p>
    <w:p w14:paraId="4D51DA6A" w14:textId="77777777" w:rsidR="002F688F" w:rsidRDefault="002F688F" w:rsidP="002F688F">
      <w:pPr>
        <w:rPr>
          <w:rFonts w:cs="Times New Roman"/>
          <w:b/>
        </w:rPr>
      </w:pPr>
    </w:p>
    <w:p w14:paraId="5834EF52" w14:textId="77777777" w:rsidR="002F688F" w:rsidRDefault="002F688F" w:rsidP="002F688F">
      <w:pPr>
        <w:rPr>
          <w:rFonts w:cs="Times New Roman"/>
          <w:b/>
        </w:rPr>
      </w:pPr>
    </w:p>
    <w:p w14:paraId="01CDFC54" w14:textId="77777777" w:rsidR="002F688F" w:rsidRDefault="002F688F" w:rsidP="002F688F">
      <w:pPr>
        <w:rPr>
          <w:rFonts w:cs="Times New Roman"/>
          <w:b/>
        </w:rPr>
      </w:pPr>
    </w:p>
    <w:p w14:paraId="5655C655" w14:textId="7F807BD3"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EC3A48">
        <w:rPr>
          <w:rFonts w:cs="Times New Roman"/>
          <w:noProof/>
        </w:rPr>
        <w:t>3</w:t>
      </w:r>
      <w:r w:rsidR="009D1C19">
        <w:rPr>
          <w:rFonts w:cs="Times New Roman"/>
        </w:rPr>
        <w:fldChar w:fldCharType="end"/>
      </w:r>
      <w:r w:rsidRPr="00B567AE">
        <w:rPr>
          <w:rFonts w:cs="Times New Roman"/>
        </w:rPr>
        <w:t>. MIXING JUNCTION INPUTS/ OUTPUTS</w:t>
      </w:r>
    </w:p>
    <w:tbl>
      <w:tblPr>
        <w:tblStyle w:val="TableGrid"/>
        <w:tblW w:w="0" w:type="auto"/>
        <w:tblLook w:val="04A0" w:firstRow="1" w:lastRow="0" w:firstColumn="1" w:lastColumn="0" w:noHBand="0" w:noVBand="1"/>
      </w:tblPr>
      <w:tblGrid>
        <w:gridCol w:w="3528"/>
        <w:gridCol w:w="1080"/>
        <w:gridCol w:w="4968"/>
      </w:tblGrid>
      <w:tr w:rsidR="002F688F" w14:paraId="03ED7CD8" w14:textId="77777777" w:rsidTr="009F544A">
        <w:tc>
          <w:tcPr>
            <w:tcW w:w="3528" w:type="dxa"/>
            <w:vMerge w:val="restart"/>
          </w:tcPr>
          <w:p w14:paraId="33A67DFA" w14:textId="77777777" w:rsidR="002F688F" w:rsidRDefault="002F688F" w:rsidP="009F544A">
            <w:r w:rsidRPr="003C0CB1">
              <w:rPr>
                <w:b/>
              </w:rPr>
              <w:t>INPUT-1</w:t>
            </w:r>
            <w:r>
              <w:t>:  (symbol)</w:t>
            </w:r>
          </w:p>
          <w:p w14:paraId="153BBB29" w14:textId="77777777" w:rsidR="002F688F" w:rsidRDefault="002F688F" w:rsidP="009F544A"/>
          <w:p w14:paraId="2F87D77B" w14:textId="77777777" w:rsidR="002F688F" w:rsidRDefault="002F688F" w:rsidP="009F544A">
            <w:r>
              <w:t>Input 1 flow bus:  (m_dot)</w:t>
            </w:r>
          </w:p>
          <w:p w14:paraId="09625D62" w14:textId="77777777" w:rsidR="002F688F" w:rsidRDefault="002F688F" w:rsidP="009F544A">
            <w:r w:rsidRPr="00D77DF0">
              <w:t xml:space="preserve">Input 1 flow bus:  </w:t>
            </w:r>
            <w:r>
              <w:t>(temp_K)</w:t>
            </w:r>
          </w:p>
          <w:p w14:paraId="1DA527F5" w14:textId="77777777" w:rsidR="002F688F" w:rsidRDefault="002F688F" w:rsidP="009F544A">
            <w:r w:rsidRPr="00D77DF0">
              <w:t xml:space="preserve">Input 1 flow bus:  </w:t>
            </w:r>
            <w:r>
              <w:t>(pres_kPa)</w:t>
            </w:r>
          </w:p>
        </w:tc>
        <w:tc>
          <w:tcPr>
            <w:tcW w:w="1080" w:type="dxa"/>
          </w:tcPr>
          <w:p w14:paraId="63FAB40C" w14:textId="77777777" w:rsidR="002F688F" w:rsidRPr="004C0B7B" w:rsidRDefault="002F688F" w:rsidP="009F544A">
            <w:pPr>
              <w:rPr>
                <w:b/>
              </w:rPr>
            </w:pPr>
            <w:r w:rsidRPr="004C0B7B">
              <w:rPr>
                <w:b/>
              </w:rPr>
              <w:t>UNITS</w:t>
            </w:r>
          </w:p>
        </w:tc>
        <w:tc>
          <w:tcPr>
            <w:tcW w:w="4968" w:type="dxa"/>
          </w:tcPr>
          <w:p w14:paraId="23DA2C98" w14:textId="77777777" w:rsidR="002F688F" w:rsidRPr="004C0B7B" w:rsidRDefault="002F688F" w:rsidP="009F544A">
            <w:pPr>
              <w:rPr>
                <w:b/>
              </w:rPr>
            </w:pPr>
            <w:r w:rsidRPr="004C0B7B">
              <w:rPr>
                <w:b/>
              </w:rPr>
              <w:t>DESCRIPTION</w:t>
            </w:r>
          </w:p>
        </w:tc>
      </w:tr>
      <w:tr w:rsidR="002F688F" w14:paraId="18692C72" w14:textId="77777777" w:rsidTr="009F544A">
        <w:tc>
          <w:tcPr>
            <w:tcW w:w="3528" w:type="dxa"/>
            <w:vMerge/>
          </w:tcPr>
          <w:p w14:paraId="48DB11BB" w14:textId="77777777" w:rsidR="002F688F" w:rsidRDefault="002F688F" w:rsidP="009F544A"/>
        </w:tc>
        <w:tc>
          <w:tcPr>
            <w:tcW w:w="1080" w:type="dxa"/>
          </w:tcPr>
          <w:p w14:paraId="174413AB" w14:textId="77777777" w:rsidR="002F688F" w:rsidRDefault="002F688F" w:rsidP="009F544A"/>
          <w:p w14:paraId="29B34DB5" w14:textId="77777777" w:rsidR="002F688F" w:rsidRDefault="002F688F" w:rsidP="009F544A">
            <w:pPr>
              <w:jc w:val="center"/>
            </w:pPr>
            <w:r>
              <w:t>Kg/s</w:t>
            </w:r>
          </w:p>
          <w:p w14:paraId="5EB8D046" w14:textId="77777777" w:rsidR="002F688F" w:rsidRDefault="002F688F" w:rsidP="009F544A">
            <w:pPr>
              <w:jc w:val="center"/>
            </w:pPr>
            <w:r>
              <w:t>K</w:t>
            </w:r>
          </w:p>
          <w:p w14:paraId="731AFE1E" w14:textId="77777777" w:rsidR="002F688F" w:rsidRDefault="002F688F" w:rsidP="009F544A">
            <w:pPr>
              <w:jc w:val="center"/>
            </w:pPr>
            <w:r>
              <w:t>kPa</w:t>
            </w:r>
          </w:p>
        </w:tc>
        <w:tc>
          <w:tcPr>
            <w:tcW w:w="4968" w:type="dxa"/>
          </w:tcPr>
          <w:p w14:paraId="6D93CC4B" w14:textId="77777777" w:rsidR="002F688F" w:rsidRDefault="002F688F" w:rsidP="009F544A"/>
          <w:p w14:paraId="5A113BC7" w14:textId="77777777" w:rsidR="002F688F" w:rsidRDefault="002F688F" w:rsidP="009F544A">
            <w:r>
              <w:t>Air flow rate from the upstream</w:t>
            </w:r>
          </w:p>
          <w:p w14:paraId="622F15BC" w14:textId="77777777" w:rsidR="002F688F" w:rsidRDefault="002F688F" w:rsidP="009F544A">
            <w:r>
              <w:t>Air temperature</w:t>
            </w:r>
          </w:p>
          <w:p w14:paraId="4361C256" w14:textId="77777777" w:rsidR="002F688F" w:rsidRDefault="002F688F" w:rsidP="009F544A">
            <w:r>
              <w:t>Air pressure upstream of the mixing junction</w:t>
            </w:r>
          </w:p>
        </w:tc>
      </w:tr>
      <w:tr w:rsidR="002F688F" w14:paraId="04B790E4" w14:textId="77777777" w:rsidTr="009F544A">
        <w:tc>
          <w:tcPr>
            <w:tcW w:w="9576" w:type="dxa"/>
            <w:gridSpan w:val="3"/>
          </w:tcPr>
          <w:p w14:paraId="15DAC4AB" w14:textId="77777777" w:rsidR="002F688F" w:rsidRDefault="002F688F" w:rsidP="009F544A"/>
        </w:tc>
      </w:tr>
      <w:tr w:rsidR="002F688F" w14:paraId="38107294" w14:textId="77777777" w:rsidTr="009F544A">
        <w:tc>
          <w:tcPr>
            <w:tcW w:w="3528" w:type="dxa"/>
            <w:vMerge w:val="restart"/>
          </w:tcPr>
          <w:p w14:paraId="113E3A38" w14:textId="77777777" w:rsidR="002F688F" w:rsidRDefault="002F688F" w:rsidP="009F544A">
            <w:r>
              <w:rPr>
                <w:b/>
              </w:rPr>
              <w:t>INPUT-2</w:t>
            </w:r>
            <w:r>
              <w:t>:  (symbol)</w:t>
            </w:r>
          </w:p>
          <w:p w14:paraId="1B4C4373" w14:textId="77777777" w:rsidR="002F688F" w:rsidRDefault="002F688F" w:rsidP="009F544A"/>
          <w:p w14:paraId="57C442BB" w14:textId="77777777" w:rsidR="002F688F" w:rsidRDefault="002F688F" w:rsidP="009F544A">
            <w:r>
              <w:t>Input 2 flow bus:  (m_dot)</w:t>
            </w:r>
          </w:p>
          <w:p w14:paraId="1F40E35E" w14:textId="77777777" w:rsidR="002F688F" w:rsidRDefault="002F688F" w:rsidP="009F544A">
            <w:r>
              <w:t>Input 2</w:t>
            </w:r>
            <w:r w:rsidRPr="00D77DF0">
              <w:t xml:space="preserve"> flow bus:  </w:t>
            </w:r>
            <w:r>
              <w:t>(temp_K)</w:t>
            </w:r>
          </w:p>
          <w:p w14:paraId="175F420D" w14:textId="77777777" w:rsidR="002F688F" w:rsidRDefault="002F688F" w:rsidP="009F544A">
            <w:r w:rsidRPr="00D77DF0">
              <w:t xml:space="preserve">Input </w:t>
            </w:r>
            <w:r>
              <w:t>2</w:t>
            </w:r>
            <w:r w:rsidRPr="00D77DF0">
              <w:t xml:space="preserve"> flow bus:  </w:t>
            </w:r>
            <w:r>
              <w:t>(pres_kPa)</w:t>
            </w:r>
          </w:p>
        </w:tc>
        <w:tc>
          <w:tcPr>
            <w:tcW w:w="1080" w:type="dxa"/>
          </w:tcPr>
          <w:p w14:paraId="3C75A957" w14:textId="77777777" w:rsidR="002F688F" w:rsidRPr="004C0B7B" w:rsidRDefault="002F688F" w:rsidP="009F544A">
            <w:pPr>
              <w:rPr>
                <w:b/>
              </w:rPr>
            </w:pPr>
            <w:r w:rsidRPr="004C0B7B">
              <w:rPr>
                <w:b/>
              </w:rPr>
              <w:t>UNITS</w:t>
            </w:r>
          </w:p>
        </w:tc>
        <w:tc>
          <w:tcPr>
            <w:tcW w:w="4968" w:type="dxa"/>
          </w:tcPr>
          <w:p w14:paraId="08EE466D" w14:textId="77777777" w:rsidR="002F688F" w:rsidRPr="004C0B7B" w:rsidRDefault="002F688F" w:rsidP="009F544A">
            <w:pPr>
              <w:rPr>
                <w:b/>
              </w:rPr>
            </w:pPr>
            <w:r w:rsidRPr="004C0B7B">
              <w:rPr>
                <w:b/>
              </w:rPr>
              <w:t>DESCRIPTION</w:t>
            </w:r>
          </w:p>
        </w:tc>
      </w:tr>
      <w:tr w:rsidR="002F688F" w14:paraId="14AA4E44" w14:textId="77777777" w:rsidTr="009F544A">
        <w:tc>
          <w:tcPr>
            <w:tcW w:w="3528" w:type="dxa"/>
            <w:vMerge/>
          </w:tcPr>
          <w:p w14:paraId="6A086D55" w14:textId="77777777" w:rsidR="002F688F" w:rsidRDefault="002F688F" w:rsidP="009F544A"/>
        </w:tc>
        <w:tc>
          <w:tcPr>
            <w:tcW w:w="1080" w:type="dxa"/>
          </w:tcPr>
          <w:p w14:paraId="6057405A" w14:textId="77777777" w:rsidR="002F688F" w:rsidRDefault="002F688F" w:rsidP="009F544A"/>
          <w:p w14:paraId="0E4C9ACF" w14:textId="77777777" w:rsidR="002F688F" w:rsidRDefault="002F688F" w:rsidP="009F544A">
            <w:pPr>
              <w:jc w:val="center"/>
            </w:pPr>
            <w:r>
              <w:t>Kg/s</w:t>
            </w:r>
          </w:p>
          <w:p w14:paraId="2BDBB012" w14:textId="77777777" w:rsidR="002F688F" w:rsidRDefault="002F688F" w:rsidP="009F544A">
            <w:pPr>
              <w:jc w:val="center"/>
            </w:pPr>
            <w:r>
              <w:t>K</w:t>
            </w:r>
          </w:p>
          <w:p w14:paraId="25FE7736" w14:textId="77777777" w:rsidR="002F688F" w:rsidRDefault="002F688F" w:rsidP="009F544A">
            <w:pPr>
              <w:jc w:val="center"/>
            </w:pPr>
            <w:r>
              <w:t>kPa</w:t>
            </w:r>
          </w:p>
        </w:tc>
        <w:tc>
          <w:tcPr>
            <w:tcW w:w="4968" w:type="dxa"/>
          </w:tcPr>
          <w:p w14:paraId="2E300FD6" w14:textId="77777777" w:rsidR="002F688F" w:rsidRDefault="002F688F" w:rsidP="009F544A"/>
          <w:p w14:paraId="04DC4795" w14:textId="77777777" w:rsidR="002F688F" w:rsidRDefault="002F688F" w:rsidP="009F544A">
            <w:r>
              <w:t>Air flow rate from the upstream</w:t>
            </w:r>
          </w:p>
          <w:p w14:paraId="11B2D382" w14:textId="77777777" w:rsidR="002F688F" w:rsidRDefault="002F688F" w:rsidP="009F544A">
            <w:r>
              <w:t>Air temperature</w:t>
            </w:r>
          </w:p>
          <w:p w14:paraId="1468D46E" w14:textId="77777777" w:rsidR="002F688F" w:rsidRDefault="002F688F" w:rsidP="009F544A">
            <w:r>
              <w:t>Air pressure upstream of the mixing junction</w:t>
            </w:r>
          </w:p>
        </w:tc>
      </w:tr>
      <w:tr w:rsidR="002F688F" w14:paraId="7E78B4AA" w14:textId="77777777" w:rsidTr="009F544A">
        <w:tc>
          <w:tcPr>
            <w:tcW w:w="9576" w:type="dxa"/>
            <w:gridSpan w:val="3"/>
          </w:tcPr>
          <w:p w14:paraId="6489330F" w14:textId="77777777" w:rsidR="002F688F" w:rsidRDefault="002F688F" w:rsidP="009F544A"/>
        </w:tc>
      </w:tr>
      <w:tr w:rsidR="002F688F" w14:paraId="7E6A5913" w14:textId="77777777" w:rsidTr="009F544A">
        <w:tc>
          <w:tcPr>
            <w:tcW w:w="3528" w:type="dxa"/>
            <w:vMerge w:val="restart"/>
          </w:tcPr>
          <w:p w14:paraId="77B7E560" w14:textId="77777777" w:rsidR="002F688F" w:rsidRDefault="002F688F" w:rsidP="009F544A">
            <w:r>
              <w:rPr>
                <w:b/>
              </w:rPr>
              <w:t>OUT</w:t>
            </w:r>
            <w:r w:rsidRPr="003C0CB1">
              <w:rPr>
                <w:b/>
              </w:rPr>
              <w:t>PUT-1</w:t>
            </w:r>
            <w:r>
              <w:t>:  (symbol)</w:t>
            </w:r>
          </w:p>
          <w:p w14:paraId="64E78B62" w14:textId="77777777" w:rsidR="002F688F" w:rsidRDefault="002F688F" w:rsidP="009F544A"/>
          <w:p w14:paraId="21DB2404" w14:textId="77777777" w:rsidR="002F688F" w:rsidRDefault="002F688F" w:rsidP="009F544A">
            <w:r>
              <w:t>Output flow bus:  (m_dot)</w:t>
            </w:r>
          </w:p>
          <w:p w14:paraId="6F017921" w14:textId="77777777" w:rsidR="002F688F" w:rsidRDefault="002F688F" w:rsidP="009F544A">
            <w:r w:rsidRPr="00D77DF0">
              <w:t xml:space="preserve">Output flow bus:  </w:t>
            </w:r>
            <w:r>
              <w:t>(temp_K)</w:t>
            </w:r>
          </w:p>
          <w:p w14:paraId="2690D25D" w14:textId="77777777" w:rsidR="002F688F" w:rsidRDefault="002F688F" w:rsidP="009F544A">
            <w:r w:rsidRPr="00D77DF0">
              <w:t xml:space="preserve">Output flow bus:  </w:t>
            </w:r>
            <w:r>
              <w:t>(pres_kPa)</w:t>
            </w:r>
          </w:p>
        </w:tc>
        <w:tc>
          <w:tcPr>
            <w:tcW w:w="1080" w:type="dxa"/>
          </w:tcPr>
          <w:p w14:paraId="1CE2F881" w14:textId="77777777" w:rsidR="002F688F" w:rsidRPr="004C0B7B" w:rsidRDefault="002F688F" w:rsidP="009F544A">
            <w:pPr>
              <w:rPr>
                <w:b/>
              </w:rPr>
            </w:pPr>
            <w:r w:rsidRPr="004C0B7B">
              <w:rPr>
                <w:b/>
              </w:rPr>
              <w:t>UNITS</w:t>
            </w:r>
          </w:p>
        </w:tc>
        <w:tc>
          <w:tcPr>
            <w:tcW w:w="4968" w:type="dxa"/>
          </w:tcPr>
          <w:p w14:paraId="4A64219D" w14:textId="77777777" w:rsidR="002F688F" w:rsidRPr="004C0B7B" w:rsidRDefault="002F688F" w:rsidP="009F544A">
            <w:pPr>
              <w:rPr>
                <w:b/>
              </w:rPr>
            </w:pPr>
            <w:r w:rsidRPr="004C0B7B">
              <w:rPr>
                <w:b/>
              </w:rPr>
              <w:t>DESCRIPTION</w:t>
            </w:r>
          </w:p>
        </w:tc>
      </w:tr>
      <w:tr w:rsidR="002F688F" w14:paraId="1E380634" w14:textId="77777777" w:rsidTr="009F544A">
        <w:tc>
          <w:tcPr>
            <w:tcW w:w="3528" w:type="dxa"/>
            <w:vMerge/>
          </w:tcPr>
          <w:p w14:paraId="50E83453" w14:textId="77777777" w:rsidR="002F688F" w:rsidRDefault="002F688F" w:rsidP="009F544A">
            <w:pPr>
              <w:rPr>
                <w:b/>
              </w:rPr>
            </w:pPr>
          </w:p>
        </w:tc>
        <w:tc>
          <w:tcPr>
            <w:tcW w:w="1080" w:type="dxa"/>
          </w:tcPr>
          <w:p w14:paraId="772C28E5" w14:textId="77777777" w:rsidR="002F688F" w:rsidRDefault="002F688F" w:rsidP="009F544A"/>
          <w:p w14:paraId="7429C3BD" w14:textId="77777777" w:rsidR="002F688F" w:rsidRDefault="002F688F" w:rsidP="009F544A">
            <w:pPr>
              <w:jc w:val="center"/>
            </w:pPr>
            <w:r>
              <w:t>Kg/s</w:t>
            </w:r>
          </w:p>
          <w:p w14:paraId="01470EE4" w14:textId="77777777" w:rsidR="002F688F" w:rsidRDefault="002F688F" w:rsidP="009F544A">
            <w:pPr>
              <w:jc w:val="center"/>
            </w:pPr>
            <w:r>
              <w:t>K</w:t>
            </w:r>
          </w:p>
          <w:p w14:paraId="1E130397" w14:textId="77777777" w:rsidR="002F688F" w:rsidRDefault="002F688F" w:rsidP="009F544A">
            <w:pPr>
              <w:jc w:val="center"/>
            </w:pPr>
            <w:r>
              <w:t>kPa</w:t>
            </w:r>
          </w:p>
        </w:tc>
        <w:tc>
          <w:tcPr>
            <w:tcW w:w="4968" w:type="dxa"/>
          </w:tcPr>
          <w:p w14:paraId="5A7D8BA0" w14:textId="77777777" w:rsidR="002F688F" w:rsidRDefault="002F688F" w:rsidP="009F544A"/>
          <w:p w14:paraId="1D626151" w14:textId="77777777" w:rsidR="002F688F" w:rsidRDefault="002F688F" w:rsidP="009F544A">
            <w:r>
              <w:t>Air flow rate from the mixing junction</w:t>
            </w:r>
          </w:p>
          <w:p w14:paraId="623C16AC" w14:textId="77777777" w:rsidR="002F688F" w:rsidRDefault="002F688F" w:rsidP="009F544A">
            <w:r>
              <w:t>Air temperature</w:t>
            </w:r>
          </w:p>
          <w:p w14:paraId="363EB1CE" w14:textId="77777777" w:rsidR="002F688F" w:rsidRDefault="002F688F" w:rsidP="009F544A">
            <w:r>
              <w:t>Air pressure from the mixing junction</w:t>
            </w:r>
          </w:p>
        </w:tc>
      </w:tr>
    </w:tbl>
    <w:p w14:paraId="6652AE9D" w14:textId="77777777" w:rsidR="002F688F" w:rsidRDefault="002F688F" w:rsidP="002F688F">
      <w:pPr>
        <w:rPr>
          <w:rFonts w:cs="Times New Roman"/>
          <w:b/>
        </w:rPr>
      </w:pPr>
    </w:p>
    <w:p w14:paraId="0D019FF2" w14:textId="77777777" w:rsidR="002F688F" w:rsidRDefault="002F688F" w:rsidP="002F688F">
      <w:pPr>
        <w:rPr>
          <w:rFonts w:cs="Times New Roman"/>
          <w:b/>
        </w:rPr>
      </w:pPr>
    </w:p>
    <w:p w14:paraId="1261B167" w14:textId="38D3CD92" w:rsidR="002F688F" w:rsidRPr="0068136B" w:rsidRDefault="002F688F" w:rsidP="002F688F">
      <w:pPr>
        <w:rPr>
          <w:rFonts w:cs="Times New Roman"/>
        </w:rPr>
      </w:pPr>
      <w:r>
        <w:rPr>
          <w:rFonts w:cs="Times New Roman"/>
        </w:rPr>
        <w:t xml:space="preserve">The mixing junction parameters such as the diameter of the ducts are defined through a mask parameter as shown in </w:t>
      </w:r>
      <w:r w:rsidR="009D1C19">
        <w:rPr>
          <w:rFonts w:cs="Times New Roman"/>
        </w:rPr>
        <w:fldChar w:fldCharType="begin"/>
      </w:r>
      <w:r>
        <w:rPr>
          <w:rFonts w:cs="Times New Roman"/>
        </w:rPr>
        <w:instrText xml:space="preserve"> REF _Ref386531135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1</w:t>
      </w:r>
      <w:r w:rsidR="009D1C19">
        <w:rPr>
          <w:rFonts w:cs="Times New Roman"/>
        </w:rPr>
        <w:fldChar w:fldCharType="end"/>
      </w:r>
      <w:r>
        <w:rPr>
          <w:rFonts w:cs="Times New Roman"/>
        </w:rPr>
        <w:t>.</w:t>
      </w:r>
    </w:p>
    <w:p w14:paraId="48DF6F85"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505A6738" w14:textId="77777777" w:rsidTr="009F544A">
        <w:tc>
          <w:tcPr>
            <w:tcW w:w="9576" w:type="dxa"/>
          </w:tcPr>
          <w:p w14:paraId="3EC61683" w14:textId="77777777" w:rsidR="002F688F" w:rsidRDefault="002F688F" w:rsidP="009F544A">
            <w:pPr>
              <w:jc w:val="center"/>
              <w:rPr>
                <w:rFonts w:cs="Times New Roman"/>
                <w:b/>
              </w:rPr>
            </w:pPr>
            <w:r>
              <w:rPr>
                <w:noProof/>
                <w:lang w:eastAsia="zh-CN"/>
              </w:rPr>
              <w:lastRenderedPageBreak/>
              <w:drawing>
                <wp:inline distT="0" distB="0" distL="0" distR="0" wp14:anchorId="1B854E3F" wp14:editId="64177F4E">
                  <wp:extent cx="2982066" cy="2441276"/>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cstate="print"/>
                          <a:srcRect l="62990" t="21932" r="8998" b="37300"/>
                          <a:stretch/>
                        </pic:blipFill>
                        <pic:spPr bwMode="auto">
                          <a:xfrm>
                            <a:off x="0" y="0"/>
                            <a:ext cx="2982066" cy="244127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4ABF96CF" w14:textId="77777777" w:rsidTr="009F544A">
        <w:tc>
          <w:tcPr>
            <w:tcW w:w="9576" w:type="dxa"/>
          </w:tcPr>
          <w:p w14:paraId="3736C20F" w14:textId="575872A6" w:rsidR="002F688F" w:rsidRPr="00B567AE" w:rsidRDefault="002F688F" w:rsidP="009F544A">
            <w:pPr>
              <w:pStyle w:val="Caption"/>
              <w:rPr>
                <w:rFonts w:cs="Times New Roman"/>
              </w:rPr>
            </w:pPr>
            <w:bookmarkStart w:id="69" w:name="_Ref386531135"/>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1</w:t>
            </w:r>
            <w:r w:rsidR="009D1C19">
              <w:rPr>
                <w:rFonts w:cs="Times New Roman"/>
              </w:rPr>
              <w:fldChar w:fldCharType="end"/>
            </w:r>
            <w:bookmarkEnd w:id="69"/>
            <w:r w:rsidRPr="00B567AE">
              <w:rPr>
                <w:rFonts w:cs="Times New Roman"/>
              </w:rPr>
              <w:t>. Mask Input parameters to the mixing junction</w:t>
            </w:r>
          </w:p>
        </w:tc>
      </w:tr>
    </w:tbl>
    <w:p w14:paraId="3309697A" w14:textId="77777777" w:rsidR="002F688F" w:rsidRDefault="002F688F" w:rsidP="002F688F">
      <w:pPr>
        <w:rPr>
          <w:rFonts w:cs="Times New Roman"/>
          <w:b/>
        </w:rPr>
      </w:pPr>
    </w:p>
    <w:p w14:paraId="0B2044D7" w14:textId="77777777" w:rsidR="002F688F" w:rsidRPr="00BE1557" w:rsidRDefault="002F688F" w:rsidP="002F688F">
      <w:pPr>
        <w:pStyle w:val="Heading4"/>
        <w:jc w:val="left"/>
      </w:pPr>
      <w:r w:rsidRPr="00BE1557">
        <w:t>Simulink model</w:t>
      </w:r>
    </w:p>
    <w:p w14:paraId="6FFDA593" w14:textId="77777777" w:rsidR="002F688F" w:rsidRDefault="002F688F" w:rsidP="002F688F">
      <w:pPr>
        <w:rPr>
          <w:rFonts w:cs="Times New Roman"/>
          <w:b/>
        </w:rPr>
      </w:pPr>
    </w:p>
    <w:p w14:paraId="70C5DE74" w14:textId="67CF4B55" w:rsidR="002F688F" w:rsidRPr="009D0713" w:rsidRDefault="002F688F" w:rsidP="002F688F">
      <w:pPr>
        <w:rPr>
          <w:rFonts w:cs="Times New Roman"/>
        </w:rPr>
      </w:pPr>
      <w:r>
        <w:rPr>
          <w:rFonts w:cs="Times New Roman"/>
        </w:rPr>
        <w:t xml:space="preserve">The Simulink model for the mixing junction is shown in </w:t>
      </w:r>
      <w:r w:rsidR="009D1C19">
        <w:rPr>
          <w:rFonts w:cs="Times New Roman"/>
        </w:rPr>
        <w:fldChar w:fldCharType="begin"/>
      </w:r>
      <w:r>
        <w:rPr>
          <w:rFonts w:cs="Times New Roman"/>
        </w:rPr>
        <w:instrText xml:space="preserve"> REF _Ref386531150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2</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14:paraId="367B918C" w14:textId="77777777" w:rsidTr="009F544A">
        <w:tc>
          <w:tcPr>
            <w:tcW w:w="12060" w:type="dxa"/>
          </w:tcPr>
          <w:p w14:paraId="71F3F143" w14:textId="77777777" w:rsidR="002F688F" w:rsidRDefault="002F688F" w:rsidP="009F544A">
            <w:pPr>
              <w:rPr>
                <w:rFonts w:cs="Times New Roman"/>
                <w:b/>
              </w:rPr>
            </w:pPr>
            <w:r>
              <w:rPr>
                <w:noProof/>
                <w:lang w:eastAsia="zh-CN"/>
              </w:rPr>
              <w:drawing>
                <wp:inline distT="0" distB="0" distL="0" distR="0" wp14:anchorId="747BCAEB" wp14:editId="4C2495AD">
                  <wp:extent cx="7582619" cy="36787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stretch>
                            <a:fillRect/>
                          </a:stretch>
                        </pic:blipFill>
                        <pic:spPr>
                          <a:xfrm>
                            <a:off x="0" y="0"/>
                            <a:ext cx="7588704" cy="3681657"/>
                          </a:xfrm>
                          <a:prstGeom prst="rect">
                            <a:avLst/>
                          </a:prstGeom>
                        </pic:spPr>
                      </pic:pic>
                    </a:graphicData>
                  </a:graphic>
                </wp:inline>
              </w:drawing>
            </w:r>
          </w:p>
        </w:tc>
      </w:tr>
      <w:tr w:rsidR="002F688F" w14:paraId="46FA22FC" w14:textId="77777777" w:rsidTr="009F544A">
        <w:tc>
          <w:tcPr>
            <w:tcW w:w="12060" w:type="dxa"/>
          </w:tcPr>
          <w:p w14:paraId="3D8B8B97" w14:textId="78DB0492" w:rsidR="002F688F" w:rsidRPr="00B567AE" w:rsidRDefault="002F688F" w:rsidP="009F544A">
            <w:pPr>
              <w:pStyle w:val="Caption"/>
              <w:rPr>
                <w:rFonts w:cs="Times New Roman"/>
              </w:rPr>
            </w:pPr>
            <w:bookmarkStart w:id="70" w:name="_Ref38653115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2</w:t>
            </w:r>
            <w:r w:rsidR="009D1C19">
              <w:rPr>
                <w:rFonts w:cs="Times New Roman"/>
              </w:rPr>
              <w:fldChar w:fldCharType="end"/>
            </w:r>
            <w:bookmarkEnd w:id="70"/>
            <w:r w:rsidRPr="00B567AE">
              <w:rPr>
                <w:rFonts w:cs="Times New Roman"/>
              </w:rPr>
              <w:t>. Simulink block model of the mixing junction</w:t>
            </w:r>
          </w:p>
          <w:p w14:paraId="2D76F0A1" w14:textId="77777777" w:rsidR="002F688F" w:rsidRDefault="002F688F" w:rsidP="009F544A">
            <w:pPr>
              <w:rPr>
                <w:rFonts w:cs="Times New Roman"/>
                <w:b/>
              </w:rPr>
            </w:pPr>
          </w:p>
        </w:tc>
      </w:tr>
    </w:tbl>
    <w:p w14:paraId="051CF6DE" w14:textId="77777777" w:rsidR="002F688F" w:rsidRDefault="002F688F" w:rsidP="002F688F">
      <w:pPr>
        <w:pStyle w:val="Caption"/>
        <w:tabs>
          <w:tab w:val="left" w:pos="720"/>
          <w:tab w:val="left" w:pos="1440"/>
          <w:tab w:val="left" w:pos="2160"/>
          <w:tab w:val="left" w:pos="2880"/>
          <w:tab w:val="left" w:pos="3600"/>
          <w:tab w:val="left" w:pos="4320"/>
          <w:tab w:val="center" w:pos="4680"/>
          <w:tab w:val="left" w:pos="5040"/>
          <w:tab w:val="left" w:pos="5760"/>
          <w:tab w:val="left" w:pos="6261"/>
        </w:tabs>
        <w:jc w:val="left"/>
      </w:pPr>
      <w:r>
        <w:tab/>
      </w:r>
      <w:r>
        <w:tab/>
      </w:r>
    </w:p>
    <w:p w14:paraId="4337438B" w14:textId="77777777" w:rsidR="002F688F" w:rsidRDefault="002F688F" w:rsidP="002F688F">
      <w:pPr>
        <w:pStyle w:val="Heading3"/>
        <w:jc w:val="left"/>
      </w:pPr>
      <w:bookmarkStart w:id="71" w:name="_Toc386534033"/>
      <w:bookmarkStart w:id="72" w:name="_Toc501389630"/>
      <w:r>
        <w:lastRenderedPageBreak/>
        <w:t>Turbocharger</w:t>
      </w:r>
      <w:bookmarkEnd w:id="71"/>
      <w:bookmarkEnd w:id="72"/>
    </w:p>
    <w:p w14:paraId="3A26FB5F" w14:textId="77777777" w:rsidR="002F688F" w:rsidRDefault="002F688F" w:rsidP="002F688F">
      <w:pPr>
        <w:rPr>
          <w:rFonts w:cs="Times New Roman"/>
        </w:rPr>
      </w:pPr>
    </w:p>
    <w:p w14:paraId="0486371E" w14:textId="37D7D1A0" w:rsidR="002F688F" w:rsidRDefault="002F688F" w:rsidP="002F688F">
      <w:pPr>
        <w:rPr>
          <w:rFonts w:cs="Times New Roman"/>
        </w:rPr>
      </w:pPr>
      <w:r w:rsidRPr="00660F24">
        <w:rPr>
          <w:rFonts w:cs="Times New Roman"/>
        </w:rPr>
        <w:t>The turbocharger consists of a turbine driven by the exhaust gas and connected via a common shaft to the compressor, which compresses the air in the intake. The rotational speed (</w:t>
      </w:r>
      <w:r w:rsidRPr="00660F24">
        <w:rPr>
          <w:rFonts w:cs="Times New Roman"/>
          <w:i/>
        </w:rPr>
        <w:t>N</w:t>
      </w:r>
      <w:r w:rsidRPr="00660F24">
        <w:rPr>
          <w:rFonts w:cs="Times New Roman"/>
        </w:rPr>
        <w:t xml:space="preserve">) of the turbocharger shaft can be derived as a power </w:t>
      </w:r>
      <w:r w:rsidRPr="004C0B7B">
        <w:rPr>
          <w:rFonts w:cs="Times New Roman"/>
        </w:rPr>
        <w:t>(</w:t>
      </w:r>
      <w:r w:rsidRPr="004C0B7B">
        <w:rPr>
          <w:rFonts w:cs="Times New Roman"/>
          <w:i/>
        </w:rPr>
        <w:t>P</w:t>
      </w:r>
      <w:r w:rsidRPr="004C0B7B">
        <w:rPr>
          <w:rFonts w:cs="Times New Roman"/>
        </w:rPr>
        <w:t xml:space="preserve">) </w:t>
      </w:r>
      <w:r w:rsidRPr="00660F24">
        <w:rPr>
          <w:rFonts w:cs="Times New Roman"/>
        </w:rPr>
        <w:t>balance between the turbine and the compressor side</w:t>
      </w:r>
      <w:r>
        <w:rPr>
          <w:rFonts w:cs="Times New Roman"/>
        </w:rPr>
        <w:t xml:space="preserve">. A typical Simulink modeling of the turbocharger, the turbine, and the compressor is shown in </w:t>
      </w:r>
      <w:r w:rsidR="009D1C19">
        <w:rPr>
          <w:rFonts w:cs="Times New Roman"/>
        </w:rPr>
        <w:fldChar w:fldCharType="begin"/>
      </w:r>
      <w:r>
        <w:rPr>
          <w:rFonts w:cs="Times New Roman"/>
        </w:rPr>
        <w:instrText xml:space="preserve"> REF _Ref386532990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3</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REF _Ref386533000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5</w:t>
      </w:r>
      <w:r w:rsidR="009D1C19">
        <w:rPr>
          <w:rFonts w:cs="Times New Roman"/>
        </w:rPr>
        <w:fldChar w:fldCharType="end"/>
      </w:r>
      <w:r>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C57DB50" w14:textId="77777777" w:rsidTr="009F544A">
        <w:tc>
          <w:tcPr>
            <w:tcW w:w="9576" w:type="dxa"/>
          </w:tcPr>
          <w:p w14:paraId="2BFD37F1" w14:textId="77777777" w:rsidR="002F688F" w:rsidRDefault="002F688F" w:rsidP="009F544A">
            <w:pPr>
              <w:jc w:val="center"/>
              <w:rPr>
                <w:noProof/>
              </w:rPr>
            </w:pPr>
            <w:r>
              <w:rPr>
                <w:noProof/>
                <w:lang w:eastAsia="zh-CN"/>
              </w:rPr>
              <w:drawing>
                <wp:inline distT="0" distB="0" distL="0" distR="0" wp14:anchorId="328EF4E0" wp14:editId="315505D9">
                  <wp:extent cx="5895975" cy="14573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l="9518" t="22346" r="29085" b="48044"/>
                          <a:stretch>
                            <a:fillRect/>
                          </a:stretch>
                        </pic:blipFill>
                        <pic:spPr bwMode="auto">
                          <a:xfrm>
                            <a:off x="0" y="0"/>
                            <a:ext cx="5906251" cy="1459865"/>
                          </a:xfrm>
                          <a:prstGeom prst="rect">
                            <a:avLst/>
                          </a:prstGeom>
                          <a:noFill/>
                          <a:ln>
                            <a:noFill/>
                          </a:ln>
                        </pic:spPr>
                      </pic:pic>
                    </a:graphicData>
                  </a:graphic>
                </wp:inline>
              </w:drawing>
            </w:r>
          </w:p>
        </w:tc>
      </w:tr>
      <w:tr w:rsidR="002F688F" w14:paraId="1BA450B1" w14:textId="77777777" w:rsidTr="009F544A">
        <w:tc>
          <w:tcPr>
            <w:tcW w:w="9576" w:type="dxa"/>
          </w:tcPr>
          <w:p w14:paraId="41855FD5" w14:textId="332FAC83" w:rsidR="002F688F" w:rsidRPr="00B567AE" w:rsidRDefault="002F688F" w:rsidP="009F544A">
            <w:pPr>
              <w:pStyle w:val="Caption"/>
              <w:rPr>
                <w:rFonts w:cs="Times New Roman"/>
                <w:noProof/>
              </w:rPr>
            </w:pPr>
            <w:bookmarkStart w:id="73" w:name="_Ref386532990"/>
            <w:bookmarkStart w:id="74" w:name="_Ref386532979"/>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3</w:t>
            </w:r>
            <w:r w:rsidR="009D1C19">
              <w:rPr>
                <w:rFonts w:cs="Times New Roman"/>
              </w:rPr>
              <w:fldChar w:fldCharType="end"/>
            </w:r>
            <w:bookmarkEnd w:id="73"/>
            <w:r w:rsidRPr="00B567AE">
              <w:rPr>
                <w:rFonts w:cs="Times New Roman"/>
              </w:rPr>
              <w:t xml:space="preserve">. </w:t>
            </w:r>
            <w:r w:rsidRPr="00B567AE">
              <w:rPr>
                <w:rFonts w:cs="Times New Roman"/>
                <w:noProof/>
              </w:rPr>
              <w:t>Typical simulink model of a turbocharger</w:t>
            </w:r>
            <w:bookmarkEnd w:id="74"/>
          </w:p>
          <w:p w14:paraId="34BA4B11" w14:textId="77777777" w:rsidR="002F688F" w:rsidRDefault="002F688F" w:rsidP="009F544A">
            <w:pPr>
              <w:jc w:val="center"/>
              <w:rPr>
                <w:noProof/>
              </w:rPr>
            </w:pPr>
          </w:p>
          <w:p w14:paraId="69DE9919" w14:textId="77777777" w:rsidR="002F688F" w:rsidRDefault="002F688F" w:rsidP="009F544A">
            <w:pPr>
              <w:jc w:val="center"/>
              <w:rPr>
                <w:noProof/>
              </w:rPr>
            </w:pPr>
          </w:p>
        </w:tc>
      </w:tr>
      <w:tr w:rsidR="002F688F" w14:paraId="7E57C46F" w14:textId="77777777" w:rsidTr="009F544A">
        <w:tc>
          <w:tcPr>
            <w:tcW w:w="9576" w:type="dxa"/>
          </w:tcPr>
          <w:p w14:paraId="09B84C67" w14:textId="51DEBC1C" w:rsidR="002F688F" w:rsidRDefault="00E522F3" w:rsidP="009F544A">
            <w:pPr>
              <w:jc w:val="center"/>
              <w:rPr>
                <w:rFonts w:cs="Times New Roman"/>
              </w:rPr>
            </w:pPr>
            <w:r>
              <w:rPr>
                <w:noProof/>
                <w:lang w:eastAsia="zh-CN"/>
              </w:rPr>
              <mc:AlternateContent>
                <mc:Choice Requires="wpg">
                  <w:drawing>
                    <wp:inline distT="0" distB="0" distL="0" distR="0" wp14:anchorId="25CE32D2" wp14:editId="0D3F564F">
                      <wp:extent cx="4873625" cy="1568450"/>
                      <wp:effectExtent l="0" t="0" r="0" b="0"/>
                      <wp:docPr id="3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73625" cy="1568450"/>
                                <a:chOff x="0" y="46140"/>
                                <a:chExt cx="4873924" cy="1568450"/>
                              </a:xfrm>
                            </wpg:grpSpPr>
                            <wps:wsp>
                              <wps:cNvPr id="36" name="TextBox 12"/>
                              <wps:cNvSpPr txBox="1"/>
                              <wps:spPr>
                                <a:xfrm>
                                  <a:off x="1865092" y="521071"/>
                                  <a:ext cx="1171575" cy="340995"/>
                                </a:xfrm>
                                <a:prstGeom prst="rect">
                                  <a:avLst/>
                                </a:prstGeom>
                                <a:noFill/>
                              </wps:spPr>
                              <wps:txbx>
                                <w:txbxContent>
                                  <w:p w14:paraId="0D5D0BCA" w14:textId="77777777" w:rsidR="009B4A87" w:rsidRPr="00FF5215" w:rsidRDefault="009B4A87"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wps:txbx>
                              <wps:bodyPr wrap="square" rtlCol="0">
                                <a:spAutoFit/>
                              </wps:bodyPr>
                            </wps:wsp>
                            <wpg:grpSp>
                              <wpg:cNvPr id="37" name="Group 35"/>
                              <wpg:cNvGrpSpPr/>
                              <wpg:grpSpPr>
                                <a:xfrm>
                                  <a:off x="0" y="46140"/>
                                  <a:ext cx="4873924" cy="1568450"/>
                                  <a:chOff x="0" y="46140"/>
                                  <a:chExt cx="4873924" cy="1568450"/>
                                </a:xfrm>
                              </wpg:grpSpPr>
                              <wps:wsp>
                                <wps:cNvPr id="38"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9" name="Straight Arrow Connector 17"/>
                                <wps:cNvCnPr/>
                                <wps:spPr>
                                  <a:xfrm>
                                    <a:off x="142875" y="110490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0" name="TextBox 21"/>
                                <wps:cNvSpPr txBox="1"/>
                                <wps:spPr>
                                  <a:xfrm>
                                    <a:off x="0" y="212479"/>
                                    <a:ext cx="1751330" cy="448310"/>
                                  </a:xfrm>
                                  <a:prstGeom prst="rect">
                                    <a:avLst/>
                                  </a:prstGeom>
                                  <a:noFill/>
                                </wps:spPr>
                                <wps:txbx>
                                  <w:txbxContent>
                                    <w:p w14:paraId="3D6214A1"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41" name="TextBox 22"/>
                                <wps:cNvSpPr txBox="1"/>
                                <wps:spPr>
                                  <a:xfrm>
                                    <a:off x="0" y="912680"/>
                                    <a:ext cx="1268083" cy="448310"/>
                                  </a:xfrm>
                                  <a:prstGeom prst="rect">
                                    <a:avLst/>
                                  </a:prstGeom>
                                  <a:noFill/>
                                </wps:spPr>
                                <wps:txbx>
                                  <w:txbxContent>
                                    <w:p w14:paraId="3958DB8D" w14:textId="77777777" w:rsidR="009B4A87"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9B4A87" w:rsidRPr="00FF5215" w:rsidRDefault="009B4A87"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wps:txbx>
                                <wps:bodyPr wrap="square" rtlCol="0">
                                  <a:spAutoFit/>
                                </wps:bodyPr>
                              </wps:wsp>
                              <wpg:grpSp>
                                <wpg:cNvPr id="42" name="Group 40"/>
                                <wpg:cNvGrpSpPr/>
                                <wpg:grpSpPr>
                                  <a:xfrm>
                                    <a:off x="1533525" y="46140"/>
                                    <a:ext cx="3340399" cy="1568450"/>
                                    <a:chOff x="0" y="46140"/>
                                    <a:chExt cx="3340399" cy="1568450"/>
                                  </a:xfrm>
                                </wpg:grpSpPr>
                                <wpg:grpSp>
                                  <wpg:cNvPr id="43" name="Group 29"/>
                                  <wpg:cNvGrpSpPr/>
                                  <wpg:grpSpPr>
                                    <a:xfrm>
                                      <a:off x="0" y="123825"/>
                                      <a:ext cx="1390650" cy="1190625"/>
                                      <a:chOff x="154112" y="0"/>
                                      <a:chExt cx="1500027" cy="1510099"/>
                                    </a:xfrm>
                                  </wpg:grpSpPr>
                                  <wps:wsp>
                                    <wps:cNvPr id="44" name="Trapezoid 42"/>
                                    <wps:cNvSpPr/>
                                    <wps:spPr>
                                      <a:xfrm>
                                        <a:off x="533400" y="76200"/>
                                        <a:ext cx="762000" cy="1309300"/>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4FBD0DE1" w14:textId="77777777" w:rsidR="009B4A87" w:rsidRPr="00FF5215" w:rsidRDefault="009B4A87"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3"/>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14C784" w14:textId="77777777" w:rsidR="009B4A87" w:rsidRPr="00FF5215" w:rsidRDefault="009B4A87"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 name="Group 44"/>
                                  <wpg:cNvGrpSpPr/>
                                  <wpg:grpSpPr>
                                    <a:xfrm>
                                      <a:off x="1389204" y="46140"/>
                                      <a:ext cx="1951195" cy="1568450"/>
                                      <a:chOff x="46179" y="46140"/>
                                      <a:chExt cx="1951195" cy="1568450"/>
                                    </a:xfrm>
                                  </wpg:grpSpPr>
                                  <wpg:grpSp>
                                    <wpg:cNvPr id="47" name="Group 45"/>
                                    <wpg:cNvGrpSpPr/>
                                    <wpg:grpSpPr>
                                      <a:xfrm>
                                        <a:off x="47625" y="257175"/>
                                        <a:ext cx="1371600" cy="939986"/>
                                        <a:chOff x="0" y="0"/>
                                        <a:chExt cx="1371600" cy="939986"/>
                                      </a:xfrm>
                                    </wpg:grpSpPr>
                                    <wps:wsp>
                                      <wps:cNvPr id="48"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9"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0" name="Straight Arrow Connector 20"/>
                                      <wps:cNvCnPr/>
                                      <wps:spPr>
                                        <a:xfrm>
                                          <a:off x="0" y="466725"/>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51" name="Group 49"/>
                                    <wpg:cNvGrpSpPr/>
                                    <wpg:grpSpPr>
                                      <a:xfrm>
                                        <a:off x="46179" y="46140"/>
                                        <a:ext cx="1951195" cy="1568450"/>
                                        <a:chOff x="46179" y="46157"/>
                                        <a:chExt cx="1951195" cy="1569004"/>
                                      </a:xfrm>
                                    </wpg:grpSpPr>
                                    <wps:wsp>
                                      <wps:cNvPr id="52" name="TextBox 23"/>
                                      <wps:cNvSpPr txBox="1"/>
                                      <wps:spPr>
                                        <a:xfrm>
                                          <a:off x="75110" y="46157"/>
                                          <a:ext cx="1922264" cy="448468"/>
                                        </a:xfrm>
                                        <a:prstGeom prst="rect">
                                          <a:avLst/>
                                        </a:prstGeom>
                                        <a:noFill/>
                                      </wps:spPr>
                                      <wps:txbx>
                                        <w:txbxContent>
                                          <w:p w14:paraId="5B5D96F6" w14:textId="77777777" w:rsidR="009B4A87"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53" name="TextBox 24"/>
                                      <wps:cNvSpPr txBox="1"/>
                                      <wps:spPr>
                                        <a:xfrm>
                                          <a:off x="75857" y="496522"/>
                                          <a:ext cx="938106" cy="269970"/>
                                        </a:xfrm>
                                        <a:prstGeom prst="rect">
                                          <a:avLst/>
                                        </a:prstGeom>
                                        <a:noFill/>
                                      </wps:spPr>
                                      <wps:txbx>
                                        <w:txbxContent>
                                          <w:p w14:paraId="04414971"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wps:txbx>
                                      <wps:bodyPr wrap="square" rtlCol="0">
                                        <a:spAutoFit/>
                                      </wps:bodyPr>
                                    </wps:wsp>
                                    <wps:wsp>
                                      <wps:cNvPr id="54" name="TextBox 25"/>
                                      <wps:cNvSpPr txBox="1"/>
                                      <wps:spPr>
                                        <a:xfrm>
                                          <a:off x="46179" y="998993"/>
                                          <a:ext cx="1148939" cy="616168"/>
                                        </a:xfrm>
                                        <a:prstGeom prst="rect">
                                          <a:avLst/>
                                        </a:prstGeom>
                                        <a:noFill/>
                                      </wps:spPr>
                                      <wps:txbx>
                                        <w:txbxContent>
                                          <w:p w14:paraId="5E965B01"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9B4A87" w:rsidRPr="00FF5215" w:rsidRDefault="009B4A87"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xmlns:w16se="http://schemas.microsoft.com/office/word/2015/wordml/symex" xmlns:cx1="http://schemas.microsoft.com/office/drawing/2015/9/8/chartex" xmlns:cx="http://schemas.microsoft.com/office/drawing/2014/chartex">
                  <w:pict>
                    <v:group w14:anchorId="25CE32D2" id="Group 33" o:spid="_x0000_s1067" style="width:383.75pt;height:123.5pt;mso-position-horizontal-relative:char;mso-position-vertical-relative:line" coordorigin=",461" coordsize="48739,15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">
                      <v:shape id="TextBox 12" o:spid="_x0000_s1068" type="#_x0000_t202" style="position:absolute;left:18650;top:5210;width:11716;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filled="f" stroked="f">
                        <v:textbox style="mso-fit-shape-to-text:t">
                          <w:txbxContent>
                            <w:p w14:paraId="0D5D0BCA" w14:textId="77777777" w:rsidR="009B4A87" w:rsidRPr="00FF5215" w:rsidRDefault="009B4A87"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v:textbox>
                      </v:shape>
                      <v:group id="Group 35" o:spid="_x0000_s1069" style="position:absolute;top:461;width:48739;height:15684" coordorigin=",461" coordsize="48739,15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Straight Arrow Connector 15" o:spid="_x0000_s1070" type="#_x0000_t32" style="position:absolute;left:1428;top:4095;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" strokecolor="red" strokeweight="2pt">
                          <v:stroke endarrow="block" endarrowwidth="wide" endarrowlength="long" joinstyle="miter"/>
                        </v:shape>
                        <v:shape id="Straight Arrow Connector 17" o:spid="_x0000_s1071" type="#_x0000_t32" style="position:absolute;left:1428;top:11049;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" strokecolor="red" strokeweight="2pt">
                          <v:stroke endarrow="block" endarrowwidth="wide" endarrowlength="long" joinstyle="miter"/>
                        </v:shape>
                        <v:shape id="_x0000_s1072" type="#_x0000_t202" style="position:absolute;top:2124;width:17513;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3D6214A1"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73" type="#_x0000_t202" style="position:absolute;top:9126;width:12680;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textbox style="mso-fit-shape-to-text:t">
                            <w:txbxContent>
                              <w:p w14:paraId="3958DB8D" w14:textId="77777777" w:rsidR="009B4A87"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9B4A87" w:rsidRPr="00FF5215" w:rsidRDefault="009B4A87"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v:textbox>
                        </v:shape>
                        <v:group id="Group 40" o:spid="_x0000_s1074" style="position:absolute;left:15335;top:461;width:33404;height:15684" coordorigin=",461" coordsize="33403,15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29" o:spid="_x0000_s1075" style="position:absolute;top:1238;width:13906;height:11906" coordorigin="1541" coordsize="15000,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rapezoid 42" o:spid="_x0000_s1076" style="position:absolute;left:5334;top:762;width:7620;height:13093;visibility:visible;mso-wrap-style:square;v-text-anchor:middle" coordsize="762000,13093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" adj="-11796480,,5400" path="m,1309300l190500,,571500,,762000,1309300,,1309300xe" filled="f" strokecolor="black [3213]" strokeweight="1.5pt">
                              <v:stroke joinstyle="miter"/>
                              <v:formulas/>
                              <v:path arrowok="t" o:connecttype="custom" o:connectlocs="0,1309300;190500,0;571500,0;762000,1309300;0,1309300" o:connectangles="0,0,0,0,0" textboxrect="0,0,762000,1309300"/>
                              <v:textbox>
                                <w:txbxContent>
                                  <w:p w14:paraId="4FBD0DE1" w14:textId="77777777" w:rsidR="009B4A87" w:rsidRPr="00FF5215" w:rsidRDefault="009B4A87" w:rsidP="002F688F">
                                    <w:pPr>
                                      <w:rPr>
                                        <w:rFonts w:eastAsia="Times New Roman"/>
                                        <w:sz w:val="20"/>
                                        <w:szCs w:val="20"/>
                                      </w:rPr>
                                    </w:pPr>
                                  </w:p>
                                </w:txbxContent>
                              </v:textbox>
                            </v:shape>
                            <v:rect id="Rectangle 43" o:spid="_x0000_s1077" style="position:absolute;left:1541;width:15000;height:15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" filled="f" strokecolor="black [3213]" strokeweight="1.5pt">
                              <v:textbox>
                                <w:txbxContent>
                                  <w:p w14:paraId="4514C784" w14:textId="77777777" w:rsidR="009B4A87" w:rsidRPr="00FF5215" w:rsidRDefault="009B4A87" w:rsidP="002F688F">
                                    <w:pPr>
                                      <w:rPr>
                                        <w:rFonts w:eastAsia="Times New Roman"/>
                                        <w:sz w:val="20"/>
                                        <w:szCs w:val="20"/>
                                      </w:rPr>
                                    </w:pPr>
                                  </w:p>
                                </w:txbxContent>
                              </v:textbox>
                            </v:rect>
                          </v:group>
                          <v:group id="Group 44" o:spid="_x0000_s1078" style="position:absolute;left:13892;top:461;width:19511;height:15684" coordorigin="461,461" coordsize="19511,15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5" o:spid="_x0000_s1079" style="position:absolute;left:476;top:2571;width:13716;height:9400" coordsize="13716,9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Straight Arrow Connector 18" o:spid="_x0000_s1080" type="#_x0000_t32" style="position:absolute;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" strokecolor="red" strokeweight="2pt">
                                <v:stroke endarrow="block" endarrowwidth="wide" endarrowlength="long" joinstyle="miter"/>
                              </v:shape>
                              <v:shape id="Straight Arrow Connector 19" o:spid="_x0000_s1081" type="#_x0000_t32" style="position:absolute;top:9399;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" strokecolor="red" strokeweight="2pt">
                                <v:stroke endarrow="block" endarrowwidth="wide" endarrowlength="long" joinstyle="miter"/>
                              </v:shape>
                              <v:shape id="Straight Arrow Connector 20" o:spid="_x0000_s1082" type="#_x0000_t32" style="position:absolute;top:4667;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" strokecolor="black [3213]" strokeweight="2pt">
                                <v:stroke endarrow="block" endarrowwidth="wide" endarrowlength="long" joinstyle="miter"/>
                              </v:shape>
                            </v:group>
                            <v:group id="Group 49" o:spid="_x0000_s1083" style="position:absolute;left:461;top:461;width:19512;height:15684" coordorigin="461,461" coordsize="19511,15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TextBox 23" o:spid="_x0000_s1084" type="#_x0000_t202" style="position:absolute;left:751;top:461;width:19222;height:4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5B5D96F6" w14:textId="77777777" w:rsidR="009B4A87"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4" o:spid="_x0000_s1085" type="#_x0000_t202" style="position:absolute;left:758;top:4965;width:938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14:paraId="04414971"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v:textbox>
                              </v:shape>
                              <v:shape id="TextBox 25" o:spid="_x0000_s1086" type="#_x0000_t202" style="position:absolute;left:461;top:9989;width:11490;height:6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7wQAAANsAAAAPAAAAZHJzL2Rvd25yZXYueG1sRI9Ba8JA&#10;FITvBf/D8gq91Y2i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CPS2PvBAAAA2wAAAA8AAAAA&#10;AAAAAAAAAAAABwIAAGRycy9kb3ducmV2LnhtbFBLBQYAAAAAAwADALcAAAD1AgAAAAA=&#10;" filled="f" stroked="f">
                                <v:textbox style="mso-fit-shape-to-text:t">
                                  <w:txbxContent>
                                    <w:p w14:paraId="5E965B01"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9B4A87" w:rsidRPr="00FF5215" w:rsidRDefault="009B4A87" w:rsidP="002F688F">
                                      <w:pPr>
                                        <w:pStyle w:val="NormalWeb"/>
                                        <w:spacing w:after="0"/>
                                        <w:rPr>
                                          <w:sz w:val="20"/>
                                          <w:szCs w:val="20"/>
                                        </w:rPr>
                                      </w:pPr>
                                    </w:p>
                                  </w:txbxContent>
                                </v:textbox>
                              </v:shape>
                            </v:group>
                          </v:group>
                        </v:group>
                      </v:group>
                      <w10:anchorlock/>
                    </v:group>
                  </w:pict>
                </mc:Fallback>
              </mc:AlternateContent>
            </w:r>
          </w:p>
        </w:tc>
      </w:tr>
      <w:tr w:rsidR="002F688F" w14:paraId="45638BF6" w14:textId="77777777" w:rsidTr="009F544A">
        <w:tc>
          <w:tcPr>
            <w:tcW w:w="9576" w:type="dxa"/>
          </w:tcPr>
          <w:p w14:paraId="0817DF4C" w14:textId="77D1C1A7" w:rsidR="002F688F" w:rsidRPr="00216F21" w:rsidRDefault="002F688F" w:rsidP="009F544A">
            <w:pPr>
              <w:jc w:val="center"/>
              <w:rPr>
                <w:b/>
                <w:noProof/>
                <w:sz w:val="18"/>
                <w:szCs w:val="18"/>
              </w:rPr>
            </w:pPr>
            <w:r w:rsidRPr="00216F21">
              <w:rPr>
                <w:rFonts w:cs="Times New Roman"/>
                <w:b/>
                <w:sz w:val="18"/>
                <w:szCs w:val="18"/>
              </w:rPr>
              <w:t xml:space="preserve">Figure </w:t>
            </w:r>
            <w:r w:rsidR="009D1C19">
              <w:rPr>
                <w:rFonts w:cs="Times New Roman"/>
                <w:b/>
                <w:sz w:val="18"/>
                <w:szCs w:val="18"/>
              </w:rPr>
              <w:fldChar w:fldCharType="begin"/>
            </w:r>
            <w:r>
              <w:rPr>
                <w:rFonts w:cs="Times New Roman"/>
                <w:b/>
                <w:sz w:val="18"/>
                <w:szCs w:val="18"/>
              </w:rPr>
              <w:instrText xml:space="preserve"> STYLEREF 1 \s </w:instrText>
            </w:r>
            <w:r w:rsidR="009D1C19">
              <w:rPr>
                <w:rFonts w:cs="Times New Roman"/>
                <w:b/>
                <w:sz w:val="18"/>
                <w:szCs w:val="18"/>
              </w:rPr>
              <w:fldChar w:fldCharType="separate"/>
            </w:r>
            <w:r w:rsidR="00EC3A48">
              <w:rPr>
                <w:rFonts w:cs="Times New Roman"/>
                <w:b/>
                <w:noProof/>
                <w:sz w:val="18"/>
                <w:szCs w:val="18"/>
              </w:rPr>
              <w:t>5</w:t>
            </w:r>
            <w:r w:rsidR="009D1C19">
              <w:rPr>
                <w:rFonts w:cs="Times New Roman"/>
                <w:b/>
                <w:sz w:val="18"/>
                <w:szCs w:val="18"/>
              </w:rPr>
              <w:fldChar w:fldCharType="end"/>
            </w:r>
            <w:r>
              <w:rPr>
                <w:rFonts w:cs="Times New Roman"/>
                <w:b/>
                <w:sz w:val="18"/>
                <w:szCs w:val="18"/>
              </w:rPr>
              <w:t>.</w:t>
            </w:r>
            <w:r w:rsidR="009D1C19">
              <w:rPr>
                <w:rFonts w:cs="Times New Roman"/>
                <w:b/>
                <w:sz w:val="18"/>
                <w:szCs w:val="18"/>
              </w:rPr>
              <w:fldChar w:fldCharType="begin"/>
            </w:r>
            <w:r>
              <w:rPr>
                <w:rFonts w:cs="Times New Roman"/>
                <w:b/>
                <w:sz w:val="18"/>
                <w:szCs w:val="18"/>
              </w:rPr>
              <w:instrText xml:space="preserve"> SEQ Figure \* ARABIC \s 1 </w:instrText>
            </w:r>
            <w:r w:rsidR="009D1C19">
              <w:rPr>
                <w:rFonts w:cs="Times New Roman"/>
                <w:b/>
                <w:sz w:val="18"/>
                <w:szCs w:val="18"/>
              </w:rPr>
              <w:fldChar w:fldCharType="separate"/>
            </w:r>
            <w:r w:rsidR="00EC3A48">
              <w:rPr>
                <w:rFonts w:cs="Times New Roman"/>
                <w:b/>
                <w:noProof/>
                <w:sz w:val="18"/>
                <w:szCs w:val="18"/>
              </w:rPr>
              <w:t>14</w:t>
            </w:r>
            <w:r w:rsidR="009D1C19">
              <w:rPr>
                <w:rFonts w:cs="Times New Roman"/>
                <w:b/>
                <w:sz w:val="18"/>
                <w:szCs w:val="18"/>
              </w:rPr>
              <w:fldChar w:fldCharType="end"/>
            </w:r>
            <w:r w:rsidRPr="00216F21">
              <w:rPr>
                <w:rFonts w:cs="Times New Roman"/>
                <w:b/>
                <w:sz w:val="18"/>
                <w:szCs w:val="18"/>
              </w:rPr>
              <w:t>.</w:t>
            </w:r>
            <w:r w:rsidRPr="00216F21">
              <w:rPr>
                <w:b/>
                <w:sz w:val="18"/>
                <w:szCs w:val="18"/>
              </w:rPr>
              <w:t xml:space="preserve"> </w:t>
            </w:r>
            <w:r w:rsidRPr="00216F21">
              <w:rPr>
                <w:b/>
                <w:noProof/>
                <w:sz w:val="18"/>
                <w:szCs w:val="18"/>
              </w:rPr>
              <w:t xml:space="preserve">Turbine high level scheme </w:t>
            </w:r>
          </w:p>
          <w:p w14:paraId="16DE1B96" w14:textId="77777777" w:rsidR="002F688F" w:rsidRDefault="002F688F" w:rsidP="009F544A">
            <w:pPr>
              <w:jc w:val="center"/>
              <w:rPr>
                <w:noProof/>
              </w:rPr>
            </w:pPr>
          </w:p>
          <w:p w14:paraId="61D50D13" w14:textId="77777777" w:rsidR="002F688F" w:rsidRDefault="002F688F" w:rsidP="009F544A">
            <w:pPr>
              <w:jc w:val="center"/>
              <w:rPr>
                <w:noProof/>
              </w:rPr>
            </w:pPr>
          </w:p>
        </w:tc>
      </w:tr>
      <w:tr w:rsidR="002F688F" w14:paraId="0A77480B" w14:textId="77777777" w:rsidTr="009F544A">
        <w:tc>
          <w:tcPr>
            <w:tcW w:w="9576" w:type="dxa"/>
          </w:tcPr>
          <w:p w14:paraId="16FD3217" w14:textId="7117B689" w:rsidR="002F688F" w:rsidRDefault="00E522F3" w:rsidP="009F544A">
            <w:pPr>
              <w:jc w:val="center"/>
              <w:rPr>
                <w:noProof/>
              </w:rPr>
            </w:pPr>
            <w:r>
              <w:rPr>
                <w:noProof/>
                <w:lang w:eastAsia="zh-CN"/>
              </w:rPr>
              <mc:AlternateContent>
                <mc:Choice Requires="wpg">
                  <w:drawing>
                    <wp:inline distT="0" distB="0" distL="0" distR="0" wp14:anchorId="42CB5654" wp14:editId="1EF32679">
                      <wp:extent cx="4735830" cy="1558290"/>
                      <wp:effectExtent l="0" t="0" r="0" b="0"/>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35830" cy="1558290"/>
                                <a:chOff x="1" y="46140"/>
                                <a:chExt cx="4735880" cy="1558294"/>
                              </a:xfrm>
                            </wpg:grpSpPr>
                            <wps:wsp>
                              <wps:cNvPr id="56" name="TextBox 12"/>
                              <wps:cNvSpPr txBox="1"/>
                              <wps:spPr>
                                <a:xfrm>
                                  <a:off x="1752386" y="521044"/>
                                  <a:ext cx="1170940" cy="340995"/>
                                </a:xfrm>
                                <a:prstGeom prst="rect">
                                  <a:avLst/>
                                </a:prstGeom>
                                <a:noFill/>
                              </wps:spPr>
                              <wps:txbx>
                                <w:txbxContent>
                                  <w:p w14:paraId="2BD1A8D5" w14:textId="77777777" w:rsidR="009B4A87" w:rsidRPr="00FF5215" w:rsidRDefault="009B4A87"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wps:txbx>
                              <wps:bodyPr wrap="square" rtlCol="0">
                                <a:spAutoFit/>
                              </wps:bodyPr>
                            </wps:wsp>
                            <wpg:grpSp>
                              <wpg:cNvPr id="57" name="Group 57"/>
                              <wpg:cNvGrpSpPr/>
                              <wpg:grpSpPr>
                                <a:xfrm>
                                  <a:off x="1" y="46140"/>
                                  <a:ext cx="4735880" cy="1558294"/>
                                  <a:chOff x="1" y="46140"/>
                                  <a:chExt cx="4735880" cy="1558294"/>
                                </a:xfrm>
                              </wpg:grpSpPr>
                              <wps:wsp>
                                <wps:cNvPr id="32"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9" name="Straight Arrow Connector 17"/>
                                <wps:cNvCnPr/>
                                <wps:spPr>
                                  <a:xfrm>
                                    <a:off x="142875" y="1104900"/>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0" name="TextBox 21"/>
                                <wps:cNvSpPr txBox="1"/>
                                <wps:spPr>
                                  <a:xfrm>
                                    <a:off x="1" y="212472"/>
                                    <a:ext cx="1936750" cy="448310"/>
                                  </a:xfrm>
                                  <a:prstGeom prst="rect">
                                    <a:avLst/>
                                  </a:prstGeom>
                                  <a:noFill/>
                                </wps:spPr>
                                <wps:txbx>
                                  <w:txbxContent>
                                    <w:p w14:paraId="24C936B8"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61" name="TextBox 22"/>
                                <wps:cNvSpPr txBox="1"/>
                                <wps:spPr>
                                  <a:xfrm>
                                    <a:off x="1430" y="914919"/>
                                    <a:ext cx="1170305" cy="437515"/>
                                  </a:xfrm>
                                  <a:prstGeom prst="rect">
                                    <a:avLst/>
                                  </a:prstGeom>
                                  <a:noFill/>
                                </wps:spPr>
                                <wps:txbx>
                                  <w:txbxContent>
                                    <w:p w14:paraId="1BD11B23" w14:textId="77777777" w:rsidR="009B4A87"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9B4A87" w:rsidRPr="00FF5215" w:rsidRDefault="009B4A87" w:rsidP="002F688F">
                                      <w:pPr>
                                        <w:pStyle w:val="NormalWeb"/>
                                        <w:spacing w:after="0"/>
                                        <w:rPr>
                                          <w:sz w:val="20"/>
                                          <w:szCs w:val="20"/>
                                        </w:rPr>
                                      </w:pPr>
                                    </w:p>
                                  </w:txbxContent>
                                </wps:txbx>
                                <wps:bodyPr wrap="square" rtlCol="0">
                                  <a:spAutoFit/>
                                </wps:bodyPr>
                              </wps:wsp>
                              <wpg:grpSp>
                                <wpg:cNvPr id="62" name="Group 62"/>
                                <wpg:cNvGrpSpPr/>
                                <wpg:grpSpPr>
                                  <a:xfrm>
                                    <a:off x="1533525" y="46140"/>
                                    <a:ext cx="3202356" cy="1558294"/>
                                    <a:chOff x="0" y="46140"/>
                                    <a:chExt cx="3202356" cy="1558294"/>
                                  </a:xfrm>
                                </wpg:grpSpPr>
                                <wpg:grpSp>
                                  <wpg:cNvPr id="63" name="Group 29"/>
                                  <wpg:cNvGrpSpPr/>
                                  <wpg:grpSpPr>
                                    <a:xfrm>
                                      <a:off x="0" y="123825"/>
                                      <a:ext cx="1390650" cy="1190625"/>
                                      <a:chOff x="154112" y="0"/>
                                      <a:chExt cx="1500027" cy="1510099"/>
                                    </a:xfrm>
                                  </wpg:grpSpPr>
                                  <wps:wsp>
                                    <wps:cNvPr id="100" name="Trapezoid 100"/>
                                    <wps:cNvSpPr/>
                                    <wps:spPr>
                                      <a:xfrm rot="10800000">
                                        <a:off x="533400" y="76198"/>
                                        <a:ext cx="759466" cy="1310524"/>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5246EB9B" w14:textId="77777777" w:rsidR="009B4A87" w:rsidRPr="00FF5215" w:rsidRDefault="009B4A87"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5E72F1" w14:textId="77777777" w:rsidR="009B4A87" w:rsidRPr="00FF5215" w:rsidRDefault="009B4A87" w:rsidP="002F688F">
                                          <w:pPr>
                                            <w:rPr>
                                              <w:rFonts w:eastAsia="Times New Roman"/>
                                              <w:sz w:val="20"/>
                                              <w:szCs w:val="20"/>
                                            </w:rPr>
                                          </w:pPr>
                                        </w:p>
                                        <w:p w14:paraId="286C4BD0" w14:textId="77777777" w:rsidR="009B4A87" w:rsidRDefault="009B4A87" w:rsidP="002F688F"/>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 name="Group 102"/>
                                  <wpg:cNvGrpSpPr/>
                                  <wpg:grpSpPr>
                                    <a:xfrm>
                                      <a:off x="1390463" y="46140"/>
                                      <a:ext cx="1811893" cy="1558294"/>
                                      <a:chOff x="47438" y="46140"/>
                                      <a:chExt cx="1811893" cy="1558294"/>
                                    </a:xfrm>
                                  </wpg:grpSpPr>
                                  <wpg:grpSp>
                                    <wpg:cNvPr id="33" name="Group 103"/>
                                    <wpg:cNvGrpSpPr/>
                                    <wpg:grpSpPr>
                                      <a:xfrm>
                                        <a:off x="47625" y="257175"/>
                                        <a:ext cx="1371600" cy="939986"/>
                                        <a:chOff x="0" y="0"/>
                                        <a:chExt cx="1371600" cy="939986"/>
                                      </a:xfrm>
                                    </wpg:grpSpPr>
                                    <wps:wsp>
                                      <wps:cNvPr id="34"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106" name="Group 106"/>
                                    <wpg:cNvGrpSpPr/>
                                    <wpg:grpSpPr>
                                      <a:xfrm>
                                        <a:off x="47438" y="46140"/>
                                        <a:ext cx="1811893" cy="1558294"/>
                                        <a:chOff x="47438" y="46157"/>
                                        <a:chExt cx="1811893" cy="1558845"/>
                                      </a:xfrm>
                                    </wpg:grpSpPr>
                                    <wps:wsp>
                                      <wps:cNvPr id="107" name="TextBox 23"/>
                                      <wps:cNvSpPr txBox="1"/>
                                      <wps:spPr>
                                        <a:xfrm>
                                          <a:off x="74981" y="46157"/>
                                          <a:ext cx="1784350" cy="448469"/>
                                        </a:xfrm>
                                        <a:prstGeom prst="rect">
                                          <a:avLst/>
                                        </a:prstGeom>
                                        <a:noFill/>
                                      </wps:spPr>
                                      <wps:txbx>
                                        <w:txbxContent>
                                          <w:p w14:paraId="2538B7E1" w14:textId="77777777" w:rsidR="009B4A87"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108" name="TextBox 25"/>
                                      <wps:cNvSpPr txBox="1"/>
                                      <wps:spPr>
                                        <a:xfrm>
                                          <a:off x="47438" y="998998"/>
                                          <a:ext cx="1190814" cy="606004"/>
                                        </a:xfrm>
                                        <a:prstGeom prst="rect">
                                          <a:avLst/>
                                        </a:prstGeom>
                                        <a:noFill/>
                                      </wps:spPr>
                                      <wps:txbx>
                                        <w:txbxContent>
                                          <w:p w14:paraId="04244988"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9B4A87" w:rsidRPr="00FF5215" w:rsidRDefault="009B4A87"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xmlns:w16se="http://schemas.microsoft.com/office/word/2015/wordml/symex" xmlns:cx1="http://schemas.microsoft.com/office/drawing/2015/9/8/chartex" xmlns:cx="http://schemas.microsoft.com/office/drawing/2014/chartex">
                  <w:pict>
                    <v:group w14:anchorId="42CB5654" id="Group 55" o:spid="_x0000_s1087" style="width:372.9pt;height:122.7pt;mso-position-horizontal-relative:char;mso-position-vertical-relative:line" coordorigin=",461" coordsize="4735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">
                      <v:shape id="TextBox 12" o:spid="_x0000_s1088" type="#_x0000_t202" style="position:absolute;left:17523;top:5210;width:11710;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2BD1A8D5" w14:textId="77777777" w:rsidR="009B4A87" w:rsidRPr="00FF5215" w:rsidRDefault="009B4A87"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v:textbox>
                      </v:shape>
                      <v:group id="Group 57" o:spid="_x0000_s1089" style="position:absolute;top:461;width:47358;height:15583" coordorigin=",461" coordsize="47358,15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Straight Arrow Connector 15" o:spid="_x0000_s1090" type="#_x0000_t32" style="position:absolute;left:1428;top:4095;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" strokecolor="red" strokeweight="2pt">
                          <v:stroke endarrow="block" endarrowwidth="wide" endarrowlength="long" joinstyle="miter"/>
                        </v:shape>
                        <v:shape id="Straight Arrow Connector 17" o:spid="_x0000_s1091" type="#_x0000_t32" style="position:absolute;left:1428;top:11049;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" strokecolor="black [3213]" strokeweight="2pt">
                          <v:stroke endarrow="block" endarrowwidth="wide" endarrowlength="long" joinstyle="miter"/>
                        </v:shape>
                        <v:shape id="_x0000_s1092" type="#_x0000_t202" style="position:absolute;top:2124;width:19367;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" filled="f" stroked="f">
                          <v:textbox style="mso-fit-shape-to-text:t">
                            <w:txbxContent>
                              <w:p w14:paraId="24C936B8"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93" type="#_x0000_t202" style="position:absolute;left:14;top:9149;width:11703;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1BD11B23" w14:textId="77777777" w:rsidR="009B4A87"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9B4A87" w:rsidRPr="00FF5215" w:rsidRDefault="009B4A87" w:rsidP="002F688F">
                                <w:pPr>
                                  <w:pStyle w:val="NormalWeb"/>
                                  <w:spacing w:after="0"/>
                                  <w:rPr>
                                    <w:sz w:val="20"/>
                                    <w:szCs w:val="20"/>
                                  </w:rPr>
                                </w:pPr>
                              </w:p>
                            </w:txbxContent>
                          </v:textbox>
                        </v:shape>
                        <v:group id="Group 62" o:spid="_x0000_s1094" style="position:absolute;left:15335;top:461;width:32023;height:15583" coordorigin=",461" coordsize="32023,15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29" o:spid="_x0000_s1095" style="position:absolute;top:1238;width:13906;height:11906" coordorigin="1541" coordsize="15000,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Trapezoid 100" o:spid="_x0000_s1096" style="position:absolute;left:5334;top:761;width:7594;height:13106;rotation:180;visibility:visible;mso-wrap-style:square;v-text-anchor:middle" coordsize="759466,13105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" adj="-11796480,,5400" path="m,1310524l189867,,569600,,759466,1310524,,1310524xe" filled="f" strokecolor="black [3213]" strokeweight="1.5pt">
                              <v:stroke joinstyle="miter"/>
                              <v:formulas/>
                              <v:path arrowok="t" o:connecttype="custom" o:connectlocs="0,1310524;189867,0;569600,0;759466,1310524;0,1310524" o:connectangles="0,0,0,0,0" textboxrect="0,0,759466,1310524"/>
                              <v:textbox>
                                <w:txbxContent>
                                  <w:p w14:paraId="5246EB9B" w14:textId="77777777" w:rsidR="009B4A87" w:rsidRPr="00FF5215" w:rsidRDefault="009B4A87" w:rsidP="002F688F">
                                    <w:pPr>
                                      <w:rPr>
                                        <w:rFonts w:eastAsia="Times New Roman"/>
                                        <w:sz w:val="20"/>
                                        <w:szCs w:val="20"/>
                                      </w:rPr>
                                    </w:pPr>
                                  </w:p>
                                </w:txbxContent>
                              </v:textbox>
                            </v:shape>
                            <v:rect id="Rectangle 101" o:spid="_x0000_s1097" style="position:absolute;left:1541;width:15000;height:15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" filled="f" strokecolor="black [3213]" strokeweight="1.5pt">
                              <v:textbox>
                                <w:txbxContent>
                                  <w:p w14:paraId="1E5E72F1" w14:textId="77777777" w:rsidR="009B4A87" w:rsidRPr="00FF5215" w:rsidRDefault="009B4A87" w:rsidP="002F688F">
                                    <w:pPr>
                                      <w:rPr>
                                        <w:rFonts w:eastAsia="Times New Roman"/>
                                        <w:sz w:val="20"/>
                                        <w:szCs w:val="20"/>
                                      </w:rPr>
                                    </w:pPr>
                                  </w:p>
                                  <w:p w14:paraId="286C4BD0" w14:textId="77777777" w:rsidR="009B4A87" w:rsidRDefault="009B4A87" w:rsidP="002F688F"/>
                                </w:txbxContent>
                              </v:textbox>
                            </v:rect>
                          </v:group>
                          <v:group id="Group 102" o:spid="_x0000_s1098" style="position:absolute;left:13904;top:461;width:18119;height:15583" coordorigin="474,461" coordsize="18118,15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group id="Group 103" o:spid="_x0000_s1099" style="position:absolute;left:476;top:2571;width:13716;height:9400" coordsize="13716,9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Straight Arrow Connector 18" o:spid="_x0000_s1100" type="#_x0000_t32" style="position:absolute;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" strokecolor="red" strokeweight="2pt">
                                <v:stroke endarrow="block" endarrowwidth="wide" endarrowlength="long" joinstyle="miter"/>
                              </v:shape>
                              <v:shape id="Straight Arrow Connector 19" o:spid="_x0000_s1101" type="#_x0000_t32" style="position:absolute;top:9399;width:13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" strokecolor="red" strokeweight="2pt">
                                <v:stroke endarrow="block" endarrowwidth="wide" endarrowlength="long" joinstyle="miter"/>
                              </v:shape>
                            </v:group>
                            <v:group id="Group 106" o:spid="_x0000_s1102" style="position:absolute;left:474;top:461;width:18119;height:15583" coordorigin="474,461" coordsize="18118,1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TextBox 23" o:spid="_x0000_s1103" type="#_x0000_t202" style="position:absolute;left:749;top:461;width:17844;height:4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" filled="f" stroked="f">
                                <v:textbox style="mso-fit-shape-to-text:t">
                                  <w:txbxContent>
                                    <w:p w14:paraId="2538B7E1" w14:textId="77777777" w:rsidR="009B4A87" w:rsidRDefault="009B4A87"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5" o:spid="_x0000_s1104" type="#_x0000_t202" style="position:absolute;left:474;top:9989;width:11908;height:6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" filled="f" stroked="f">
                                <v:textbox style="mso-fit-shape-to-text:t">
                                  <w:txbxContent>
                                    <w:p w14:paraId="04244988"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9B4A87" w:rsidRPr="00FF5215" w:rsidRDefault="009B4A87" w:rsidP="002F688F">
                                      <w:pPr>
                                        <w:pStyle w:val="NormalWeb"/>
                                        <w:spacing w:after="0"/>
                                        <w:rPr>
                                          <w:sz w:val="20"/>
                                          <w:szCs w:val="20"/>
                                        </w:rPr>
                                      </w:pPr>
                                    </w:p>
                                  </w:txbxContent>
                                </v:textbox>
                              </v:shape>
                            </v:group>
                          </v:group>
                        </v:group>
                      </v:group>
                      <w10:anchorlock/>
                    </v:group>
                  </w:pict>
                </mc:Fallback>
              </mc:AlternateContent>
            </w:r>
          </w:p>
        </w:tc>
      </w:tr>
      <w:tr w:rsidR="002F688F" w14:paraId="0FC2777D" w14:textId="77777777" w:rsidTr="009F544A">
        <w:tc>
          <w:tcPr>
            <w:tcW w:w="9576" w:type="dxa"/>
          </w:tcPr>
          <w:p w14:paraId="1D137D81" w14:textId="3CB41964" w:rsidR="002F688F" w:rsidRPr="00B567AE" w:rsidRDefault="002F688F" w:rsidP="009F544A">
            <w:pPr>
              <w:pStyle w:val="Caption"/>
              <w:rPr>
                <w:rFonts w:cs="Times New Roman"/>
                <w:noProof/>
              </w:rPr>
            </w:pPr>
            <w:bookmarkStart w:id="75" w:name="_Ref38653300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5</w:t>
            </w:r>
            <w:r w:rsidR="009D1C19">
              <w:rPr>
                <w:rFonts w:cs="Times New Roman"/>
              </w:rPr>
              <w:fldChar w:fldCharType="end"/>
            </w:r>
            <w:bookmarkEnd w:id="75"/>
            <w:r w:rsidRPr="00B567AE">
              <w:rPr>
                <w:rFonts w:cs="Times New Roman"/>
              </w:rPr>
              <w:t xml:space="preserve">. </w:t>
            </w:r>
            <w:r w:rsidRPr="00B567AE">
              <w:rPr>
                <w:rFonts w:cs="Times New Roman"/>
                <w:noProof/>
              </w:rPr>
              <w:t>Compressor high level scheme</w:t>
            </w:r>
          </w:p>
        </w:tc>
      </w:tr>
    </w:tbl>
    <w:p w14:paraId="326E9DAC" w14:textId="77777777" w:rsidR="002F688F" w:rsidRDefault="002F688F" w:rsidP="002F688F">
      <w:pPr>
        <w:rPr>
          <w:rFonts w:cs="Times New Roman"/>
          <w:b/>
        </w:rPr>
      </w:pPr>
    </w:p>
    <w:p w14:paraId="58A3B037" w14:textId="77777777" w:rsidR="002F688F" w:rsidRDefault="002F688F" w:rsidP="002F688F">
      <w:pPr>
        <w:pStyle w:val="Heading4"/>
        <w:jc w:val="left"/>
      </w:pPr>
      <w:r w:rsidRPr="00F840F7">
        <w:t>Mathematical model</w:t>
      </w:r>
    </w:p>
    <w:p w14:paraId="1AAC1AEE" w14:textId="77777777" w:rsidR="002F688F" w:rsidRPr="00F840F7" w:rsidRDefault="002F688F" w:rsidP="002F688F">
      <w:pPr>
        <w:rPr>
          <w:rFonts w:cs="Times New Roman"/>
          <w:b/>
          <w:sz w:val="24"/>
          <w:szCs w:val="24"/>
        </w:rPr>
      </w:pPr>
    </w:p>
    <w:p w14:paraId="5791D3FB" w14:textId="77777777" w:rsidR="002F688F" w:rsidRDefault="00983BDA" w:rsidP="002F688F">
      <w:pPr>
        <w:rPr>
          <w:rFonts w:cs="Times New Roman"/>
        </w:rPr>
      </w:pPr>
      <w:r>
        <w:rPr>
          <w:rFonts w:cs="Times New Roman"/>
        </w:rPr>
        <w:lastRenderedPageBreak/>
        <w:t xml:space="preserve">The governing equations for the turbocharger is derived from Ref. [5]. </w:t>
      </w:r>
      <w:r w:rsidR="002F688F">
        <w:rPr>
          <w:rFonts w:cs="Times New Roman"/>
        </w:rPr>
        <w:t>The rotational speed (</w:t>
      </w:r>
      <w:r w:rsidR="002F688F">
        <w:rPr>
          <w:rFonts w:cs="Times New Roman"/>
          <w:i/>
        </w:rPr>
        <w:t>N</w:t>
      </w:r>
      <w:r w:rsidR="002F688F">
        <w:rPr>
          <w:rFonts w:cs="Times New Roman"/>
        </w:rPr>
        <w:t>) of the turbocharger shaft is related to the power balance between the turbine (</w:t>
      </w:r>
      <w:r w:rsidR="002F688F" w:rsidRPr="00D0171C">
        <w:rPr>
          <w:rFonts w:cs="Times New Roman"/>
          <w:i/>
        </w:rPr>
        <w:t>P</w:t>
      </w:r>
      <w:r w:rsidR="002F688F" w:rsidRPr="00D0171C">
        <w:rPr>
          <w:rFonts w:cs="Times New Roman"/>
          <w:i/>
          <w:vertAlign w:val="subscript"/>
        </w:rPr>
        <w:t>t</w:t>
      </w:r>
      <w:r w:rsidR="002F688F">
        <w:rPr>
          <w:rFonts w:cs="Times New Roman"/>
        </w:rPr>
        <w:t>) and the compressor (</w:t>
      </w:r>
      <w:r w:rsidR="002F688F" w:rsidRPr="00D0171C">
        <w:rPr>
          <w:rFonts w:cs="Times New Roman"/>
          <w:i/>
        </w:rPr>
        <w:t>P</w:t>
      </w:r>
      <w:r w:rsidR="002F688F" w:rsidRPr="00D0171C">
        <w:rPr>
          <w:rFonts w:cs="Times New Roman"/>
          <w:i/>
          <w:vertAlign w:val="subscript"/>
        </w:rPr>
        <w:t>c</w:t>
      </w:r>
      <w:r w:rsidR="002F688F">
        <w:rPr>
          <w:rFonts w:cs="Times New Roman"/>
        </w:rPr>
        <w:t>) side through the following first order differential equation:</w:t>
      </w:r>
    </w:p>
    <w:p w14:paraId="107E34E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BFD325" w14:textId="77777777" w:rsidTr="009F544A">
        <w:tc>
          <w:tcPr>
            <w:tcW w:w="625" w:type="dxa"/>
          </w:tcPr>
          <w:p w14:paraId="54BF5668" w14:textId="77777777" w:rsidR="002F688F" w:rsidRDefault="002F688F" w:rsidP="009F544A">
            <w:pPr>
              <w:rPr>
                <w:rFonts w:cs="Times New Roman"/>
              </w:rPr>
            </w:pPr>
          </w:p>
        </w:tc>
        <w:tc>
          <w:tcPr>
            <w:tcW w:w="8100" w:type="dxa"/>
          </w:tcPr>
          <w:p w14:paraId="4B62B63D" w14:textId="77777777" w:rsidR="002F688F" w:rsidRDefault="002F688F" w:rsidP="009F544A">
            <w:pPr>
              <w:jc w:val="center"/>
              <w:rPr>
                <w:rFonts w:cs="Times New Roman"/>
              </w:rPr>
            </w:pPr>
            <w:r w:rsidRPr="00660F24">
              <w:rPr>
                <w:position w:val="-26"/>
              </w:rPr>
              <w:object w:dxaOrig="1680" w:dyaOrig="639" w14:anchorId="74BDA37C">
                <v:shape id="_x0000_i1058" type="#_x0000_t75" style="width:84pt;height:33.35pt" o:ole="">
                  <v:imagedata r:id="rId106" o:title=""/>
                </v:shape>
                <o:OLEObject Type="Embed" ProgID="Equation.DSMT4" ShapeID="_x0000_i1058" DrawAspect="Content" ObjectID="_1575147330" r:id="rId107"/>
              </w:object>
            </w:r>
          </w:p>
        </w:tc>
        <w:bookmarkStart w:id="76" w:name="_Ref386533552"/>
        <w:tc>
          <w:tcPr>
            <w:tcW w:w="625" w:type="dxa"/>
          </w:tcPr>
          <w:p w14:paraId="24F60F90" w14:textId="04CA006C"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19</w:t>
            </w:r>
            <w:r w:rsidRPr="00B567AE">
              <w:rPr>
                <w:rFonts w:cs="Times New Roman"/>
              </w:rPr>
              <w:fldChar w:fldCharType="end"/>
            </w:r>
            <w:bookmarkEnd w:id="76"/>
          </w:p>
        </w:tc>
      </w:tr>
    </w:tbl>
    <w:p w14:paraId="7013DF05" w14:textId="77777777" w:rsidR="002F688F" w:rsidRDefault="002F688F" w:rsidP="002F688F">
      <w:pPr>
        <w:rPr>
          <w:rFonts w:cs="Times New Roman"/>
        </w:rPr>
      </w:pPr>
    </w:p>
    <w:p w14:paraId="455FC5F1" w14:textId="77777777" w:rsidR="002F688F" w:rsidRDefault="002F688F" w:rsidP="002F688F">
      <w:pPr>
        <w:rPr>
          <w:rFonts w:cs="Times New Roman"/>
        </w:rPr>
      </w:pPr>
      <w:r>
        <w:rPr>
          <w:rFonts w:cs="Times New Roman"/>
        </w:rPr>
        <w:t xml:space="preserve">where the turbocharger speed is measured in rpm and </w:t>
      </w:r>
      <w:r>
        <w:rPr>
          <w:rFonts w:cs="Times New Roman"/>
          <w:i/>
        </w:rPr>
        <w:t>J</w:t>
      </w:r>
      <w:r>
        <w:rPr>
          <w:rFonts w:cs="Times New Roman"/>
          <w:i/>
          <w:vertAlign w:val="subscript"/>
        </w:rPr>
        <w:t>t</w:t>
      </w:r>
      <w:r>
        <w:rPr>
          <w:rFonts w:cs="Times New Roman"/>
        </w:rPr>
        <w:t xml:space="preserve">  is  the inertia of the turbocharger. Subsequently, the expressions for the compressor and turbine power are derived separately.</w:t>
      </w:r>
    </w:p>
    <w:p w14:paraId="06398399" w14:textId="77777777" w:rsidR="002F688F" w:rsidRDefault="002F688F" w:rsidP="002F688F">
      <w:pPr>
        <w:rPr>
          <w:rFonts w:cs="Times New Roman"/>
        </w:rPr>
      </w:pPr>
      <w:r w:rsidRPr="00D0171C">
        <w:rPr>
          <w:rFonts w:cs="Times New Roman"/>
        </w:rPr>
        <w:t xml:space="preserve">Assuming that the </w:t>
      </w:r>
      <w:r>
        <w:rPr>
          <w:rFonts w:cs="Times New Roman"/>
        </w:rPr>
        <w:t xml:space="preserve">process is isentropic, </w:t>
      </w:r>
      <w:r w:rsidRPr="00D0171C">
        <w:rPr>
          <w:rFonts w:cs="Times New Roman"/>
        </w:rPr>
        <w:t>the following relati</w:t>
      </w:r>
      <w:r>
        <w:rPr>
          <w:rFonts w:cs="Times New Roman"/>
        </w:rPr>
        <w:t xml:space="preserve">on between the temperature and </w:t>
      </w:r>
      <w:r w:rsidRPr="00D0171C">
        <w:rPr>
          <w:rFonts w:cs="Times New Roman"/>
        </w:rPr>
        <w:t>pressure at the inlet (</w:t>
      </w:r>
      <w:r w:rsidRPr="000A13B4">
        <w:rPr>
          <w:rFonts w:cs="Times New Roman"/>
          <w:i/>
        </w:rPr>
        <w:t>T</w:t>
      </w:r>
      <w:r w:rsidRPr="000A13B4">
        <w:rPr>
          <w:rFonts w:cs="Times New Roman"/>
          <w:i/>
          <w:vertAlign w:val="subscript"/>
        </w:rPr>
        <w:t>i</w:t>
      </w:r>
      <w:r w:rsidRPr="00D0171C">
        <w:rPr>
          <w:rFonts w:cs="Times New Roman"/>
        </w:rPr>
        <w:t xml:space="preserve">, </w:t>
      </w:r>
      <w:r w:rsidRPr="000A13B4">
        <w:rPr>
          <w:rFonts w:cs="Times New Roman"/>
          <w:i/>
        </w:rPr>
        <w:t>p</w:t>
      </w:r>
      <w:r w:rsidRPr="000A13B4">
        <w:rPr>
          <w:rFonts w:cs="Times New Roman"/>
          <w:i/>
          <w:vertAlign w:val="subscript"/>
        </w:rPr>
        <w:t>i</w:t>
      </w:r>
      <w:r w:rsidRPr="00D0171C">
        <w:rPr>
          <w:rFonts w:cs="Times New Roman"/>
        </w:rPr>
        <w:t>) an</w:t>
      </w:r>
      <w:r>
        <w:rPr>
          <w:rFonts w:cs="Times New Roman"/>
        </w:rPr>
        <w:t>d at the outlet (</w:t>
      </w:r>
      <w:r w:rsidRPr="000A13B4">
        <w:rPr>
          <w:rFonts w:cs="Times New Roman"/>
          <w:i/>
        </w:rPr>
        <w:t>T</w:t>
      </w:r>
      <w:r w:rsidRPr="000A13B4">
        <w:rPr>
          <w:rFonts w:cs="Times New Roman"/>
          <w:i/>
          <w:vertAlign w:val="subscript"/>
        </w:rPr>
        <w:t>o</w:t>
      </w:r>
      <w:r>
        <w:rPr>
          <w:rFonts w:cs="Times New Roman"/>
        </w:rPr>
        <w:t xml:space="preserve">, </w:t>
      </w:r>
      <w:r w:rsidRPr="000A13B4">
        <w:rPr>
          <w:rFonts w:cs="Times New Roman"/>
          <w:i/>
        </w:rPr>
        <w:t>p</w:t>
      </w:r>
      <w:r w:rsidRPr="000A13B4">
        <w:rPr>
          <w:rFonts w:cs="Times New Roman"/>
          <w:i/>
          <w:vertAlign w:val="subscript"/>
        </w:rPr>
        <w:t>o</w:t>
      </w:r>
      <w:r>
        <w:rPr>
          <w:rFonts w:cs="Times New Roman"/>
        </w:rPr>
        <w:t xml:space="preserve">) of </w:t>
      </w:r>
      <w:r w:rsidRPr="00D0171C">
        <w:rPr>
          <w:rFonts w:cs="Times New Roman"/>
        </w:rPr>
        <w:t xml:space="preserve">the </w:t>
      </w:r>
      <w:r>
        <w:rPr>
          <w:rFonts w:cs="Times New Roman"/>
        </w:rPr>
        <w:t>turbine</w:t>
      </w:r>
      <w:r w:rsidRPr="00D0171C">
        <w:rPr>
          <w:rFonts w:cs="Times New Roman"/>
        </w:rPr>
        <w:t xml:space="preserve"> can be derived</w:t>
      </w:r>
      <w:r>
        <w:rPr>
          <w:rFonts w:cs="Times New Roman"/>
        </w:rPr>
        <w:t>:</w:t>
      </w:r>
    </w:p>
    <w:p w14:paraId="677A3E46"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F2FEF92" w14:textId="77777777" w:rsidTr="009F544A">
        <w:tc>
          <w:tcPr>
            <w:tcW w:w="625" w:type="dxa"/>
          </w:tcPr>
          <w:p w14:paraId="57B3FE63" w14:textId="77777777" w:rsidR="002F688F" w:rsidRDefault="002F688F" w:rsidP="009F544A">
            <w:pPr>
              <w:rPr>
                <w:rFonts w:cs="Times New Roman"/>
              </w:rPr>
            </w:pPr>
          </w:p>
        </w:tc>
        <w:tc>
          <w:tcPr>
            <w:tcW w:w="8100" w:type="dxa"/>
          </w:tcPr>
          <w:p w14:paraId="2F32F894" w14:textId="77777777" w:rsidR="002F688F" w:rsidRDefault="002F688F" w:rsidP="009F544A">
            <w:pPr>
              <w:jc w:val="center"/>
              <w:rPr>
                <w:rFonts w:cs="Times New Roman"/>
              </w:rPr>
            </w:pPr>
            <w:r w:rsidRPr="000A13B4">
              <w:rPr>
                <w:position w:val="-28"/>
              </w:rPr>
              <w:object w:dxaOrig="1280" w:dyaOrig="760" w14:anchorId="2A35CB34">
                <v:shape id="_x0000_i1059" type="#_x0000_t75" style="width:63.35pt;height:38.65pt" o:ole="">
                  <v:imagedata r:id="rId108" o:title=""/>
                </v:shape>
                <o:OLEObject Type="Embed" ProgID="Equation.DSMT4" ShapeID="_x0000_i1059" DrawAspect="Content" ObjectID="_1575147331" r:id="rId109"/>
              </w:object>
            </w:r>
          </w:p>
        </w:tc>
        <w:bookmarkStart w:id="77" w:name="_Ref386533557"/>
        <w:tc>
          <w:tcPr>
            <w:tcW w:w="625" w:type="dxa"/>
          </w:tcPr>
          <w:p w14:paraId="51770CB9" w14:textId="51036B18"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20</w:t>
            </w:r>
            <w:r w:rsidRPr="00B567AE">
              <w:rPr>
                <w:rFonts w:cs="Times New Roman"/>
              </w:rPr>
              <w:fldChar w:fldCharType="end"/>
            </w:r>
            <w:bookmarkEnd w:id="77"/>
          </w:p>
        </w:tc>
      </w:tr>
    </w:tbl>
    <w:p w14:paraId="4D069020" w14:textId="77777777" w:rsidR="002F688F" w:rsidRDefault="002F688F" w:rsidP="002F688F">
      <w:pPr>
        <w:rPr>
          <w:b/>
          <w:iCs/>
          <w:sz w:val="18"/>
          <w:szCs w:val="18"/>
        </w:rPr>
      </w:pPr>
    </w:p>
    <w:p w14:paraId="0FD3FE89" w14:textId="0FBE4E0E" w:rsidR="002F688F" w:rsidRDefault="002F688F" w:rsidP="002F688F">
      <w:pPr>
        <w:rPr>
          <w:rFonts w:cs="Times New Roman"/>
        </w:rPr>
      </w:pPr>
      <w:r w:rsidRPr="000A13B4">
        <w:rPr>
          <w:rFonts w:cs="Times New Roman"/>
        </w:rPr>
        <w:t>However, due to enthalp</w:t>
      </w:r>
      <w:r>
        <w:rPr>
          <w:rFonts w:cs="Times New Roman"/>
        </w:rPr>
        <w:t xml:space="preserve">y losses across the turbine </w:t>
      </w:r>
      <w:r w:rsidRPr="000A13B4">
        <w:rPr>
          <w:rFonts w:cs="Times New Roman"/>
        </w:rPr>
        <w:t>(e.g. incidence and fri</w:t>
      </w:r>
      <w:r>
        <w:rPr>
          <w:rFonts w:cs="Times New Roman"/>
        </w:rPr>
        <w:t xml:space="preserve">ction losses), the expansion </w:t>
      </w:r>
      <w:r w:rsidRPr="000A13B4">
        <w:rPr>
          <w:rFonts w:cs="Times New Roman"/>
        </w:rPr>
        <w:t>process is not isentrop</w:t>
      </w:r>
      <w:r>
        <w:rPr>
          <w:rFonts w:cs="Times New Roman"/>
        </w:rPr>
        <w:t>ic in reality. Therefore, the turbine</w:t>
      </w:r>
      <w:r w:rsidRPr="000A13B4">
        <w:rPr>
          <w:rFonts w:cs="Times New Roman"/>
        </w:rPr>
        <w:t xml:space="preserve"> isentropic ef</w:t>
      </w:r>
      <w:r>
        <w:rPr>
          <w:rFonts w:cs="Times New Roman"/>
        </w:rPr>
        <w:t>ficiency (</w:t>
      </w:r>
      <w:r w:rsidRPr="000A13B4">
        <w:rPr>
          <w:rFonts w:cs="Times New Roman"/>
          <w:position w:val="-10"/>
        </w:rPr>
        <w:object w:dxaOrig="220" w:dyaOrig="300" w14:anchorId="6CC146CE">
          <v:shape id="_x0000_i1060" type="#_x0000_t75" style="width:10.65pt;height:15.35pt" o:ole="">
            <v:imagedata r:id="rId110" o:title=""/>
          </v:shape>
          <o:OLEObject Type="Embed" ProgID="Equation.DSMT4" ShapeID="_x0000_i1060" DrawAspect="Content" ObjectID="_1575147332" r:id="rId111"/>
        </w:object>
      </w:r>
      <w:r>
        <w:rPr>
          <w:rFonts w:cs="Times New Roman"/>
        </w:rPr>
        <w:t xml:space="preserve">) is introduced. In the present Simulink model, the turbine isentropic efficiency has been modeled as a user-defined constant input. The outlet pressure </w:t>
      </w:r>
      <w:r w:rsidRPr="000A13B4">
        <w:rPr>
          <w:rFonts w:cs="Times New Roman"/>
          <w:i/>
        </w:rPr>
        <w:t>p</w:t>
      </w:r>
      <w:r w:rsidRPr="000A13B4">
        <w:rPr>
          <w:rFonts w:cs="Times New Roman"/>
          <w:i/>
          <w:vertAlign w:val="subscript"/>
        </w:rPr>
        <w:t>o</w:t>
      </w:r>
      <w:r>
        <w:rPr>
          <w:rFonts w:cs="Times New Roman"/>
        </w:rPr>
        <w:t xml:space="preserve"> is also a user-defined constant. The turbine power (</w:t>
      </w:r>
      <w:r w:rsidRPr="00465356">
        <w:rPr>
          <w:rFonts w:cs="Times New Roman"/>
          <w:i/>
        </w:rPr>
        <w:t>P</w:t>
      </w:r>
      <w:r w:rsidRPr="00465356">
        <w:rPr>
          <w:rFonts w:cs="Times New Roman"/>
          <w:i/>
          <w:vertAlign w:val="subscript"/>
        </w:rPr>
        <w:t>t</w:t>
      </w:r>
      <w:r>
        <w:rPr>
          <w:rFonts w:cs="Times New Roman"/>
        </w:rPr>
        <w:t xml:space="preserve">) developed can be derived using Eq. </w:t>
      </w:r>
      <w:r w:rsidR="009D1C19">
        <w:rPr>
          <w:rFonts w:cs="Times New Roman"/>
        </w:rPr>
        <w:fldChar w:fldCharType="begin"/>
      </w:r>
      <w:r>
        <w:rPr>
          <w:rFonts w:cs="Times New Roman"/>
        </w:rPr>
        <w:instrText xml:space="preserve"> REF _Ref386533552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19</w:t>
      </w:r>
      <w:r w:rsidR="009D1C19">
        <w:rPr>
          <w:rFonts w:cs="Times New Roman"/>
        </w:rPr>
        <w:fldChar w:fldCharType="end"/>
      </w:r>
      <w:r>
        <w:rPr>
          <w:rFonts w:cs="Times New Roman"/>
        </w:rPr>
        <w:t xml:space="preserve"> and Eq.</w:t>
      </w:r>
      <w:r w:rsidR="009D1C19">
        <w:rPr>
          <w:rFonts w:cs="Times New Roman"/>
        </w:rPr>
        <w:fldChar w:fldCharType="begin"/>
      </w:r>
      <w:r>
        <w:rPr>
          <w:rFonts w:cs="Times New Roman"/>
        </w:rPr>
        <w:instrText xml:space="preserve"> REF _Ref386533557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20</w:t>
      </w:r>
      <w:r w:rsidR="009D1C19">
        <w:rPr>
          <w:rFonts w:cs="Times New Roman"/>
        </w:rPr>
        <w:fldChar w:fldCharType="end"/>
      </w:r>
      <w:r>
        <w:rPr>
          <w:rFonts w:cs="Times New Roman"/>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8886181" w14:textId="77777777" w:rsidTr="009F544A">
        <w:tc>
          <w:tcPr>
            <w:tcW w:w="625" w:type="dxa"/>
          </w:tcPr>
          <w:p w14:paraId="52D87841" w14:textId="77777777" w:rsidR="002F688F" w:rsidRDefault="002F688F" w:rsidP="009F544A">
            <w:pPr>
              <w:rPr>
                <w:rFonts w:cs="Times New Roman"/>
              </w:rPr>
            </w:pPr>
          </w:p>
        </w:tc>
        <w:tc>
          <w:tcPr>
            <w:tcW w:w="8100" w:type="dxa"/>
          </w:tcPr>
          <w:p w14:paraId="558A2F14" w14:textId="77777777" w:rsidR="002F688F" w:rsidRDefault="002F688F" w:rsidP="009F544A">
            <w:pPr>
              <w:jc w:val="center"/>
              <w:rPr>
                <w:rFonts w:cs="Times New Roman"/>
              </w:rPr>
            </w:pPr>
            <w:r w:rsidRPr="00465356">
              <w:rPr>
                <w:position w:val="-40"/>
              </w:rPr>
              <w:object w:dxaOrig="2240" w:dyaOrig="900" w14:anchorId="4DC64086">
                <v:shape id="_x0000_i1061" type="#_x0000_t75" style="width:110.65pt;height:45.35pt" o:ole="">
                  <v:imagedata r:id="rId112" o:title=""/>
                </v:shape>
                <o:OLEObject Type="Embed" ProgID="Equation.DSMT4" ShapeID="_x0000_i1061" DrawAspect="Content" ObjectID="_1575147333" r:id="rId113"/>
              </w:object>
            </w:r>
          </w:p>
        </w:tc>
        <w:bookmarkStart w:id="78" w:name="_Ref386533623"/>
        <w:tc>
          <w:tcPr>
            <w:tcW w:w="625" w:type="dxa"/>
          </w:tcPr>
          <w:p w14:paraId="313CE776" w14:textId="06B65D03"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21</w:t>
            </w:r>
            <w:r w:rsidRPr="00B567AE">
              <w:rPr>
                <w:rFonts w:cs="Times New Roman"/>
              </w:rPr>
              <w:fldChar w:fldCharType="end"/>
            </w:r>
            <w:bookmarkEnd w:id="78"/>
          </w:p>
        </w:tc>
      </w:tr>
    </w:tbl>
    <w:p w14:paraId="731137D9" w14:textId="77777777" w:rsidR="002F688F" w:rsidRDefault="002F688F" w:rsidP="002F688F"/>
    <w:p w14:paraId="7698838E" w14:textId="4B32BF30" w:rsidR="002F688F" w:rsidRPr="0047161B" w:rsidRDefault="002F688F" w:rsidP="002F688F">
      <w:r>
        <w:t xml:space="preserve">where </w:t>
      </w:r>
      <w:r w:rsidRPr="00465356">
        <w:rPr>
          <w:position w:val="-10"/>
        </w:rPr>
        <w:object w:dxaOrig="260" w:dyaOrig="300" w14:anchorId="49A63FE7">
          <v:shape id="_x0000_i1062" type="#_x0000_t75" style="width:11.35pt;height:15.35pt" o:ole="">
            <v:imagedata r:id="rId114" o:title=""/>
          </v:shape>
          <o:OLEObject Type="Embed" ProgID="Equation.DSMT4" ShapeID="_x0000_i1062" DrawAspect="Content" ObjectID="_1575147334" r:id="rId115"/>
        </w:object>
      </w:r>
      <w:r>
        <w:t xml:space="preserve">is the mass flow-rate across the turbine and </w:t>
      </w:r>
      <w:r w:rsidRPr="00825E47">
        <w:rPr>
          <w:i/>
        </w:rPr>
        <w:t>c</w:t>
      </w:r>
      <w:r w:rsidRPr="00825E47">
        <w:rPr>
          <w:i/>
          <w:vertAlign w:val="subscript"/>
        </w:rPr>
        <w:t>p</w:t>
      </w:r>
      <w:r>
        <w:t xml:space="preserve"> is the specific heat of the bleed air. In the Simulink model of the turbocharger, the upstream turbine conditions (</w:t>
      </w:r>
      <w:r>
        <w:rPr>
          <w:i/>
        </w:rPr>
        <w:t>T</w:t>
      </w:r>
      <w:r>
        <w:rPr>
          <w:i/>
          <w:vertAlign w:val="subscript"/>
        </w:rPr>
        <w:t>i</w:t>
      </w:r>
      <w:r>
        <w:t xml:space="preserve">, </w:t>
      </w:r>
      <w:r>
        <w:rPr>
          <w:i/>
        </w:rPr>
        <w:t>p</w:t>
      </w:r>
      <w:r>
        <w:rPr>
          <w:i/>
          <w:vertAlign w:val="subscript"/>
        </w:rPr>
        <w:t>i</w:t>
      </w:r>
      <w:r>
        <w:t xml:space="preserve">) are essentially the outlet flow conditions from the secondary heat exchanger. The power required by the compressor is an input to the turbine model. Using Eq. </w:t>
      </w:r>
      <w:r w:rsidR="009D1C19">
        <w:fldChar w:fldCharType="begin"/>
      </w:r>
      <w:r>
        <w:instrText xml:space="preserve"> REF _Ref386533623 \h </w:instrText>
      </w:r>
      <w:r w:rsidR="009D1C19">
        <w:fldChar w:fldCharType="separate"/>
      </w:r>
      <w:r w:rsidR="00EC3A48">
        <w:rPr>
          <w:rFonts w:cs="Times New Roman"/>
          <w:noProof/>
        </w:rPr>
        <w:t>5.1</w:t>
      </w:r>
      <w:r w:rsidR="00EC3A48" w:rsidRPr="00B567AE">
        <w:rPr>
          <w:rFonts w:cs="Times New Roman"/>
        </w:rPr>
        <w:t>.</w:t>
      </w:r>
      <w:r w:rsidR="00EC3A48">
        <w:rPr>
          <w:rFonts w:cs="Times New Roman"/>
          <w:noProof/>
        </w:rPr>
        <w:t>21</w:t>
      </w:r>
      <w:r w:rsidR="009D1C19">
        <w:fldChar w:fldCharType="end"/>
      </w:r>
      <w:r>
        <w:t>, the power delivered by the turbine (</w:t>
      </w:r>
      <w:r>
        <w:rPr>
          <w:i/>
        </w:rPr>
        <w:t>P</w:t>
      </w:r>
      <w:r>
        <w:rPr>
          <w:i/>
          <w:vertAlign w:val="subscript"/>
        </w:rPr>
        <w:t>t</w:t>
      </w:r>
      <w:r>
        <w:t>) is calculated. The rotational speed (</w:t>
      </w:r>
      <w:r>
        <w:rPr>
          <w:i/>
        </w:rPr>
        <w:t>N</w:t>
      </w:r>
      <w:r>
        <w:t xml:space="preserve">) of the turbine is then derived using Eq. </w:t>
      </w:r>
      <w:r w:rsidR="009D1C19">
        <w:fldChar w:fldCharType="begin"/>
      </w:r>
      <w:r>
        <w:instrText xml:space="preserve"> REF _Ref386533552 \h </w:instrText>
      </w:r>
      <w:r w:rsidR="009D1C19">
        <w:fldChar w:fldCharType="separate"/>
      </w:r>
      <w:r w:rsidR="00EC3A48">
        <w:rPr>
          <w:rFonts w:cs="Times New Roman"/>
          <w:noProof/>
        </w:rPr>
        <w:t>5.1</w:t>
      </w:r>
      <w:r w:rsidR="00EC3A48" w:rsidRPr="00B567AE">
        <w:rPr>
          <w:rFonts w:cs="Times New Roman"/>
        </w:rPr>
        <w:t>.</w:t>
      </w:r>
      <w:r w:rsidR="00EC3A48">
        <w:rPr>
          <w:rFonts w:cs="Times New Roman"/>
          <w:noProof/>
        </w:rPr>
        <w:t>19</w:t>
      </w:r>
      <w:r w:rsidR="009D1C19">
        <w:fldChar w:fldCharType="end"/>
      </w:r>
      <w:r>
        <w:t>. The rotational speed of the turbine is taken as an input to the compressor. Efficiency and pressure maps are used to determine the flow conditions downstream of the compressor. The compressor efficiency is two-dimensional map, and can be defined in the following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85F09D5" w14:textId="77777777" w:rsidTr="009F544A">
        <w:tc>
          <w:tcPr>
            <w:tcW w:w="625" w:type="dxa"/>
          </w:tcPr>
          <w:p w14:paraId="53FBC503" w14:textId="77777777" w:rsidR="002F688F" w:rsidRDefault="002F688F" w:rsidP="009F544A">
            <w:pPr>
              <w:rPr>
                <w:rFonts w:cs="Times New Roman"/>
              </w:rPr>
            </w:pPr>
          </w:p>
        </w:tc>
        <w:tc>
          <w:tcPr>
            <w:tcW w:w="8100" w:type="dxa"/>
          </w:tcPr>
          <w:p w14:paraId="7CC1E99D" w14:textId="77777777" w:rsidR="002F688F" w:rsidRDefault="002F688F" w:rsidP="009F544A">
            <w:pPr>
              <w:jc w:val="center"/>
              <w:rPr>
                <w:rFonts w:cs="Times New Roman"/>
              </w:rPr>
            </w:pPr>
            <w:r w:rsidRPr="00BA258F">
              <w:rPr>
                <w:position w:val="-32"/>
              </w:rPr>
              <w:object w:dxaOrig="1840" w:dyaOrig="740" w14:anchorId="09EE57FD">
                <v:shape id="_x0000_i1063" type="#_x0000_t75" style="width:91.35pt;height:37.35pt" o:ole="">
                  <v:imagedata r:id="rId116" o:title=""/>
                </v:shape>
                <o:OLEObject Type="Embed" ProgID="Equation.DSMT4" ShapeID="_x0000_i1063" DrawAspect="Content" ObjectID="_1575147335" r:id="rId117"/>
              </w:object>
            </w:r>
          </w:p>
        </w:tc>
        <w:bookmarkStart w:id="79" w:name="_Ref386533693"/>
        <w:tc>
          <w:tcPr>
            <w:tcW w:w="625" w:type="dxa"/>
          </w:tcPr>
          <w:p w14:paraId="362C30F5" w14:textId="4F09C556"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22</w:t>
            </w:r>
            <w:r w:rsidRPr="00B567AE">
              <w:rPr>
                <w:rFonts w:cs="Times New Roman"/>
              </w:rPr>
              <w:fldChar w:fldCharType="end"/>
            </w:r>
            <w:bookmarkEnd w:id="79"/>
          </w:p>
        </w:tc>
      </w:tr>
    </w:tbl>
    <w:p w14:paraId="5109209F" w14:textId="77777777" w:rsidR="002F688F" w:rsidRDefault="002F688F" w:rsidP="002F688F">
      <w:pPr>
        <w:rPr>
          <w:rFonts w:cs="Times New Roman"/>
        </w:rPr>
      </w:pPr>
    </w:p>
    <w:p w14:paraId="66355158" w14:textId="0552D64A" w:rsidR="002F688F" w:rsidRDefault="002F688F" w:rsidP="002F688F">
      <w:pPr>
        <w:rPr>
          <w:rFonts w:cs="Times New Roman"/>
        </w:rPr>
      </w:pPr>
      <w:r>
        <w:rPr>
          <w:rFonts w:cs="Times New Roman"/>
        </w:rPr>
        <w:t xml:space="preserve">It is important to note that the units for pressure, temperature and the rotational speed in Eq. </w:t>
      </w:r>
      <w:r w:rsidR="009D1C19">
        <w:rPr>
          <w:rFonts w:cs="Times New Roman"/>
        </w:rPr>
        <w:fldChar w:fldCharType="begin"/>
      </w:r>
      <w:r>
        <w:rPr>
          <w:rFonts w:cs="Times New Roman"/>
        </w:rPr>
        <w:instrText xml:space="preserve"> REF _Ref386533693 \h </w:instrText>
      </w:r>
      <w:r w:rsidR="009D1C19">
        <w:rPr>
          <w:rFonts w:cs="Times New Roman"/>
        </w:rPr>
      </w:r>
      <w:r w:rsidR="009D1C19">
        <w:rPr>
          <w:rFonts w:cs="Times New Roman"/>
        </w:rPr>
        <w:fldChar w:fldCharType="separate"/>
      </w:r>
      <w:r w:rsidR="00EC3A48">
        <w:rPr>
          <w:rFonts w:cs="Times New Roman"/>
          <w:noProof/>
        </w:rPr>
        <w:t>5.1</w:t>
      </w:r>
      <w:r w:rsidR="00EC3A48" w:rsidRPr="00B567AE">
        <w:rPr>
          <w:rFonts w:cs="Times New Roman"/>
        </w:rPr>
        <w:t>.</w:t>
      </w:r>
      <w:r w:rsidR="00EC3A48">
        <w:rPr>
          <w:rFonts w:cs="Times New Roman"/>
          <w:noProof/>
        </w:rPr>
        <w:t>22</w:t>
      </w:r>
      <w:r w:rsidR="009D1C19">
        <w:rPr>
          <w:rFonts w:cs="Times New Roman"/>
        </w:rPr>
        <w:fldChar w:fldCharType="end"/>
      </w:r>
      <w:r>
        <w:rPr>
          <w:rFonts w:cs="Times New Roman"/>
        </w:rPr>
        <w:t xml:space="preserve"> should be carefully selected in order to be consistent with the efficiency map. In a similar manner, the pressure ratio (ratio of outlet pressure to the inlet pressure) is expressed through a two-dimensional map obeying the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FBBAFE0" w14:textId="77777777" w:rsidTr="009F544A">
        <w:tc>
          <w:tcPr>
            <w:tcW w:w="625" w:type="dxa"/>
          </w:tcPr>
          <w:p w14:paraId="267E9827" w14:textId="77777777" w:rsidR="002F688F" w:rsidRDefault="002F688F" w:rsidP="009F544A">
            <w:pPr>
              <w:rPr>
                <w:rFonts w:cs="Times New Roman"/>
              </w:rPr>
            </w:pPr>
          </w:p>
        </w:tc>
        <w:tc>
          <w:tcPr>
            <w:tcW w:w="8100" w:type="dxa"/>
          </w:tcPr>
          <w:p w14:paraId="619FDB52" w14:textId="77777777" w:rsidR="002F688F" w:rsidRDefault="002F688F" w:rsidP="009F544A">
            <w:pPr>
              <w:jc w:val="center"/>
              <w:rPr>
                <w:rFonts w:cs="Times New Roman"/>
              </w:rPr>
            </w:pPr>
            <w:r w:rsidRPr="00BA258F">
              <w:rPr>
                <w:position w:val="-32"/>
              </w:rPr>
              <w:object w:dxaOrig="1980" w:dyaOrig="740" w14:anchorId="17B23AF0">
                <v:shape id="_x0000_i1064" type="#_x0000_t75" style="width:98.65pt;height:37.35pt" o:ole="">
                  <v:imagedata r:id="rId118" o:title=""/>
                </v:shape>
                <o:OLEObject Type="Embed" ProgID="Equation.DSMT4" ShapeID="_x0000_i1064" DrawAspect="Content" ObjectID="_1575147336" r:id="rId119"/>
              </w:object>
            </w:r>
          </w:p>
        </w:tc>
        <w:tc>
          <w:tcPr>
            <w:tcW w:w="625" w:type="dxa"/>
          </w:tcPr>
          <w:p w14:paraId="4CADB9BF" w14:textId="41AB6CBE"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23</w:t>
            </w:r>
            <w:r w:rsidRPr="00B567AE">
              <w:rPr>
                <w:rFonts w:cs="Times New Roman"/>
              </w:rPr>
              <w:fldChar w:fldCharType="end"/>
            </w:r>
          </w:p>
        </w:tc>
      </w:tr>
    </w:tbl>
    <w:p w14:paraId="1E56F5E6" w14:textId="77777777" w:rsidR="002F688F" w:rsidRDefault="002F688F" w:rsidP="002F688F">
      <w:pPr>
        <w:rPr>
          <w:rFonts w:cs="Times New Roman"/>
        </w:rPr>
      </w:pPr>
    </w:p>
    <w:p w14:paraId="09244403" w14:textId="77777777" w:rsidR="002F688F" w:rsidRDefault="002F688F" w:rsidP="002F688F">
      <w:pPr>
        <w:rPr>
          <w:rFonts w:cs="Times New Roman"/>
        </w:rPr>
      </w:pPr>
      <w:r>
        <w:rPr>
          <w:rFonts w:cs="Times New Roman"/>
        </w:rPr>
        <w:lastRenderedPageBreak/>
        <w:t>From the efficiency curve and the pressure ratio determined from the two-dimensional map, the power demand for the compressor can be determined from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2A0AF4F" w14:textId="77777777" w:rsidTr="009F544A">
        <w:tc>
          <w:tcPr>
            <w:tcW w:w="625" w:type="dxa"/>
          </w:tcPr>
          <w:p w14:paraId="4F51D731" w14:textId="77777777" w:rsidR="002F688F" w:rsidRDefault="002F688F" w:rsidP="009F544A">
            <w:pPr>
              <w:rPr>
                <w:rFonts w:cs="Times New Roman"/>
              </w:rPr>
            </w:pPr>
          </w:p>
        </w:tc>
        <w:tc>
          <w:tcPr>
            <w:tcW w:w="8100" w:type="dxa"/>
          </w:tcPr>
          <w:p w14:paraId="11B9642C" w14:textId="77777777" w:rsidR="002F688F" w:rsidRDefault="002F688F" w:rsidP="009F544A">
            <w:pPr>
              <w:jc w:val="center"/>
              <w:rPr>
                <w:rFonts w:cs="Times New Roman"/>
              </w:rPr>
            </w:pPr>
            <w:r w:rsidRPr="003A3DA3">
              <w:rPr>
                <w:position w:val="-40"/>
              </w:rPr>
              <w:object w:dxaOrig="2360" w:dyaOrig="900" w14:anchorId="2B8BBB3E">
                <v:shape id="_x0000_i1065" type="#_x0000_t75" style="width:118.65pt;height:45.35pt" o:ole="">
                  <v:imagedata r:id="rId120" o:title=""/>
                </v:shape>
                <o:OLEObject Type="Embed" ProgID="Equation.DSMT4" ShapeID="_x0000_i1065" DrawAspect="Content" ObjectID="_1575147337" r:id="rId121"/>
              </w:object>
            </w:r>
          </w:p>
        </w:tc>
        <w:tc>
          <w:tcPr>
            <w:tcW w:w="625" w:type="dxa"/>
          </w:tcPr>
          <w:p w14:paraId="104498A5" w14:textId="6F875564"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EC3A48">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EC3A48">
              <w:rPr>
                <w:rFonts w:cs="Times New Roman"/>
                <w:noProof/>
              </w:rPr>
              <w:t>24</w:t>
            </w:r>
            <w:r w:rsidRPr="00B567AE">
              <w:rPr>
                <w:rFonts w:cs="Times New Roman"/>
              </w:rPr>
              <w:fldChar w:fldCharType="end"/>
            </w:r>
          </w:p>
        </w:tc>
      </w:tr>
    </w:tbl>
    <w:p w14:paraId="59723A78" w14:textId="77777777" w:rsidR="002F688F" w:rsidRDefault="002F688F" w:rsidP="002F688F">
      <w:pPr>
        <w:rPr>
          <w:rFonts w:cs="Times New Roman"/>
        </w:rPr>
      </w:pPr>
    </w:p>
    <w:p w14:paraId="0E3A0675" w14:textId="77777777" w:rsidR="002F688F" w:rsidRDefault="002F688F" w:rsidP="002F688F">
      <w:pPr>
        <w:rPr>
          <w:rFonts w:cs="Times New Roman"/>
        </w:rPr>
      </w:pPr>
      <w:r>
        <w:rPr>
          <w:rFonts w:cs="Times New Roman"/>
        </w:rPr>
        <w:t>At steady state the compressor power and the turbine power are equal.</w:t>
      </w:r>
    </w:p>
    <w:p w14:paraId="63166974" w14:textId="77777777" w:rsidR="002F688F" w:rsidRPr="003B3150" w:rsidRDefault="002F688F" w:rsidP="002F688F">
      <w:pPr>
        <w:rPr>
          <w:rFonts w:cs="Times New Roman"/>
        </w:rPr>
      </w:pPr>
    </w:p>
    <w:p w14:paraId="6DD874C2" w14:textId="77777777" w:rsidR="002F688F" w:rsidRDefault="002F688F" w:rsidP="002F688F">
      <w:pPr>
        <w:pStyle w:val="Heading4"/>
        <w:jc w:val="left"/>
      </w:pPr>
      <w:r w:rsidRPr="00F840F7">
        <w:t>Components inputs and outputs</w:t>
      </w:r>
    </w:p>
    <w:p w14:paraId="24042CB7" w14:textId="77777777" w:rsidR="002F688F" w:rsidRPr="00F840F7" w:rsidRDefault="002F688F" w:rsidP="002F688F">
      <w:pPr>
        <w:rPr>
          <w:rFonts w:cs="Times New Roman"/>
          <w:b/>
          <w:sz w:val="24"/>
          <w:szCs w:val="24"/>
        </w:rPr>
      </w:pPr>
    </w:p>
    <w:p w14:paraId="4F34343B" w14:textId="2A14BE85" w:rsidR="002F688F" w:rsidRDefault="002F688F" w:rsidP="002F688F">
      <w:pPr>
        <w:jc w:val="center"/>
        <w:rPr>
          <w:rFonts w:cs="Times New Roman"/>
          <w:b/>
        </w:rPr>
      </w:pPr>
      <w:r w:rsidRPr="00B567AE">
        <w:rPr>
          <w:b/>
        </w:rPr>
        <w:t xml:space="preserve">Table </w:t>
      </w:r>
      <w:r w:rsidR="009D1C19">
        <w:rPr>
          <w:b/>
        </w:rPr>
        <w:fldChar w:fldCharType="begin"/>
      </w:r>
      <w:r>
        <w:rPr>
          <w:b/>
        </w:rPr>
        <w:instrText xml:space="preserve"> STYLEREF 1 \s </w:instrText>
      </w:r>
      <w:r w:rsidR="009D1C19">
        <w:rPr>
          <w:b/>
        </w:rPr>
        <w:fldChar w:fldCharType="separate"/>
      </w:r>
      <w:r w:rsidR="00EC3A48">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EC3A48">
        <w:rPr>
          <w:b/>
          <w:noProof/>
        </w:rPr>
        <w:t>4</w:t>
      </w:r>
      <w:r w:rsidR="009D1C19">
        <w:rPr>
          <w:b/>
        </w:rPr>
        <w:fldChar w:fldCharType="end"/>
      </w:r>
      <w:r w:rsidRPr="00B567AE">
        <w:rPr>
          <w:b/>
        </w:rPr>
        <w:t>.</w:t>
      </w:r>
      <w:r w:rsidRPr="00B567AE">
        <w:rPr>
          <w:rFonts w:cs="Times New Roman"/>
          <w:b/>
        </w:rPr>
        <w:t xml:space="preserve"> TURBINE</w:t>
      </w:r>
      <w:r>
        <w:rPr>
          <w:rFonts w:cs="Times New Roman"/>
          <w:b/>
        </w:rPr>
        <w:t xml:space="preserve"> INPUTS/ OUTPUTS</w:t>
      </w:r>
    </w:p>
    <w:tbl>
      <w:tblPr>
        <w:tblStyle w:val="TableGrid"/>
        <w:tblW w:w="0" w:type="auto"/>
        <w:tblLook w:val="04A0" w:firstRow="1" w:lastRow="0" w:firstColumn="1" w:lastColumn="0" w:noHBand="0" w:noVBand="1"/>
      </w:tblPr>
      <w:tblGrid>
        <w:gridCol w:w="3528"/>
        <w:gridCol w:w="1080"/>
        <w:gridCol w:w="4968"/>
      </w:tblGrid>
      <w:tr w:rsidR="002F688F" w14:paraId="6E26E800" w14:textId="77777777" w:rsidTr="009F544A">
        <w:tc>
          <w:tcPr>
            <w:tcW w:w="3528" w:type="dxa"/>
            <w:vMerge w:val="restart"/>
          </w:tcPr>
          <w:p w14:paraId="20C4ADC7" w14:textId="77777777" w:rsidR="002F688F" w:rsidRDefault="002F688F" w:rsidP="009F544A">
            <w:r w:rsidRPr="003C0CB1">
              <w:rPr>
                <w:b/>
              </w:rPr>
              <w:t>INPUT-1</w:t>
            </w:r>
            <w:r>
              <w:t>:  (symbol)</w:t>
            </w:r>
          </w:p>
          <w:p w14:paraId="344B65D0" w14:textId="77777777" w:rsidR="002F688F" w:rsidRDefault="002F688F" w:rsidP="009F544A"/>
          <w:p w14:paraId="4B8DB115" w14:textId="77777777" w:rsidR="002F688F" w:rsidRDefault="002F688F" w:rsidP="009F544A">
            <w:r>
              <w:t>Engine bleed:  (m_dot)</w:t>
            </w:r>
          </w:p>
          <w:p w14:paraId="15CF4846" w14:textId="77777777" w:rsidR="002F688F" w:rsidRDefault="002F688F" w:rsidP="009F544A">
            <w:r w:rsidRPr="007B18BF">
              <w:t>Engine bleed</w:t>
            </w:r>
            <w:r>
              <w:t>:  (temp_K)</w:t>
            </w:r>
          </w:p>
          <w:p w14:paraId="4C147082" w14:textId="77777777" w:rsidR="002F688F" w:rsidRDefault="002F688F" w:rsidP="009F544A">
            <w:r w:rsidRPr="007B18BF">
              <w:t xml:space="preserve">Engine bleed: </w:t>
            </w:r>
            <w:r>
              <w:t xml:space="preserve"> (pres_kPa)</w:t>
            </w:r>
          </w:p>
        </w:tc>
        <w:tc>
          <w:tcPr>
            <w:tcW w:w="1080" w:type="dxa"/>
          </w:tcPr>
          <w:p w14:paraId="472D0537" w14:textId="77777777" w:rsidR="002F688F" w:rsidRPr="004C0B7B" w:rsidRDefault="002F688F" w:rsidP="009F544A">
            <w:pPr>
              <w:rPr>
                <w:b/>
              </w:rPr>
            </w:pPr>
            <w:r w:rsidRPr="004C0B7B">
              <w:rPr>
                <w:b/>
              </w:rPr>
              <w:t>UNITS</w:t>
            </w:r>
          </w:p>
        </w:tc>
        <w:tc>
          <w:tcPr>
            <w:tcW w:w="4968" w:type="dxa"/>
          </w:tcPr>
          <w:p w14:paraId="252DEE97" w14:textId="77777777" w:rsidR="002F688F" w:rsidRPr="004C0B7B" w:rsidRDefault="002F688F" w:rsidP="009F544A">
            <w:pPr>
              <w:rPr>
                <w:b/>
              </w:rPr>
            </w:pPr>
            <w:r w:rsidRPr="004C0B7B">
              <w:rPr>
                <w:b/>
              </w:rPr>
              <w:t>DESCRIPTION</w:t>
            </w:r>
          </w:p>
        </w:tc>
      </w:tr>
      <w:tr w:rsidR="002F688F" w14:paraId="1986C0EF" w14:textId="77777777" w:rsidTr="009F544A">
        <w:tc>
          <w:tcPr>
            <w:tcW w:w="3528" w:type="dxa"/>
            <w:vMerge/>
          </w:tcPr>
          <w:p w14:paraId="659F3D56" w14:textId="77777777" w:rsidR="002F688F" w:rsidRDefault="002F688F" w:rsidP="009F544A"/>
        </w:tc>
        <w:tc>
          <w:tcPr>
            <w:tcW w:w="1080" w:type="dxa"/>
          </w:tcPr>
          <w:p w14:paraId="2900F777" w14:textId="77777777" w:rsidR="002F688F" w:rsidRDefault="002F688F" w:rsidP="009F544A"/>
          <w:p w14:paraId="2522674D" w14:textId="77777777" w:rsidR="002F688F" w:rsidRDefault="002F688F" w:rsidP="009F544A">
            <w:pPr>
              <w:jc w:val="center"/>
            </w:pPr>
            <w:r>
              <w:t>Kg/s</w:t>
            </w:r>
          </w:p>
          <w:p w14:paraId="33E1AAFF" w14:textId="77777777" w:rsidR="002F688F" w:rsidRDefault="002F688F" w:rsidP="009F544A">
            <w:pPr>
              <w:jc w:val="center"/>
            </w:pPr>
            <w:r>
              <w:t>K</w:t>
            </w:r>
          </w:p>
          <w:p w14:paraId="7369D10D" w14:textId="77777777" w:rsidR="002F688F" w:rsidRDefault="002F688F" w:rsidP="009F544A">
            <w:pPr>
              <w:jc w:val="center"/>
            </w:pPr>
            <w:r>
              <w:t>kPa</w:t>
            </w:r>
          </w:p>
        </w:tc>
        <w:tc>
          <w:tcPr>
            <w:tcW w:w="4968" w:type="dxa"/>
          </w:tcPr>
          <w:p w14:paraId="3D85C673" w14:textId="77777777" w:rsidR="002F688F" w:rsidRDefault="002F688F" w:rsidP="009F544A"/>
          <w:p w14:paraId="501B04D1" w14:textId="77777777" w:rsidR="002F688F" w:rsidRDefault="002F688F" w:rsidP="009F544A">
            <w:r>
              <w:t>Bleed air flow rate from the upstream</w:t>
            </w:r>
          </w:p>
          <w:p w14:paraId="37949400" w14:textId="77777777" w:rsidR="002F688F" w:rsidRDefault="002F688F" w:rsidP="009F544A">
            <w:r>
              <w:t>Bleed air temperature</w:t>
            </w:r>
          </w:p>
          <w:p w14:paraId="59FEA82E" w14:textId="77777777" w:rsidR="002F688F" w:rsidRDefault="002F688F" w:rsidP="009F544A">
            <w:r>
              <w:t>Bleed air pressure upstream of the turbine</w:t>
            </w:r>
          </w:p>
        </w:tc>
      </w:tr>
      <w:tr w:rsidR="002F688F" w14:paraId="76CE84C7" w14:textId="77777777" w:rsidTr="009F544A">
        <w:tc>
          <w:tcPr>
            <w:tcW w:w="9576" w:type="dxa"/>
            <w:gridSpan w:val="3"/>
          </w:tcPr>
          <w:p w14:paraId="61A44A98" w14:textId="77777777" w:rsidR="002F688F" w:rsidRDefault="002F688F" w:rsidP="009F544A"/>
        </w:tc>
      </w:tr>
      <w:tr w:rsidR="002F688F" w14:paraId="340F6FD6" w14:textId="77777777" w:rsidTr="009F544A">
        <w:tc>
          <w:tcPr>
            <w:tcW w:w="3528" w:type="dxa"/>
            <w:vMerge w:val="restart"/>
          </w:tcPr>
          <w:p w14:paraId="6BC8C525" w14:textId="77777777" w:rsidR="002F688F" w:rsidRDefault="002F688F" w:rsidP="009F544A">
            <w:r w:rsidRPr="003C0CB1">
              <w:rPr>
                <w:b/>
              </w:rPr>
              <w:t>INPUT-2</w:t>
            </w:r>
            <w:r>
              <w:t>: (symbol)</w:t>
            </w:r>
          </w:p>
          <w:p w14:paraId="10400A37" w14:textId="77777777" w:rsidR="002F688F" w:rsidRDefault="002F688F" w:rsidP="009F544A"/>
          <w:p w14:paraId="03D49782" w14:textId="77777777" w:rsidR="002F688F" w:rsidRDefault="002F688F" w:rsidP="009F544A">
            <w:r>
              <w:t>Compressor power: (W_compressor)</w:t>
            </w:r>
          </w:p>
        </w:tc>
        <w:tc>
          <w:tcPr>
            <w:tcW w:w="1080" w:type="dxa"/>
          </w:tcPr>
          <w:p w14:paraId="0DC4FA32" w14:textId="77777777" w:rsidR="002F688F" w:rsidRPr="004C0B7B" w:rsidRDefault="002F688F" w:rsidP="009F544A">
            <w:pPr>
              <w:rPr>
                <w:b/>
              </w:rPr>
            </w:pPr>
            <w:r w:rsidRPr="004C0B7B">
              <w:rPr>
                <w:b/>
              </w:rPr>
              <w:t>UNITS</w:t>
            </w:r>
          </w:p>
        </w:tc>
        <w:tc>
          <w:tcPr>
            <w:tcW w:w="4968" w:type="dxa"/>
          </w:tcPr>
          <w:p w14:paraId="58BF0AD5" w14:textId="77777777" w:rsidR="002F688F" w:rsidRPr="004C0B7B" w:rsidRDefault="002F688F" w:rsidP="009F544A">
            <w:pPr>
              <w:rPr>
                <w:b/>
              </w:rPr>
            </w:pPr>
            <w:r w:rsidRPr="004C0B7B">
              <w:rPr>
                <w:b/>
              </w:rPr>
              <w:t>DESCRIPTION</w:t>
            </w:r>
          </w:p>
        </w:tc>
      </w:tr>
      <w:tr w:rsidR="002F688F" w14:paraId="4F9BEE7A" w14:textId="77777777" w:rsidTr="009F544A">
        <w:tc>
          <w:tcPr>
            <w:tcW w:w="3528" w:type="dxa"/>
            <w:vMerge/>
          </w:tcPr>
          <w:p w14:paraId="4F423224" w14:textId="77777777" w:rsidR="002F688F" w:rsidRDefault="002F688F" w:rsidP="009F544A"/>
        </w:tc>
        <w:tc>
          <w:tcPr>
            <w:tcW w:w="1080" w:type="dxa"/>
          </w:tcPr>
          <w:p w14:paraId="398A8145" w14:textId="77777777" w:rsidR="002F688F" w:rsidRDefault="002F688F" w:rsidP="009F544A"/>
          <w:p w14:paraId="118E0704" w14:textId="77777777" w:rsidR="002F688F" w:rsidRDefault="002F688F" w:rsidP="009F544A">
            <w:pPr>
              <w:jc w:val="center"/>
            </w:pPr>
            <w:r>
              <w:t>W</w:t>
            </w:r>
          </w:p>
        </w:tc>
        <w:tc>
          <w:tcPr>
            <w:tcW w:w="4968" w:type="dxa"/>
          </w:tcPr>
          <w:p w14:paraId="10AFDADB" w14:textId="77777777" w:rsidR="002F688F" w:rsidRDefault="002F688F" w:rsidP="009F544A"/>
          <w:p w14:paraId="456BB217" w14:textId="77777777" w:rsidR="002F688F" w:rsidRDefault="002F688F" w:rsidP="009F544A">
            <w:r>
              <w:t xml:space="preserve">Power demanded by the compressor </w:t>
            </w:r>
          </w:p>
        </w:tc>
      </w:tr>
      <w:tr w:rsidR="002F688F" w14:paraId="47052965" w14:textId="77777777" w:rsidTr="009F544A">
        <w:tc>
          <w:tcPr>
            <w:tcW w:w="9576" w:type="dxa"/>
            <w:gridSpan w:val="3"/>
          </w:tcPr>
          <w:p w14:paraId="2C189B28" w14:textId="77777777" w:rsidR="002F688F" w:rsidRDefault="002F688F" w:rsidP="009F544A"/>
        </w:tc>
      </w:tr>
      <w:tr w:rsidR="002F688F" w14:paraId="692356CB" w14:textId="77777777" w:rsidTr="009F544A">
        <w:tc>
          <w:tcPr>
            <w:tcW w:w="3528" w:type="dxa"/>
            <w:vMerge w:val="restart"/>
          </w:tcPr>
          <w:p w14:paraId="2C11D5B1" w14:textId="77777777" w:rsidR="002F688F" w:rsidRDefault="002F688F" w:rsidP="009F544A">
            <w:r>
              <w:rPr>
                <w:b/>
              </w:rPr>
              <w:t>OUT</w:t>
            </w:r>
            <w:r w:rsidRPr="003C0CB1">
              <w:rPr>
                <w:b/>
              </w:rPr>
              <w:t>PUT-1</w:t>
            </w:r>
            <w:r>
              <w:t>:  (symbol)</w:t>
            </w:r>
          </w:p>
          <w:p w14:paraId="433FC483" w14:textId="77777777" w:rsidR="002F688F" w:rsidRDefault="002F688F" w:rsidP="009F544A"/>
          <w:p w14:paraId="0062ADEF" w14:textId="77777777" w:rsidR="002F688F" w:rsidRPr="004C0B7B" w:rsidRDefault="002F688F" w:rsidP="009F544A">
            <w:r w:rsidRPr="004C0B7B">
              <w:t>Engine bleed:  (m_dot)</w:t>
            </w:r>
          </w:p>
          <w:p w14:paraId="64B76338" w14:textId="77777777" w:rsidR="002F688F" w:rsidRPr="004C0B7B" w:rsidRDefault="002F688F" w:rsidP="009F544A">
            <w:r w:rsidRPr="004C0B7B">
              <w:t>Engine bleed:  (temp_K)</w:t>
            </w:r>
          </w:p>
          <w:p w14:paraId="6A663A6D" w14:textId="77777777" w:rsidR="002F688F" w:rsidRDefault="002F688F" w:rsidP="009F544A">
            <w:r w:rsidRPr="004C0B7B">
              <w:t>Engine bleed:  (pres_kPa)</w:t>
            </w:r>
          </w:p>
        </w:tc>
        <w:tc>
          <w:tcPr>
            <w:tcW w:w="1080" w:type="dxa"/>
          </w:tcPr>
          <w:p w14:paraId="6EDC6314" w14:textId="77777777" w:rsidR="002F688F" w:rsidRPr="004C0B7B" w:rsidRDefault="002F688F" w:rsidP="009F544A">
            <w:pPr>
              <w:rPr>
                <w:b/>
              </w:rPr>
            </w:pPr>
            <w:r w:rsidRPr="004C0B7B">
              <w:rPr>
                <w:b/>
              </w:rPr>
              <w:t>UNITS</w:t>
            </w:r>
          </w:p>
        </w:tc>
        <w:tc>
          <w:tcPr>
            <w:tcW w:w="4968" w:type="dxa"/>
          </w:tcPr>
          <w:p w14:paraId="17D1DD4B" w14:textId="77777777" w:rsidR="002F688F" w:rsidRPr="004C0B7B" w:rsidRDefault="002F688F" w:rsidP="009F544A">
            <w:pPr>
              <w:rPr>
                <w:b/>
              </w:rPr>
            </w:pPr>
            <w:r w:rsidRPr="004C0B7B">
              <w:rPr>
                <w:b/>
              </w:rPr>
              <w:t>DESCRIPTION</w:t>
            </w:r>
          </w:p>
        </w:tc>
      </w:tr>
      <w:tr w:rsidR="002F688F" w14:paraId="72DFBEB4" w14:textId="77777777" w:rsidTr="009F544A">
        <w:tc>
          <w:tcPr>
            <w:tcW w:w="3528" w:type="dxa"/>
            <w:vMerge/>
          </w:tcPr>
          <w:p w14:paraId="0BC58DB4" w14:textId="77777777" w:rsidR="002F688F" w:rsidRDefault="002F688F" w:rsidP="009F544A">
            <w:pPr>
              <w:rPr>
                <w:b/>
              </w:rPr>
            </w:pPr>
          </w:p>
        </w:tc>
        <w:tc>
          <w:tcPr>
            <w:tcW w:w="1080" w:type="dxa"/>
          </w:tcPr>
          <w:p w14:paraId="34D9F1B5" w14:textId="77777777" w:rsidR="002F688F" w:rsidRDefault="002F688F" w:rsidP="009F544A"/>
          <w:p w14:paraId="281A72E3" w14:textId="77777777" w:rsidR="002F688F" w:rsidRDefault="002F688F" w:rsidP="009F544A">
            <w:pPr>
              <w:jc w:val="center"/>
            </w:pPr>
            <w:r>
              <w:t>Kg/s</w:t>
            </w:r>
          </w:p>
          <w:p w14:paraId="19B648E8" w14:textId="77777777" w:rsidR="002F688F" w:rsidRDefault="002F688F" w:rsidP="009F544A">
            <w:pPr>
              <w:jc w:val="center"/>
            </w:pPr>
            <w:r>
              <w:t>K</w:t>
            </w:r>
          </w:p>
          <w:p w14:paraId="0117A8FA" w14:textId="77777777" w:rsidR="002F688F" w:rsidRDefault="002F688F" w:rsidP="009F544A">
            <w:pPr>
              <w:jc w:val="center"/>
            </w:pPr>
            <w:r>
              <w:t>kPa</w:t>
            </w:r>
          </w:p>
        </w:tc>
        <w:tc>
          <w:tcPr>
            <w:tcW w:w="4968" w:type="dxa"/>
          </w:tcPr>
          <w:p w14:paraId="03BA373F" w14:textId="77777777" w:rsidR="002F688F" w:rsidRDefault="002F688F" w:rsidP="009F544A"/>
          <w:p w14:paraId="19E616C0" w14:textId="77777777" w:rsidR="002F688F" w:rsidRDefault="002F688F" w:rsidP="009F544A">
            <w:r>
              <w:t>Bleed air flow rate at the turbine outlet</w:t>
            </w:r>
          </w:p>
          <w:p w14:paraId="2B037ED4" w14:textId="77777777" w:rsidR="002F688F" w:rsidRDefault="002F688F" w:rsidP="009F544A">
            <w:r>
              <w:t>Bleed air temperature</w:t>
            </w:r>
            <w:r w:rsidRPr="004C0B7B">
              <w:t xml:space="preserve"> at the turbine outlet</w:t>
            </w:r>
          </w:p>
          <w:p w14:paraId="402552A1" w14:textId="77777777" w:rsidR="002F688F" w:rsidRDefault="002F688F" w:rsidP="009F544A">
            <w:r>
              <w:t xml:space="preserve">Bleed air pressure </w:t>
            </w:r>
            <w:r w:rsidRPr="004C0B7B">
              <w:t>at the turbine outlet</w:t>
            </w:r>
          </w:p>
        </w:tc>
      </w:tr>
      <w:tr w:rsidR="002F688F" w14:paraId="0B82B11B" w14:textId="77777777" w:rsidTr="009F544A">
        <w:tc>
          <w:tcPr>
            <w:tcW w:w="9576" w:type="dxa"/>
            <w:gridSpan w:val="3"/>
          </w:tcPr>
          <w:p w14:paraId="0CA405E4" w14:textId="77777777" w:rsidR="002F688F" w:rsidRPr="004C0B7B" w:rsidRDefault="002F688F" w:rsidP="009F544A">
            <w:pPr>
              <w:rPr>
                <w:b/>
              </w:rPr>
            </w:pPr>
          </w:p>
        </w:tc>
      </w:tr>
      <w:tr w:rsidR="002F688F" w14:paraId="42F002DE" w14:textId="77777777" w:rsidTr="009F544A">
        <w:tc>
          <w:tcPr>
            <w:tcW w:w="3528" w:type="dxa"/>
            <w:vMerge w:val="restart"/>
          </w:tcPr>
          <w:p w14:paraId="2FD111E8" w14:textId="77777777" w:rsidR="002F688F" w:rsidRDefault="002F688F" w:rsidP="009F544A">
            <w:r w:rsidRPr="004C0B7B">
              <w:rPr>
                <w:b/>
              </w:rPr>
              <w:t>OUT</w:t>
            </w:r>
            <w:r>
              <w:rPr>
                <w:b/>
              </w:rPr>
              <w:t>PUT-2</w:t>
            </w:r>
            <w:r w:rsidRPr="004C0B7B">
              <w:t>:  (symbol)</w:t>
            </w:r>
          </w:p>
          <w:p w14:paraId="02A8B47F" w14:textId="77777777" w:rsidR="002F688F" w:rsidRDefault="002F688F" w:rsidP="009F544A">
            <w:pPr>
              <w:rPr>
                <w:b/>
              </w:rPr>
            </w:pPr>
          </w:p>
          <w:p w14:paraId="1D211CFE" w14:textId="77777777" w:rsidR="002F688F" w:rsidRDefault="002F688F" w:rsidP="009F544A">
            <w:r w:rsidRPr="004C0B7B">
              <w:t>Shaft speed</w:t>
            </w:r>
            <w:r>
              <w:t>: (N)</w:t>
            </w:r>
          </w:p>
        </w:tc>
        <w:tc>
          <w:tcPr>
            <w:tcW w:w="1080" w:type="dxa"/>
          </w:tcPr>
          <w:p w14:paraId="1A62003D" w14:textId="77777777" w:rsidR="002F688F" w:rsidRPr="004C0B7B" w:rsidRDefault="002F688F" w:rsidP="009F544A">
            <w:pPr>
              <w:rPr>
                <w:b/>
              </w:rPr>
            </w:pPr>
            <w:r w:rsidRPr="004C0B7B">
              <w:rPr>
                <w:b/>
              </w:rPr>
              <w:t>UNITS</w:t>
            </w:r>
          </w:p>
        </w:tc>
        <w:tc>
          <w:tcPr>
            <w:tcW w:w="4968" w:type="dxa"/>
          </w:tcPr>
          <w:p w14:paraId="3CAFE4F9" w14:textId="77777777" w:rsidR="002F688F" w:rsidRPr="004C0B7B" w:rsidRDefault="002F688F" w:rsidP="009F544A">
            <w:pPr>
              <w:rPr>
                <w:b/>
              </w:rPr>
            </w:pPr>
            <w:r w:rsidRPr="004C0B7B">
              <w:rPr>
                <w:b/>
              </w:rPr>
              <w:t>DESCRIPTION</w:t>
            </w:r>
          </w:p>
        </w:tc>
      </w:tr>
      <w:tr w:rsidR="002F688F" w14:paraId="354E672A" w14:textId="77777777" w:rsidTr="009F544A">
        <w:tc>
          <w:tcPr>
            <w:tcW w:w="3528" w:type="dxa"/>
            <w:vMerge/>
          </w:tcPr>
          <w:p w14:paraId="0CAAD365" w14:textId="77777777" w:rsidR="002F688F" w:rsidRPr="004C0B7B" w:rsidRDefault="002F688F" w:rsidP="009F544A"/>
        </w:tc>
        <w:tc>
          <w:tcPr>
            <w:tcW w:w="1080" w:type="dxa"/>
          </w:tcPr>
          <w:p w14:paraId="107C8DE1" w14:textId="77777777" w:rsidR="002F688F" w:rsidRDefault="002F688F" w:rsidP="009F544A">
            <w:pPr>
              <w:rPr>
                <w:b/>
              </w:rPr>
            </w:pPr>
          </w:p>
          <w:p w14:paraId="155BAF75" w14:textId="77777777" w:rsidR="002F688F" w:rsidRPr="004C0B7B" w:rsidRDefault="002F688F" w:rsidP="009F544A">
            <w:pPr>
              <w:jc w:val="center"/>
            </w:pPr>
            <w:r w:rsidRPr="004C0B7B">
              <w:t>R.P.M</w:t>
            </w:r>
          </w:p>
        </w:tc>
        <w:tc>
          <w:tcPr>
            <w:tcW w:w="4968" w:type="dxa"/>
          </w:tcPr>
          <w:p w14:paraId="7966D040" w14:textId="77777777" w:rsidR="002F688F" w:rsidRDefault="002F688F" w:rsidP="009F544A">
            <w:pPr>
              <w:rPr>
                <w:b/>
              </w:rPr>
            </w:pPr>
          </w:p>
          <w:p w14:paraId="785022A7" w14:textId="77777777" w:rsidR="002F688F" w:rsidRPr="004C0B7B" w:rsidRDefault="002F688F" w:rsidP="009F544A">
            <w:r>
              <w:t>Rotational speed of the turbine</w:t>
            </w:r>
          </w:p>
        </w:tc>
      </w:tr>
      <w:tr w:rsidR="002F688F" w14:paraId="5E61DDA6" w14:textId="77777777" w:rsidTr="009F544A">
        <w:tc>
          <w:tcPr>
            <w:tcW w:w="9576" w:type="dxa"/>
            <w:gridSpan w:val="3"/>
          </w:tcPr>
          <w:p w14:paraId="1BD891E6" w14:textId="77777777" w:rsidR="002F688F" w:rsidRPr="004C0B7B" w:rsidRDefault="002F688F" w:rsidP="009F544A">
            <w:pPr>
              <w:rPr>
                <w:b/>
              </w:rPr>
            </w:pPr>
          </w:p>
        </w:tc>
      </w:tr>
      <w:tr w:rsidR="002F688F" w14:paraId="0E23EC9D" w14:textId="77777777" w:rsidTr="009F544A">
        <w:tc>
          <w:tcPr>
            <w:tcW w:w="3528" w:type="dxa"/>
            <w:vMerge w:val="restart"/>
          </w:tcPr>
          <w:p w14:paraId="6B8112E0" w14:textId="77777777" w:rsidR="002F688F" w:rsidRDefault="002F688F" w:rsidP="009F544A">
            <w:r w:rsidRPr="004C0B7B">
              <w:rPr>
                <w:b/>
              </w:rPr>
              <w:t>OUT</w:t>
            </w:r>
            <w:r>
              <w:rPr>
                <w:b/>
              </w:rPr>
              <w:t>PUT-3</w:t>
            </w:r>
            <w:r w:rsidRPr="004C0B7B">
              <w:t>:  (symbol)</w:t>
            </w:r>
          </w:p>
          <w:p w14:paraId="51BE18F4" w14:textId="77777777" w:rsidR="002F688F" w:rsidRPr="004C0B7B" w:rsidRDefault="002F688F" w:rsidP="009F544A"/>
          <w:p w14:paraId="04D032F8" w14:textId="77777777" w:rsidR="002F688F" w:rsidRDefault="002F688F" w:rsidP="009F544A">
            <w:r>
              <w:t>Turbine power</w:t>
            </w:r>
            <w:r w:rsidRPr="004C0B7B">
              <w:t>: (</w:t>
            </w:r>
            <w:r>
              <w:t>W_turbine</w:t>
            </w:r>
            <w:r w:rsidRPr="004C0B7B">
              <w:t>)</w:t>
            </w:r>
          </w:p>
        </w:tc>
        <w:tc>
          <w:tcPr>
            <w:tcW w:w="1080" w:type="dxa"/>
          </w:tcPr>
          <w:p w14:paraId="423FFDE7" w14:textId="77777777" w:rsidR="002F688F" w:rsidRPr="004C0B7B" w:rsidRDefault="002F688F" w:rsidP="009F544A">
            <w:pPr>
              <w:rPr>
                <w:b/>
              </w:rPr>
            </w:pPr>
            <w:r w:rsidRPr="004C0B7B">
              <w:rPr>
                <w:b/>
              </w:rPr>
              <w:t>UNITS</w:t>
            </w:r>
          </w:p>
        </w:tc>
        <w:tc>
          <w:tcPr>
            <w:tcW w:w="4968" w:type="dxa"/>
          </w:tcPr>
          <w:p w14:paraId="2BFC6E65" w14:textId="77777777" w:rsidR="002F688F" w:rsidRPr="004C0B7B" w:rsidRDefault="002F688F" w:rsidP="009F544A">
            <w:pPr>
              <w:rPr>
                <w:b/>
              </w:rPr>
            </w:pPr>
            <w:r w:rsidRPr="004C0B7B">
              <w:rPr>
                <w:b/>
              </w:rPr>
              <w:t>DESCRIPTION</w:t>
            </w:r>
          </w:p>
        </w:tc>
      </w:tr>
      <w:tr w:rsidR="002F688F" w14:paraId="27A4EB67" w14:textId="77777777" w:rsidTr="009F544A">
        <w:tc>
          <w:tcPr>
            <w:tcW w:w="3528" w:type="dxa"/>
            <w:vMerge/>
          </w:tcPr>
          <w:p w14:paraId="1339074C" w14:textId="77777777" w:rsidR="002F688F" w:rsidRPr="004C0B7B" w:rsidRDefault="002F688F" w:rsidP="009F544A"/>
        </w:tc>
        <w:tc>
          <w:tcPr>
            <w:tcW w:w="1080" w:type="dxa"/>
          </w:tcPr>
          <w:p w14:paraId="0DD9B44C" w14:textId="77777777" w:rsidR="002F688F" w:rsidRDefault="002F688F" w:rsidP="009F544A">
            <w:pPr>
              <w:jc w:val="center"/>
            </w:pPr>
          </w:p>
          <w:p w14:paraId="73E6783C" w14:textId="77777777" w:rsidR="002F688F" w:rsidRPr="004C0B7B" w:rsidRDefault="002F688F" w:rsidP="009F544A">
            <w:pPr>
              <w:jc w:val="center"/>
            </w:pPr>
            <w:r>
              <w:t>W</w:t>
            </w:r>
          </w:p>
        </w:tc>
        <w:tc>
          <w:tcPr>
            <w:tcW w:w="4968" w:type="dxa"/>
          </w:tcPr>
          <w:p w14:paraId="6B9F9193" w14:textId="77777777" w:rsidR="002F688F" w:rsidRDefault="002F688F" w:rsidP="009F544A"/>
          <w:p w14:paraId="63A0B74D" w14:textId="77777777" w:rsidR="002F688F" w:rsidRPr="004C0B7B" w:rsidRDefault="002F688F" w:rsidP="009F544A">
            <w:r w:rsidRPr="00946434">
              <w:t xml:space="preserve">Power </w:t>
            </w:r>
            <w:r>
              <w:t>generated</w:t>
            </w:r>
            <w:r w:rsidRPr="00946434">
              <w:t xml:space="preserve"> by the </w:t>
            </w:r>
            <w:r>
              <w:t>turbine</w:t>
            </w:r>
          </w:p>
        </w:tc>
      </w:tr>
    </w:tbl>
    <w:p w14:paraId="7CE78D81" w14:textId="77777777" w:rsidR="002F688F" w:rsidRDefault="002F688F" w:rsidP="002F688F">
      <w:pPr>
        <w:rPr>
          <w:rFonts w:cs="Times New Roman"/>
          <w:b/>
        </w:rPr>
      </w:pPr>
    </w:p>
    <w:p w14:paraId="5A2C8BD1" w14:textId="77777777" w:rsidR="002F688F" w:rsidRDefault="002F688F" w:rsidP="002F688F">
      <w:pPr>
        <w:rPr>
          <w:rFonts w:cs="Times New Roman"/>
          <w:b/>
        </w:rPr>
      </w:pPr>
    </w:p>
    <w:p w14:paraId="79FCB7CD" w14:textId="65E376B4" w:rsidR="002F688F" w:rsidRDefault="002F688F" w:rsidP="002F688F">
      <w:pPr>
        <w:jc w:val="center"/>
        <w:rPr>
          <w:rFonts w:cs="Times New Roman"/>
          <w:b/>
        </w:rPr>
      </w:pPr>
      <w:bookmarkStart w:id="80" w:name="OLE_LINK10"/>
      <w:r w:rsidRPr="00C021D1">
        <w:rPr>
          <w:b/>
        </w:rPr>
        <w:t xml:space="preserve">Table </w:t>
      </w:r>
      <w:r w:rsidR="009D1C19">
        <w:rPr>
          <w:b/>
        </w:rPr>
        <w:fldChar w:fldCharType="begin"/>
      </w:r>
      <w:r>
        <w:rPr>
          <w:b/>
        </w:rPr>
        <w:instrText xml:space="preserve"> STYLEREF 1 \s </w:instrText>
      </w:r>
      <w:r w:rsidR="009D1C19">
        <w:rPr>
          <w:b/>
        </w:rPr>
        <w:fldChar w:fldCharType="separate"/>
      </w:r>
      <w:r w:rsidR="00EC3A48">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EC3A48">
        <w:rPr>
          <w:b/>
          <w:noProof/>
        </w:rPr>
        <w:t>5</w:t>
      </w:r>
      <w:r w:rsidR="009D1C19">
        <w:rPr>
          <w:b/>
        </w:rPr>
        <w:fldChar w:fldCharType="end"/>
      </w:r>
      <w:r w:rsidRPr="00C021D1">
        <w:rPr>
          <w:b/>
        </w:rPr>
        <w:t>.</w:t>
      </w:r>
      <w:r>
        <w:rPr>
          <w:rFonts w:cs="Times New Roman"/>
        </w:rPr>
        <w:t xml:space="preserve"> </w:t>
      </w:r>
      <w:r w:rsidRPr="0068136B">
        <w:rPr>
          <w:rFonts w:cs="Times New Roman"/>
          <w:b/>
        </w:rPr>
        <w:t>COMPRESSOR INPUTS/ OUTPUTS</w:t>
      </w:r>
    </w:p>
    <w:tbl>
      <w:tblPr>
        <w:tblStyle w:val="TableGrid"/>
        <w:tblW w:w="0" w:type="auto"/>
        <w:tblLook w:val="04A0" w:firstRow="1" w:lastRow="0" w:firstColumn="1" w:lastColumn="0" w:noHBand="0" w:noVBand="1"/>
      </w:tblPr>
      <w:tblGrid>
        <w:gridCol w:w="3528"/>
        <w:gridCol w:w="1080"/>
        <w:gridCol w:w="4968"/>
      </w:tblGrid>
      <w:tr w:rsidR="002F688F" w14:paraId="35FC674F" w14:textId="77777777" w:rsidTr="009F544A">
        <w:tc>
          <w:tcPr>
            <w:tcW w:w="3528" w:type="dxa"/>
            <w:vMerge w:val="restart"/>
          </w:tcPr>
          <w:p w14:paraId="6F241C5F" w14:textId="77777777" w:rsidR="002F688F" w:rsidRPr="009D0795" w:rsidRDefault="002F688F" w:rsidP="009F544A">
            <w:pPr>
              <w:rPr>
                <w:b/>
              </w:rPr>
            </w:pPr>
            <w:r w:rsidRPr="009D0795">
              <w:rPr>
                <w:b/>
              </w:rPr>
              <w:t xml:space="preserve">INPUT-1:  </w:t>
            </w:r>
            <w:r w:rsidRPr="00C570EE">
              <w:t>(symbol)</w:t>
            </w:r>
          </w:p>
          <w:p w14:paraId="57614DBD" w14:textId="77777777" w:rsidR="002F688F" w:rsidRDefault="002F688F" w:rsidP="009F544A"/>
          <w:p w14:paraId="4AF034C9" w14:textId="77777777" w:rsidR="002F688F" w:rsidRDefault="002F688F" w:rsidP="009F544A">
            <w:r>
              <w:t>Engine bleed: m_dot</w:t>
            </w:r>
          </w:p>
          <w:p w14:paraId="7C25D6C9" w14:textId="77777777" w:rsidR="002F688F" w:rsidRDefault="002F688F" w:rsidP="009F544A">
            <w:r w:rsidRPr="007B18BF">
              <w:t>Engine bleed</w:t>
            </w:r>
            <w:r>
              <w:t>: temp_K</w:t>
            </w:r>
          </w:p>
          <w:p w14:paraId="52ADE011" w14:textId="77777777" w:rsidR="002F688F" w:rsidRDefault="002F688F" w:rsidP="009F544A">
            <w:r w:rsidRPr="007B18BF">
              <w:t xml:space="preserve">Engine bleed: </w:t>
            </w:r>
            <w:r>
              <w:t>pres_kPa</w:t>
            </w:r>
          </w:p>
        </w:tc>
        <w:tc>
          <w:tcPr>
            <w:tcW w:w="1080" w:type="dxa"/>
          </w:tcPr>
          <w:p w14:paraId="7379E089" w14:textId="77777777" w:rsidR="002F688F" w:rsidRPr="00C570EE" w:rsidRDefault="002F688F" w:rsidP="009F544A">
            <w:pPr>
              <w:rPr>
                <w:b/>
              </w:rPr>
            </w:pPr>
            <w:r w:rsidRPr="00C570EE">
              <w:rPr>
                <w:b/>
              </w:rPr>
              <w:t>UNITS</w:t>
            </w:r>
          </w:p>
        </w:tc>
        <w:tc>
          <w:tcPr>
            <w:tcW w:w="4968" w:type="dxa"/>
          </w:tcPr>
          <w:p w14:paraId="25A7EB58" w14:textId="77777777" w:rsidR="002F688F" w:rsidRPr="00C570EE" w:rsidRDefault="002F688F" w:rsidP="009F544A">
            <w:pPr>
              <w:rPr>
                <w:b/>
              </w:rPr>
            </w:pPr>
            <w:r w:rsidRPr="00C570EE">
              <w:rPr>
                <w:b/>
              </w:rPr>
              <w:t>DESCRIPTION</w:t>
            </w:r>
          </w:p>
        </w:tc>
      </w:tr>
      <w:tr w:rsidR="002F688F" w14:paraId="3C8BD0C4" w14:textId="77777777" w:rsidTr="009F544A">
        <w:tc>
          <w:tcPr>
            <w:tcW w:w="3528" w:type="dxa"/>
            <w:vMerge/>
          </w:tcPr>
          <w:p w14:paraId="2F142175" w14:textId="77777777" w:rsidR="002F688F" w:rsidRDefault="002F688F" w:rsidP="009F544A"/>
        </w:tc>
        <w:tc>
          <w:tcPr>
            <w:tcW w:w="1080" w:type="dxa"/>
          </w:tcPr>
          <w:p w14:paraId="32546497" w14:textId="77777777" w:rsidR="002F688F" w:rsidRDefault="002F688F" w:rsidP="009F544A"/>
          <w:p w14:paraId="6AA3BB96" w14:textId="77777777" w:rsidR="002F688F" w:rsidRDefault="002F688F" w:rsidP="009F544A">
            <w:pPr>
              <w:jc w:val="center"/>
            </w:pPr>
            <w:r>
              <w:t>Kg/s</w:t>
            </w:r>
          </w:p>
          <w:p w14:paraId="26605551" w14:textId="77777777" w:rsidR="002F688F" w:rsidRDefault="002F688F" w:rsidP="009F544A">
            <w:pPr>
              <w:jc w:val="center"/>
            </w:pPr>
            <w:r>
              <w:t>K</w:t>
            </w:r>
          </w:p>
          <w:p w14:paraId="58B5C683" w14:textId="77777777" w:rsidR="002F688F" w:rsidRDefault="002F688F" w:rsidP="009F544A">
            <w:pPr>
              <w:jc w:val="center"/>
            </w:pPr>
            <w:r>
              <w:t>kPa</w:t>
            </w:r>
          </w:p>
        </w:tc>
        <w:tc>
          <w:tcPr>
            <w:tcW w:w="4968" w:type="dxa"/>
          </w:tcPr>
          <w:p w14:paraId="508D715F" w14:textId="77777777" w:rsidR="002F688F" w:rsidRDefault="002F688F" w:rsidP="009F544A"/>
          <w:p w14:paraId="5D4324EC" w14:textId="77777777" w:rsidR="002F688F" w:rsidRDefault="002F688F" w:rsidP="009F544A">
            <w:r>
              <w:t>Bleed air flow rate from the upstream</w:t>
            </w:r>
          </w:p>
          <w:p w14:paraId="73EC62A6" w14:textId="77777777" w:rsidR="002F688F" w:rsidRDefault="002F688F" w:rsidP="009F544A">
            <w:r>
              <w:t>Bleed air temperature</w:t>
            </w:r>
          </w:p>
          <w:p w14:paraId="4E91703E" w14:textId="77777777" w:rsidR="002F688F" w:rsidRDefault="002F688F" w:rsidP="009F544A">
            <w:r>
              <w:t>Bleed air pressure upstream of the compressor</w:t>
            </w:r>
          </w:p>
        </w:tc>
      </w:tr>
      <w:tr w:rsidR="002F688F" w14:paraId="30961825" w14:textId="77777777" w:rsidTr="009F544A">
        <w:tc>
          <w:tcPr>
            <w:tcW w:w="9576" w:type="dxa"/>
            <w:gridSpan w:val="3"/>
          </w:tcPr>
          <w:p w14:paraId="5AD4CBAA" w14:textId="77777777" w:rsidR="002F688F" w:rsidRDefault="002F688F" w:rsidP="009F544A"/>
        </w:tc>
      </w:tr>
      <w:tr w:rsidR="002F688F" w14:paraId="0316947E" w14:textId="77777777" w:rsidTr="009F544A">
        <w:tc>
          <w:tcPr>
            <w:tcW w:w="3528" w:type="dxa"/>
            <w:vMerge w:val="restart"/>
          </w:tcPr>
          <w:p w14:paraId="0928FFB0" w14:textId="77777777" w:rsidR="002F688F" w:rsidRPr="009D0795" w:rsidRDefault="002F688F" w:rsidP="009F544A">
            <w:pPr>
              <w:rPr>
                <w:b/>
              </w:rPr>
            </w:pPr>
            <w:r w:rsidRPr="009D0795">
              <w:rPr>
                <w:b/>
              </w:rPr>
              <w:t xml:space="preserve">INPUT-2: </w:t>
            </w:r>
            <w:r w:rsidRPr="00C570EE">
              <w:t>(symbol)</w:t>
            </w:r>
          </w:p>
          <w:p w14:paraId="04E5B7EA" w14:textId="77777777" w:rsidR="002F688F" w:rsidRDefault="002F688F" w:rsidP="009F544A"/>
          <w:p w14:paraId="7BCD4F97" w14:textId="77777777" w:rsidR="002F688F" w:rsidRDefault="002F688F" w:rsidP="009F544A">
            <w:r w:rsidRPr="009D0795">
              <w:t>Shaft speed: (N)</w:t>
            </w:r>
          </w:p>
        </w:tc>
        <w:tc>
          <w:tcPr>
            <w:tcW w:w="1080" w:type="dxa"/>
          </w:tcPr>
          <w:p w14:paraId="0E734DEB" w14:textId="77777777" w:rsidR="002F688F" w:rsidRPr="00C570EE" w:rsidRDefault="002F688F" w:rsidP="009F544A">
            <w:pPr>
              <w:rPr>
                <w:b/>
              </w:rPr>
            </w:pPr>
            <w:r w:rsidRPr="00C570EE">
              <w:rPr>
                <w:b/>
              </w:rPr>
              <w:t>UNITS</w:t>
            </w:r>
          </w:p>
        </w:tc>
        <w:tc>
          <w:tcPr>
            <w:tcW w:w="4968" w:type="dxa"/>
          </w:tcPr>
          <w:p w14:paraId="7880DFCC" w14:textId="77777777" w:rsidR="002F688F" w:rsidRPr="00C570EE" w:rsidRDefault="002F688F" w:rsidP="009F544A">
            <w:pPr>
              <w:rPr>
                <w:b/>
              </w:rPr>
            </w:pPr>
            <w:r w:rsidRPr="00C570EE">
              <w:rPr>
                <w:b/>
              </w:rPr>
              <w:t>DESCRIPTION</w:t>
            </w:r>
          </w:p>
        </w:tc>
      </w:tr>
      <w:tr w:rsidR="002F688F" w14:paraId="4F88899C" w14:textId="77777777" w:rsidTr="009F544A">
        <w:tc>
          <w:tcPr>
            <w:tcW w:w="3528" w:type="dxa"/>
            <w:vMerge/>
          </w:tcPr>
          <w:p w14:paraId="144B5129" w14:textId="77777777" w:rsidR="002F688F" w:rsidRDefault="002F688F" w:rsidP="009F544A"/>
        </w:tc>
        <w:tc>
          <w:tcPr>
            <w:tcW w:w="1080" w:type="dxa"/>
          </w:tcPr>
          <w:p w14:paraId="28754BE5" w14:textId="77777777" w:rsidR="002F688F" w:rsidRDefault="002F688F" w:rsidP="009F544A"/>
          <w:p w14:paraId="36ED4AF0" w14:textId="77777777" w:rsidR="002F688F" w:rsidRDefault="002F688F" w:rsidP="009F544A">
            <w:pPr>
              <w:jc w:val="center"/>
            </w:pPr>
            <w:r>
              <w:t>W</w:t>
            </w:r>
          </w:p>
        </w:tc>
        <w:tc>
          <w:tcPr>
            <w:tcW w:w="4968" w:type="dxa"/>
          </w:tcPr>
          <w:p w14:paraId="48609C40" w14:textId="77777777" w:rsidR="002F688F" w:rsidRDefault="002F688F" w:rsidP="009F544A"/>
          <w:p w14:paraId="3D570C88" w14:textId="77777777" w:rsidR="002F688F" w:rsidRDefault="002F688F" w:rsidP="009F544A">
            <w:r w:rsidRPr="009D0795">
              <w:t>Rotational speed of the turbine</w:t>
            </w:r>
          </w:p>
        </w:tc>
      </w:tr>
      <w:bookmarkEnd w:id="80"/>
      <w:tr w:rsidR="002F688F" w14:paraId="4CAE883D" w14:textId="77777777" w:rsidTr="009F544A">
        <w:tc>
          <w:tcPr>
            <w:tcW w:w="9576" w:type="dxa"/>
            <w:gridSpan w:val="3"/>
          </w:tcPr>
          <w:p w14:paraId="4413F519" w14:textId="77777777" w:rsidR="002F688F" w:rsidRDefault="002F688F" w:rsidP="009F544A"/>
        </w:tc>
      </w:tr>
      <w:tr w:rsidR="002F688F" w14:paraId="1B20D990" w14:textId="77777777" w:rsidTr="009F544A">
        <w:tc>
          <w:tcPr>
            <w:tcW w:w="3528" w:type="dxa"/>
            <w:vMerge w:val="restart"/>
          </w:tcPr>
          <w:p w14:paraId="5EAD62ED" w14:textId="77777777" w:rsidR="002F688F" w:rsidRPr="009D0795" w:rsidRDefault="002F688F" w:rsidP="009F544A">
            <w:pPr>
              <w:rPr>
                <w:b/>
              </w:rPr>
            </w:pPr>
            <w:r w:rsidRPr="009D0795">
              <w:rPr>
                <w:b/>
              </w:rPr>
              <w:lastRenderedPageBreak/>
              <w:t xml:space="preserve">OUTPUT-1: </w:t>
            </w:r>
            <w:r w:rsidRPr="00C570EE">
              <w:t xml:space="preserve"> (symbol)</w:t>
            </w:r>
          </w:p>
          <w:p w14:paraId="3CB904FA" w14:textId="77777777" w:rsidR="002F688F" w:rsidRDefault="002F688F" w:rsidP="009F544A"/>
          <w:p w14:paraId="2100AD5C" w14:textId="77777777" w:rsidR="002F688F" w:rsidRDefault="002F688F" w:rsidP="009F544A">
            <w:r>
              <w:t>Engine bleed: m_dot</w:t>
            </w:r>
          </w:p>
          <w:p w14:paraId="3207614A" w14:textId="77777777" w:rsidR="002F688F" w:rsidRDefault="002F688F" w:rsidP="009F544A">
            <w:r w:rsidRPr="007B18BF">
              <w:t>Engine bleed</w:t>
            </w:r>
            <w:r>
              <w:t>: temp_K</w:t>
            </w:r>
          </w:p>
          <w:p w14:paraId="602C1691" w14:textId="77777777" w:rsidR="002F688F" w:rsidRDefault="002F688F" w:rsidP="009F544A">
            <w:r w:rsidRPr="007B18BF">
              <w:t xml:space="preserve">Engine bleed: </w:t>
            </w:r>
            <w:r>
              <w:t>pres_kPa</w:t>
            </w:r>
          </w:p>
        </w:tc>
        <w:tc>
          <w:tcPr>
            <w:tcW w:w="1080" w:type="dxa"/>
          </w:tcPr>
          <w:p w14:paraId="166AABD8" w14:textId="77777777" w:rsidR="002F688F" w:rsidRPr="00C570EE" w:rsidRDefault="002F688F" w:rsidP="009F544A">
            <w:pPr>
              <w:rPr>
                <w:b/>
              </w:rPr>
            </w:pPr>
            <w:r w:rsidRPr="00C570EE">
              <w:rPr>
                <w:b/>
              </w:rPr>
              <w:t>UNITS</w:t>
            </w:r>
          </w:p>
        </w:tc>
        <w:tc>
          <w:tcPr>
            <w:tcW w:w="4968" w:type="dxa"/>
          </w:tcPr>
          <w:p w14:paraId="154F37EA" w14:textId="77777777" w:rsidR="002F688F" w:rsidRPr="00C570EE" w:rsidRDefault="002F688F" w:rsidP="009F544A">
            <w:pPr>
              <w:rPr>
                <w:b/>
              </w:rPr>
            </w:pPr>
            <w:r w:rsidRPr="00C570EE">
              <w:rPr>
                <w:b/>
              </w:rPr>
              <w:t>DESCRIPTION</w:t>
            </w:r>
          </w:p>
        </w:tc>
      </w:tr>
      <w:tr w:rsidR="002F688F" w14:paraId="1847F908" w14:textId="77777777" w:rsidTr="009F544A">
        <w:tc>
          <w:tcPr>
            <w:tcW w:w="3528" w:type="dxa"/>
            <w:vMerge/>
          </w:tcPr>
          <w:p w14:paraId="56471CB6" w14:textId="77777777" w:rsidR="002F688F" w:rsidRDefault="002F688F" w:rsidP="009F544A"/>
        </w:tc>
        <w:tc>
          <w:tcPr>
            <w:tcW w:w="1080" w:type="dxa"/>
          </w:tcPr>
          <w:p w14:paraId="01256330" w14:textId="77777777" w:rsidR="002F688F" w:rsidRDefault="002F688F" w:rsidP="009F544A"/>
          <w:p w14:paraId="125ADF96" w14:textId="77777777" w:rsidR="002F688F" w:rsidRDefault="002F688F" w:rsidP="009F544A">
            <w:pPr>
              <w:jc w:val="center"/>
            </w:pPr>
            <w:r>
              <w:t>Kg/s</w:t>
            </w:r>
          </w:p>
          <w:p w14:paraId="43404B58" w14:textId="77777777" w:rsidR="002F688F" w:rsidRDefault="002F688F" w:rsidP="009F544A">
            <w:pPr>
              <w:jc w:val="center"/>
            </w:pPr>
            <w:r>
              <w:t>K</w:t>
            </w:r>
          </w:p>
          <w:p w14:paraId="149749BF" w14:textId="77777777" w:rsidR="002F688F" w:rsidRDefault="002F688F" w:rsidP="009F544A">
            <w:pPr>
              <w:jc w:val="center"/>
            </w:pPr>
            <w:r>
              <w:t>kPa</w:t>
            </w:r>
          </w:p>
        </w:tc>
        <w:tc>
          <w:tcPr>
            <w:tcW w:w="4968" w:type="dxa"/>
          </w:tcPr>
          <w:p w14:paraId="0AF4ED38" w14:textId="77777777" w:rsidR="002F688F" w:rsidRDefault="002F688F" w:rsidP="009F544A"/>
          <w:p w14:paraId="713D4619" w14:textId="77777777" w:rsidR="002F688F" w:rsidRDefault="002F688F" w:rsidP="009F544A">
            <w:r>
              <w:t>Bleed air flow rate at compressor outlet</w:t>
            </w:r>
          </w:p>
          <w:p w14:paraId="56B7153B" w14:textId="77777777" w:rsidR="002F688F" w:rsidRPr="009D0795" w:rsidRDefault="002F688F" w:rsidP="009F544A">
            <w:pPr>
              <w:rPr>
                <w:b/>
              </w:rPr>
            </w:pPr>
            <w:r>
              <w:t>Bleed air temperature</w:t>
            </w:r>
            <w:r w:rsidRPr="009D0795">
              <w:t xml:space="preserve"> at compressor outlet</w:t>
            </w:r>
          </w:p>
          <w:p w14:paraId="48B664DB" w14:textId="77777777" w:rsidR="002F688F" w:rsidRDefault="002F688F" w:rsidP="009F544A">
            <w:r>
              <w:t xml:space="preserve">Bleed air pressure </w:t>
            </w:r>
            <w:r w:rsidRPr="009D0795">
              <w:t xml:space="preserve">at compressor outlet </w:t>
            </w:r>
          </w:p>
        </w:tc>
      </w:tr>
      <w:tr w:rsidR="002F688F" w14:paraId="7BA33940" w14:textId="77777777" w:rsidTr="009F544A">
        <w:tc>
          <w:tcPr>
            <w:tcW w:w="9576" w:type="dxa"/>
            <w:gridSpan w:val="3"/>
          </w:tcPr>
          <w:p w14:paraId="1C2968B9" w14:textId="77777777" w:rsidR="002F688F" w:rsidRDefault="002F688F" w:rsidP="009F544A"/>
        </w:tc>
      </w:tr>
      <w:tr w:rsidR="002F688F" w:rsidRPr="004C0B7B" w14:paraId="070EFE21" w14:textId="77777777" w:rsidTr="009F544A">
        <w:tc>
          <w:tcPr>
            <w:tcW w:w="3528" w:type="dxa"/>
            <w:vMerge w:val="restart"/>
          </w:tcPr>
          <w:p w14:paraId="3FD8475C" w14:textId="77777777" w:rsidR="002F688F" w:rsidRDefault="002F688F" w:rsidP="009F544A">
            <w:r w:rsidRPr="004C0B7B">
              <w:rPr>
                <w:b/>
              </w:rPr>
              <w:t>OUT</w:t>
            </w:r>
            <w:r>
              <w:rPr>
                <w:b/>
              </w:rPr>
              <w:t>PUT-2</w:t>
            </w:r>
            <w:r w:rsidRPr="004C0B7B">
              <w:t xml:space="preserve">:  </w:t>
            </w:r>
            <w:r w:rsidRPr="00C570EE">
              <w:t>(symbol)</w:t>
            </w:r>
          </w:p>
          <w:p w14:paraId="673658AE" w14:textId="77777777" w:rsidR="002F688F" w:rsidRPr="004C0B7B" w:rsidRDefault="002F688F" w:rsidP="009F544A"/>
          <w:p w14:paraId="2AF4F742" w14:textId="77777777" w:rsidR="002F688F" w:rsidRDefault="002F688F" w:rsidP="009F544A">
            <w:r>
              <w:t>Compressor power</w:t>
            </w:r>
            <w:r w:rsidRPr="004C0B7B">
              <w:t>: (</w:t>
            </w:r>
            <w:r>
              <w:t>W_compressor</w:t>
            </w:r>
            <w:r w:rsidRPr="004C0B7B">
              <w:t>)</w:t>
            </w:r>
          </w:p>
        </w:tc>
        <w:tc>
          <w:tcPr>
            <w:tcW w:w="1080" w:type="dxa"/>
          </w:tcPr>
          <w:p w14:paraId="12BE75F9" w14:textId="77777777" w:rsidR="002F688F" w:rsidRPr="004C0B7B" w:rsidRDefault="002F688F" w:rsidP="009F544A">
            <w:pPr>
              <w:rPr>
                <w:b/>
              </w:rPr>
            </w:pPr>
            <w:r w:rsidRPr="004C0B7B">
              <w:rPr>
                <w:b/>
              </w:rPr>
              <w:t>UNITS</w:t>
            </w:r>
          </w:p>
        </w:tc>
        <w:tc>
          <w:tcPr>
            <w:tcW w:w="4968" w:type="dxa"/>
          </w:tcPr>
          <w:p w14:paraId="2FC08083" w14:textId="77777777" w:rsidR="002F688F" w:rsidRPr="004C0B7B" w:rsidRDefault="002F688F" w:rsidP="009F544A">
            <w:pPr>
              <w:rPr>
                <w:b/>
              </w:rPr>
            </w:pPr>
            <w:r w:rsidRPr="004C0B7B">
              <w:rPr>
                <w:b/>
              </w:rPr>
              <w:t>DESCRIPTION</w:t>
            </w:r>
          </w:p>
        </w:tc>
      </w:tr>
      <w:tr w:rsidR="002F688F" w:rsidRPr="004C0B7B" w14:paraId="1FA3FB8D" w14:textId="77777777" w:rsidTr="009F544A">
        <w:tc>
          <w:tcPr>
            <w:tcW w:w="3528" w:type="dxa"/>
            <w:vMerge/>
          </w:tcPr>
          <w:p w14:paraId="6537F7FA" w14:textId="77777777" w:rsidR="002F688F" w:rsidRPr="004C0B7B" w:rsidRDefault="002F688F" w:rsidP="009F544A"/>
        </w:tc>
        <w:tc>
          <w:tcPr>
            <w:tcW w:w="1080" w:type="dxa"/>
          </w:tcPr>
          <w:p w14:paraId="2F31104E" w14:textId="77777777" w:rsidR="002F688F" w:rsidRDefault="002F688F" w:rsidP="009F544A">
            <w:pPr>
              <w:jc w:val="center"/>
            </w:pPr>
          </w:p>
          <w:p w14:paraId="084B5C0D" w14:textId="77777777" w:rsidR="002F688F" w:rsidRPr="004C0B7B" w:rsidRDefault="002F688F" w:rsidP="009F544A">
            <w:pPr>
              <w:jc w:val="center"/>
            </w:pPr>
            <w:r>
              <w:t>W</w:t>
            </w:r>
          </w:p>
        </w:tc>
        <w:tc>
          <w:tcPr>
            <w:tcW w:w="4968" w:type="dxa"/>
          </w:tcPr>
          <w:p w14:paraId="4E171EC9" w14:textId="77777777" w:rsidR="002F688F" w:rsidRDefault="002F688F" w:rsidP="009F544A"/>
          <w:p w14:paraId="6804EA78" w14:textId="77777777" w:rsidR="002F688F" w:rsidRPr="004C0B7B" w:rsidRDefault="002F688F" w:rsidP="009F544A">
            <w:r w:rsidRPr="00946434">
              <w:t xml:space="preserve">Power </w:t>
            </w:r>
            <w:r>
              <w:t>demanded by the compressor</w:t>
            </w:r>
          </w:p>
        </w:tc>
      </w:tr>
    </w:tbl>
    <w:p w14:paraId="70F610A9" w14:textId="77777777" w:rsidR="002F688F" w:rsidRDefault="002F688F" w:rsidP="002F688F">
      <w:pPr>
        <w:rPr>
          <w:rFonts w:cs="Times New Roman"/>
          <w:b/>
        </w:rPr>
      </w:pPr>
    </w:p>
    <w:p w14:paraId="2AEA0554" w14:textId="77777777" w:rsidR="002F688F" w:rsidRDefault="002F688F" w:rsidP="002F688F">
      <w:pPr>
        <w:rPr>
          <w:rFonts w:cs="Times New Roman"/>
          <w:b/>
        </w:rPr>
      </w:pPr>
    </w:p>
    <w:p w14:paraId="6EDB2A93" w14:textId="3C6B1764" w:rsidR="002F688F" w:rsidRPr="0068136B" w:rsidRDefault="002F688F" w:rsidP="002F688F">
      <w:pPr>
        <w:rPr>
          <w:rFonts w:cs="Times New Roman"/>
        </w:rPr>
      </w:pPr>
      <w:r>
        <w:rPr>
          <w:rFonts w:cs="Times New Roman"/>
        </w:rPr>
        <w:t xml:space="preserve">The turbine parameters such as the efficiency, the turbine exit pressure and the moment of inertia is defined through a mask parameter as shown in </w:t>
      </w:r>
      <w:r w:rsidR="009D1C19">
        <w:rPr>
          <w:rFonts w:cs="Times New Roman"/>
        </w:rPr>
        <w:fldChar w:fldCharType="begin"/>
      </w:r>
      <w:r>
        <w:rPr>
          <w:rFonts w:cs="Times New Roman"/>
        </w:rPr>
        <w:instrText xml:space="preserve"> REF _Ref386533104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6</w:t>
      </w:r>
      <w:r w:rsidR="009D1C19">
        <w:rPr>
          <w:rFonts w:cs="Times New Roman"/>
        </w:rPr>
        <w:fldChar w:fldCharType="end"/>
      </w:r>
      <w:r>
        <w:rPr>
          <w:rFonts w:cs="Times New Roman"/>
        </w:rPr>
        <w:t>.</w:t>
      </w:r>
    </w:p>
    <w:p w14:paraId="68FD390B"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02EC1C7B" w14:textId="77777777" w:rsidTr="009F544A">
        <w:tc>
          <w:tcPr>
            <w:tcW w:w="9576" w:type="dxa"/>
          </w:tcPr>
          <w:p w14:paraId="55824DB6" w14:textId="77777777" w:rsidR="002F688F" w:rsidRDefault="002F688F" w:rsidP="009F544A">
            <w:pPr>
              <w:jc w:val="center"/>
              <w:rPr>
                <w:rFonts w:cs="Times New Roman"/>
                <w:b/>
              </w:rPr>
            </w:pPr>
            <w:r>
              <w:rPr>
                <w:noProof/>
                <w:lang w:eastAsia="zh-CN"/>
              </w:rPr>
              <w:drawing>
                <wp:inline distT="0" distB="0" distL="0" distR="0" wp14:anchorId="2A9AF9E3" wp14:editId="1671546E">
                  <wp:extent cx="3067050" cy="26193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val="0"/>
                              </a:ext>
                            </a:extLst>
                          </a:blip>
                          <a:srcRect l="67468" t="20798" r="3205" b="32763"/>
                          <a:stretch/>
                        </pic:blipFill>
                        <pic:spPr bwMode="auto">
                          <a:xfrm>
                            <a:off x="0" y="0"/>
                            <a:ext cx="3067050" cy="26193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1659771A" w14:textId="77777777" w:rsidTr="009F544A">
        <w:tc>
          <w:tcPr>
            <w:tcW w:w="9576" w:type="dxa"/>
          </w:tcPr>
          <w:p w14:paraId="370D5A99" w14:textId="2F40B378" w:rsidR="002F688F" w:rsidRPr="00B567AE" w:rsidRDefault="002F688F" w:rsidP="009F544A">
            <w:pPr>
              <w:pStyle w:val="Caption"/>
              <w:rPr>
                <w:rFonts w:cs="Times New Roman"/>
              </w:rPr>
            </w:pPr>
            <w:bookmarkStart w:id="81" w:name="_Ref38653310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6</w:t>
            </w:r>
            <w:r w:rsidR="009D1C19">
              <w:rPr>
                <w:rFonts w:cs="Times New Roman"/>
              </w:rPr>
              <w:fldChar w:fldCharType="end"/>
            </w:r>
            <w:bookmarkEnd w:id="81"/>
            <w:r w:rsidRPr="00B567AE">
              <w:rPr>
                <w:rFonts w:cs="Times New Roman"/>
              </w:rPr>
              <w:t>. Mask Input parameters to the turbine</w:t>
            </w:r>
          </w:p>
        </w:tc>
      </w:tr>
    </w:tbl>
    <w:p w14:paraId="013AF0EC" w14:textId="77777777" w:rsidR="002F688F" w:rsidRDefault="002F688F" w:rsidP="002F688F">
      <w:pPr>
        <w:rPr>
          <w:rFonts w:cs="Times New Roman"/>
          <w:b/>
        </w:rPr>
      </w:pPr>
    </w:p>
    <w:p w14:paraId="4D39445B" w14:textId="77777777" w:rsidR="002F688F" w:rsidRDefault="002F688F" w:rsidP="002F688F">
      <w:pPr>
        <w:pStyle w:val="Heading4"/>
        <w:jc w:val="left"/>
      </w:pPr>
      <w:r w:rsidRPr="00F840F7">
        <w:t>Simulink model</w:t>
      </w:r>
    </w:p>
    <w:p w14:paraId="290040DC" w14:textId="77777777" w:rsidR="002F688F" w:rsidRPr="00F840F7" w:rsidRDefault="002F688F" w:rsidP="002F688F">
      <w:pPr>
        <w:rPr>
          <w:rFonts w:cs="Times New Roman"/>
          <w:b/>
          <w:sz w:val="24"/>
          <w:szCs w:val="24"/>
        </w:rPr>
      </w:pPr>
    </w:p>
    <w:p w14:paraId="09C50926" w14:textId="49B79425" w:rsidR="002F688F" w:rsidRPr="009D0713" w:rsidRDefault="002F688F" w:rsidP="002F688F">
      <w:pPr>
        <w:rPr>
          <w:rFonts w:cs="Times New Roman"/>
        </w:rPr>
      </w:pPr>
      <w:r>
        <w:rPr>
          <w:rFonts w:cs="Times New Roman"/>
        </w:rPr>
        <w:t>The Simulink model for the turbine and the compressor is shown in</w:t>
      </w:r>
      <w:r w:rsidR="002E4018">
        <w:rPr>
          <w:rFonts w:cs="Times New Roman"/>
        </w:rPr>
        <w:t xml:space="preserve"> </w:t>
      </w:r>
      <w:r w:rsidR="009D1C19">
        <w:rPr>
          <w:rFonts w:cs="Times New Roman"/>
        </w:rPr>
        <w:fldChar w:fldCharType="begin"/>
      </w:r>
      <w:r>
        <w:rPr>
          <w:rFonts w:cs="Times New Roman"/>
        </w:rPr>
        <w:instrText xml:space="preserve"> REF _Ref386533157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7</w:t>
      </w:r>
      <w:r w:rsidR="009D1C19">
        <w:rPr>
          <w:rFonts w:cs="Times New Roman"/>
        </w:rPr>
        <w:fldChar w:fldCharType="end"/>
      </w:r>
      <w:r w:rsidR="002E4018">
        <w:rPr>
          <w:rFonts w:cs="Times New Roman"/>
        </w:rPr>
        <w:t xml:space="preserve"> and </w:t>
      </w:r>
      <w:r w:rsidR="009D1C19">
        <w:rPr>
          <w:rFonts w:cs="Times New Roman"/>
        </w:rPr>
        <w:fldChar w:fldCharType="begin"/>
      </w:r>
      <w:r>
        <w:rPr>
          <w:rFonts w:cs="Times New Roman"/>
        </w:rPr>
        <w:instrText xml:space="preserve"> REF _Ref386533160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18</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6"/>
      </w:tblGrid>
      <w:tr w:rsidR="002F688F" w14:paraId="0587E48F" w14:textId="77777777" w:rsidTr="009F544A">
        <w:tc>
          <w:tcPr>
            <w:tcW w:w="12060" w:type="dxa"/>
          </w:tcPr>
          <w:p w14:paraId="66FCA662" w14:textId="77777777" w:rsidR="002F688F" w:rsidRDefault="002F688F" w:rsidP="009F544A">
            <w:pPr>
              <w:rPr>
                <w:rFonts w:cs="Times New Roman"/>
                <w:b/>
              </w:rPr>
            </w:pPr>
            <w:r w:rsidRPr="00480E8E">
              <w:rPr>
                <w:rFonts w:cstheme="minorHAnsi"/>
                <w:noProof/>
                <w:lang w:eastAsia="zh-CN"/>
              </w:rPr>
              <w:lastRenderedPageBreak/>
              <w:drawing>
                <wp:inline distT="0" distB="0" distL="0" distR="0" wp14:anchorId="14C0C712" wp14:editId="42A1BF7A">
                  <wp:extent cx="7553325" cy="3267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cstate="print">
                            <a:extLst>
                              <a:ext uri="{28A0092B-C50C-407E-A947-70E740481C1C}">
                                <a14:useLocalDpi xmlns:a14="http://schemas.microsoft.com/office/drawing/2010/main" val="0"/>
                              </a:ext>
                            </a:extLst>
                          </a:blip>
                          <a:srcRect t="37908" r="21853"/>
                          <a:stretch/>
                        </pic:blipFill>
                        <pic:spPr bwMode="auto">
                          <a:xfrm>
                            <a:off x="0" y="0"/>
                            <a:ext cx="7553325" cy="32670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31728C4B" w14:textId="77777777" w:rsidTr="009F544A">
        <w:tc>
          <w:tcPr>
            <w:tcW w:w="12060" w:type="dxa"/>
          </w:tcPr>
          <w:p w14:paraId="4957E517" w14:textId="387BACA6" w:rsidR="002F688F" w:rsidRPr="00B567AE" w:rsidRDefault="002F688F" w:rsidP="009F544A">
            <w:pPr>
              <w:pStyle w:val="Caption"/>
              <w:rPr>
                <w:rFonts w:cs="Times New Roman"/>
              </w:rPr>
            </w:pPr>
            <w:bookmarkStart w:id="82" w:name="_Ref386533157"/>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7</w:t>
            </w:r>
            <w:r w:rsidR="009D1C19">
              <w:rPr>
                <w:rFonts w:cs="Times New Roman"/>
              </w:rPr>
              <w:fldChar w:fldCharType="end"/>
            </w:r>
            <w:bookmarkEnd w:id="82"/>
            <w:r w:rsidRPr="00B567AE">
              <w:rPr>
                <w:rFonts w:cs="Times New Roman"/>
              </w:rPr>
              <w:t>. Simulink block model of the turbine</w:t>
            </w:r>
          </w:p>
          <w:p w14:paraId="4BFC8476" w14:textId="77777777" w:rsidR="002F688F" w:rsidRDefault="002F688F" w:rsidP="009F544A">
            <w:pPr>
              <w:rPr>
                <w:rFonts w:cs="Times New Roman"/>
                <w:b/>
              </w:rPr>
            </w:pPr>
          </w:p>
        </w:tc>
      </w:tr>
    </w:tbl>
    <w:p w14:paraId="127CE287" w14:textId="77777777" w:rsidR="002F688F" w:rsidRDefault="002F688F" w:rsidP="002F688F">
      <w:pPr>
        <w:rPr>
          <w:rFonts w:cs="Times New Roman"/>
          <w:b/>
        </w:rPr>
      </w:pPr>
    </w:p>
    <w:tbl>
      <w:tblPr>
        <w:tblStyle w:val="TableGrid"/>
        <w:tblW w:w="1224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8"/>
      </w:tblGrid>
      <w:tr w:rsidR="002F688F" w14:paraId="32073D50" w14:textId="77777777" w:rsidTr="009F544A">
        <w:tc>
          <w:tcPr>
            <w:tcW w:w="12240" w:type="dxa"/>
          </w:tcPr>
          <w:p w14:paraId="5C0B213E" w14:textId="77777777" w:rsidR="002F688F" w:rsidRDefault="002F688F" w:rsidP="009F544A">
            <w:pPr>
              <w:rPr>
                <w:rFonts w:cs="Times New Roman"/>
                <w:b/>
              </w:rPr>
            </w:pPr>
            <w:r>
              <w:rPr>
                <w:noProof/>
                <w:lang w:eastAsia="zh-CN"/>
              </w:rPr>
              <w:drawing>
                <wp:inline distT="0" distB="0" distL="0" distR="0" wp14:anchorId="523B7F2A" wp14:editId="4F8A51E9">
                  <wp:extent cx="7684770" cy="277177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 cstate="print">
                            <a:extLst>
                              <a:ext uri="{28A0092B-C50C-407E-A947-70E740481C1C}">
                                <a14:useLocalDpi xmlns:a14="http://schemas.microsoft.com/office/drawing/2010/main" val="0"/>
                              </a:ext>
                            </a:extLst>
                          </a:blip>
                          <a:srcRect r="23439" b="54515"/>
                          <a:stretch/>
                        </pic:blipFill>
                        <pic:spPr bwMode="auto">
                          <a:xfrm>
                            <a:off x="0" y="0"/>
                            <a:ext cx="7684770" cy="27717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0C39660D" w14:textId="77777777" w:rsidTr="009F544A">
        <w:tc>
          <w:tcPr>
            <w:tcW w:w="12240" w:type="dxa"/>
          </w:tcPr>
          <w:p w14:paraId="5AC7EE38" w14:textId="013AE859" w:rsidR="002F688F" w:rsidRPr="00B567AE" w:rsidRDefault="002F688F" w:rsidP="009F544A">
            <w:pPr>
              <w:pStyle w:val="Caption"/>
              <w:rPr>
                <w:rFonts w:cs="Times New Roman"/>
              </w:rPr>
            </w:pPr>
            <w:bookmarkStart w:id="83" w:name="_Ref386533160"/>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18</w:t>
            </w:r>
            <w:r w:rsidR="009D1C19">
              <w:rPr>
                <w:rFonts w:cs="Times New Roman"/>
              </w:rPr>
              <w:fldChar w:fldCharType="end"/>
            </w:r>
            <w:bookmarkEnd w:id="83"/>
            <w:r w:rsidRPr="00B567AE">
              <w:rPr>
                <w:rFonts w:cs="Times New Roman"/>
              </w:rPr>
              <w:t>. Simulink block model of the compressor</w:t>
            </w:r>
          </w:p>
          <w:p w14:paraId="430AB11C" w14:textId="77777777" w:rsidR="002F688F" w:rsidRDefault="002F688F" w:rsidP="009F544A">
            <w:pPr>
              <w:rPr>
                <w:rFonts w:cs="Times New Roman"/>
                <w:b/>
              </w:rPr>
            </w:pPr>
          </w:p>
        </w:tc>
      </w:tr>
    </w:tbl>
    <w:p w14:paraId="110CC343" w14:textId="77777777" w:rsidR="002F688F" w:rsidRDefault="002F688F" w:rsidP="002F688F">
      <w:pPr>
        <w:rPr>
          <w:rFonts w:cs="Times New Roman"/>
          <w:b/>
        </w:rPr>
      </w:pPr>
    </w:p>
    <w:p w14:paraId="31ABA035" w14:textId="77777777" w:rsidR="002F688F" w:rsidRPr="000E1935" w:rsidRDefault="002F688F" w:rsidP="002F688F"/>
    <w:p w14:paraId="202DD3F1" w14:textId="77777777" w:rsidR="002F688F" w:rsidRDefault="002F688F" w:rsidP="002F688F"/>
    <w:p w14:paraId="1928915B" w14:textId="77777777" w:rsidR="002F688F" w:rsidRDefault="002F688F" w:rsidP="002F688F">
      <w:pPr>
        <w:pStyle w:val="Heading3"/>
        <w:jc w:val="left"/>
      </w:pPr>
      <w:bookmarkStart w:id="84" w:name="_Toc372547543"/>
      <w:bookmarkStart w:id="85" w:name="_Toc386534034"/>
      <w:bookmarkStart w:id="86" w:name="_Toc501389631"/>
      <w:r>
        <w:t>Valve</w:t>
      </w:r>
      <w:bookmarkEnd w:id="84"/>
      <w:bookmarkEnd w:id="85"/>
      <w:bookmarkEnd w:id="86"/>
    </w:p>
    <w:p w14:paraId="445D0A81" w14:textId="32A85FC5"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w:p>
    <w:p w14:paraId="4068C46A" w14:textId="77777777" w:rsidR="002F688F" w:rsidRDefault="002F688F" w:rsidP="002F688F">
      <w:pPr>
        <w:rPr>
          <w:rFonts w:cs="Times New Roman"/>
        </w:rPr>
      </w:pPr>
      <w:r>
        <w:rPr>
          <w:rFonts w:cs="Times New Roman"/>
        </w:rPr>
        <w:lastRenderedPageBreak/>
        <w:t xml:space="preserve">The function of the bleed valve is to regulate the amount of bleed air from the engine such that a desired cabin temperature is maintained inside the cabin. </w:t>
      </w:r>
    </w:p>
    <w:p w14:paraId="0E43F046" w14:textId="77777777" w:rsidR="002F688F" w:rsidRPr="00181806"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552522" w14:textId="77777777" w:rsidTr="009F544A">
        <w:tc>
          <w:tcPr>
            <w:tcW w:w="9360" w:type="dxa"/>
          </w:tcPr>
          <w:p w14:paraId="5F657822" w14:textId="47DA7B7B" w:rsidR="002F688F" w:rsidRDefault="00E522F3" w:rsidP="009F544A">
            <w:pPr>
              <w:tabs>
                <w:tab w:val="left" w:pos="3573"/>
                <w:tab w:val="center" w:pos="4680"/>
                <w:tab w:val="left" w:pos="7798"/>
              </w:tabs>
              <w:rPr>
                <w:noProof/>
              </w:rPr>
            </w:pPr>
            <w:r>
              <w:rPr>
                <w:noProof/>
                <w:lang w:eastAsia="zh-CN"/>
              </w:rPr>
              <mc:AlternateContent>
                <mc:Choice Requires="wpg">
                  <w:drawing>
                    <wp:inline distT="0" distB="0" distL="0" distR="0" wp14:anchorId="087547D1" wp14:editId="53A6FA3B">
                      <wp:extent cx="5701665" cy="1620520"/>
                      <wp:effectExtent l="0" t="0" r="0" b="0"/>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1665" cy="1620520"/>
                                <a:chOff x="0" y="0"/>
                                <a:chExt cx="5701493" cy="1620520"/>
                              </a:xfrm>
                            </wpg:grpSpPr>
                            <wpg:grpSp>
                              <wpg:cNvPr id="110" name="Group 110"/>
                              <wpg:cNvGrpSpPr/>
                              <wpg:grpSpPr>
                                <a:xfrm>
                                  <a:off x="319177" y="0"/>
                                  <a:ext cx="5113655" cy="1620520"/>
                                  <a:chOff x="0" y="198407"/>
                                  <a:chExt cx="5114169" cy="1621155"/>
                                </a:xfrm>
                              </wpg:grpSpPr>
                              <wps:wsp>
                                <wps:cNvPr id="111" name="Straight Arrow Connector 15"/>
                                <wps:cNvCnPr/>
                                <wps:spPr>
                                  <a:xfrm>
                                    <a:off x="3536829" y="914204"/>
                                    <a:ext cx="1577340" cy="0"/>
                                  </a:xfrm>
                                  <a:prstGeom prst="straightConnector1">
                                    <a:avLst/>
                                  </a:prstGeom>
                                  <a:noFill/>
                                  <a:ln w="25400" cap="flat" cmpd="sng" algn="ctr">
                                    <a:solidFill>
                                      <a:srgbClr val="FF0000"/>
                                    </a:solidFill>
                                    <a:prstDash val="solid"/>
                                    <a:tailEnd type="triangle" w="lg" len="lg"/>
                                  </a:ln>
                                  <a:effectLst/>
                                </wps:spPr>
                                <wps:bodyPr/>
                              </wps:wsp>
                              <wpg:grpSp>
                                <wpg:cNvPr id="112" name="Group 112"/>
                                <wpg:cNvGrpSpPr/>
                                <wpg:grpSpPr>
                                  <a:xfrm>
                                    <a:off x="0" y="198407"/>
                                    <a:ext cx="3588385" cy="1621155"/>
                                    <a:chOff x="0" y="0"/>
                                    <a:chExt cx="3588588" cy="1621766"/>
                                  </a:xfrm>
                                </wpg:grpSpPr>
                                <wpg:grpSp>
                                  <wpg:cNvPr id="113" name="Group 113"/>
                                  <wpg:cNvGrpSpPr/>
                                  <wpg:grpSpPr>
                                    <a:xfrm>
                                      <a:off x="0" y="258793"/>
                                      <a:ext cx="1578633" cy="896693"/>
                                      <a:chOff x="0" y="-293410"/>
                                      <a:chExt cx="1578633" cy="897036"/>
                                    </a:xfrm>
                                  </wpg:grpSpPr>
                                  <wps:wsp>
                                    <wps:cNvPr id="114" name="Straight Arrow Connector 15"/>
                                    <wps:cNvCnPr/>
                                    <wps:spPr>
                                      <a:xfrm>
                                        <a:off x="0" y="164038"/>
                                        <a:ext cx="1577340" cy="0"/>
                                      </a:xfrm>
                                      <a:prstGeom prst="straightConnector1">
                                        <a:avLst/>
                                      </a:prstGeom>
                                      <a:noFill/>
                                      <a:ln w="25400" cap="flat" cmpd="sng" algn="ctr">
                                        <a:solidFill>
                                          <a:srgbClr val="FF0000"/>
                                        </a:solidFill>
                                        <a:prstDash val="solid"/>
                                        <a:tailEnd type="triangle" w="lg" len="lg"/>
                                      </a:ln>
                                      <a:effectLst/>
                                    </wps:spPr>
                                    <wps:bodyPr/>
                                  </wps:wsp>
                                  <wps:wsp>
                                    <wps:cNvPr id="115" name="Straight Arrow Connector 15"/>
                                    <wps:cNvCnPr/>
                                    <wps:spPr>
                                      <a:xfrm>
                                        <a:off x="0" y="603626"/>
                                        <a:ext cx="1577340" cy="0"/>
                                      </a:xfrm>
                                      <a:prstGeom prst="straightConnector1">
                                        <a:avLst/>
                                      </a:prstGeom>
                                      <a:noFill/>
                                      <a:ln w="25400" cap="flat" cmpd="sng" algn="ctr">
                                        <a:solidFill>
                                          <a:srgbClr val="000066"/>
                                        </a:solidFill>
                                        <a:prstDash val="solid"/>
                                        <a:tailEnd type="triangle" w="lg" len="lg"/>
                                      </a:ln>
                                      <a:effectLst/>
                                    </wps:spPr>
                                    <wps:bodyPr/>
                                  </wps:wsp>
                                  <wps:wsp>
                                    <wps:cNvPr id="116" name="Straight Arrow Connector 15"/>
                                    <wps:cNvCnPr/>
                                    <wps:spPr>
                                      <a:xfrm>
                                        <a:off x="1293" y="-293410"/>
                                        <a:ext cx="1577340" cy="0"/>
                                      </a:xfrm>
                                      <a:prstGeom prst="straightConnector1">
                                        <a:avLst/>
                                      </a:prstGeom>
                                      <a:noFill/>
                                      <a:ln w="25400" cap="flat" cmpd="sng" algn="ctr">
                                        <a:solidFill>
                                          <a:srgbClr val="000066"/>
                                        </a:solidFill>
                                        <a:prstDash val="solid"/>
                                        <a:tailEnd type="triangle" w="lg" len="lg"/>
                                      </a:ln>
                                      <a:effectLst/>
                                    </wps:spPr>
                                    <wps:bodyPr/>
                                  </wps:wsp>
                                </wpg:grpSp>
                                <pic:pic xmlns:pic="http://schemas.openxmlformats.org/drawingml/2006/picture">
                                  <pic:nvPicPr>
                                    <pic:cNvPr id="117" name="Picture 117"/>
                                    <pic:cNvPicPr>
                                      <a:picLocks noChangeAspect="1"/>
                                    </pic:cNvPicPr>
                                  </pic:nvPicPr>
                                  <pic:blipFill rotWithShape="1">
                                    <a:blip r:embed="rId125">
                                      <a:extLst>
                                        <a:ext uri="{28A0092B-C50C-407E-A947-70E740481C1C}">
                                          <a14:useLocalDpi xmlns:a14="http://schemas.microsoft.com/office/drawing/2010/main" val="0"/>
                                        </a:ext>
                                      </a:extLst>
                                    </a:blip>
                                    <a:srcRect l="34398" t="49755" r="53411" b="33956"/>
                                    <a:stretch/>
                                  </pic:blipFill>
                                  <pic:spPr bwMode="auto">
                                    <a:xfrm>
                                      <a:off x="1578633" y="0"/>
                                      <a:ext cx="2009955" cy="1621766"/>
                                    </a:xfrm>
                                    <a:prstGeom prst="rect">
                                      <a:avLst/>
                                    </a:prstGeom>
                                    <a:ln>
                                      <a:noFill/>
                                    </a:ln>
                                    <a:extLst>
                                      <a:ext uri="{53640926-AAD7-44D8-BBD7-CCE9431645EC}">
                                        <a14:shadowObscured xmlns:a14="http://schemas.microsoft.com/office/drawing/2010/main"/>
                                      </a:ext>
                                    </a:extLst>
                                  </pic:spPr>
                                </pic:pic>
                              </wpg:grpSp>
                            </wpg:grpSp>
                            <wps:wsp>
                              <wps:cNvPr id="118" name="TextBox 21"/>
                              <wps:cNvSpPr txBox="1"/>
                              <wps:spPr>
                                <a:xfrm>
                                  <a:off x="0" y="508959"/>
                                  <a:ext cx="1561381" cy="447675"/>
                                </a:xfrm>
                                <a:prstGeom prst="rect">
                                  <a:avLst/>
                                </a:prstGeom>
                                <a:noFill/>
                              </wps:spPr>
                              <wps:txbx>
                                <w:txbxContent>
                                  <w:p w14:paraId="5BA1DE8A"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119" name="TextBox 21"/>
                              <wps:cNvSpPr txBox="1"/>
                              <wps:spPr>
                                <a:xfrm>
                                  <a:off x="3820623" y="508959"/>
                                  <a:ext cx="1880870" cy="448310"/>
                                </a:xfrm>
                                <a:prstGeom prst="rect">
                                  <a:avLst/>
                                </a:prstGeom>
                                <a:noFill/>
                              </wps:spPr>
                              <wps:txbx>
                                <w:txbxContent>
                                  <w:p w14:paraId="328D9782"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120" name="TextBox 21"/>
                              <wps:cNvSpPr txBox="1"/>
                              <wps:spPr>
                                <a:xfrm>
                                  <a:off x="241539" y="51759"/>
                                  <a:ext cx="2589530" cy="447675"/>
                                </a:xfrm>
                                <a:prstGeom prst="rect">
                                  <a:avLst/>
                                </a:prstGeom>
                                <a:noFill/>
                              </wps:spPr>
                              <wps:txbx>
                                <w:txbxContent>
                                  <w:p w14:paraId="65E5334C"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wps:txbx>
                              <wps:bodyPr wrap="square" rtlCol="0">
                                <a:spAutoFit/>
                              </wps:bodyPr>
                            </wps:wsp>
                            <wps:wsp>
                              <wps:cNvPr id="121" name="TextBox 21"/>
                              <wps:cNvSpPr txBox="1"/>
                              <wps:spPr>
                                <a:xfrm>
                                  <a:off x="258792" y="940279"/>
                                  <a:ext cx="2589530" cy="447675"/>
                                </a:xfrm>
                                <a:prstGeom prst="rect">
                                  <a:avLst/>
                                </a:prstGeom>
                                <a:noFill/>
                              </wps:spPr>
                              <wps:txbx>
                                <w:txbxContent>
                                  <w:p w14:paraId="57E5F90B"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g:wgp>
                        </a:graphicData>
                      </a:graphic>
                    </wp:inline>
                  </w:drawing>
                </mc:Choice>
                <mc:Fallback xmlns:w16se="http://schemas.microsoft.com/office/word/2015/wordml/symex" xmlns:cx1="http://schemas.microsoft.com/office/drawing/2015/9/8/chartex" xmlns:cx="http://schemas.microsoft.com/office/drawing/2014/chartex">
                  <w:pict>
                    <v:group w14:anchorId="087547D1" id="Group 109" o:spid="_x0000_s1105" style="width:448.95pt;height:127.6pt;mso-position-horizontal-relative:char;mso-position-vertical-relative:line" coordsize="57014,16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">
                      <v:group id="Group 110" o:spid="_x0000_s1106" style="position:absolute;left:3191;width:51137;height:16205" coordorigin=",1984" coordsize="51141,1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 id="Straight Arrow Connector 15" o:spid="_x0000_s1107" type="#_x0000_t32" style="position:absolute;left:35368;top:9142;width:15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" strokecolor="red" strokeweight="2pt">
                          <v:stroke endarrow="block" endarrowwidth="wide" endarrowlength="long"/>
                        </v:shape>
                        <v:group id="Group 112" o:spid="_x0000_s1108" style="position:absolute;top:1984;width:35883;height:16211" coordsize="35885,1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113" o:spid="_x0000_s1109" style="position:absolute;top:2587;width:15786;height:8967" coordorigin=",-2934" coordsize="15786,8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Straight Arrow Connector 15" o:spid="_x0000_s1110" type="#_x0000_t32" style="position:absolute;top:1640;width:15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" strokecolor="red" strokeweight="2pt">
                              <v:stroke endarrow="block" endarrowwidth="wide" endarrowlength="long"/>
                            </v:shape>
                            <v:shape id="Straight Arrow Connector 15" o:spid="_x0000_s1111" type="#_x0000_t32" style="position:absolute;top:6036;width:15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" strokecolor="#006" strokeweight="2pt">
                              <v:stroke endarrow="block" endarrowwidth="wide" endarrowlength="long"/>
                            </v:shape>
                            <v:shape id="Straight Arrow Connector 15" o:spid="_x0000_s1112" type="#_x0000_t32" style="position:absolute;left:12;top:-2934;width:157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" strokecolor="#006" strokeweight="2pt">
                              <v:stroke endarrow="block" endarrowwidth="wide" endarrowlength="long"/>
                            </v:shape>
                          </v:group>
                          <v:shape id="Picture 117" o:spid="_x0000_s1113" type="#_x0000_t75" style="position:absolute;left:15786;width:20099;height:16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">
                            <v:imagedata r:id="rId126" o:title="" croptop="32607f" cropbottom="22253f" cropleft="22543f" cropright="35003f"/>
                            <v:path arrowok="t"/>
                          </v:shape>
                        </v:group>
                      </v:group>
                      <v:shape id="_x0000_s1114" type="#_x0000_t202" style="position:absolute;top:5089;width:15613;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" filled="f" stroked="f">
                        <v:textbox style="mso-fit-shape-to-text:t">
                          <w:txbxContent>
                            <w:p w14:paraId="5BA1DE8A"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_x0000_s1115" type="#_x0000_t202" style="position:absolute;left:38206;top:5089;width:18808;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" filled="f" stroked="f">
                        <v:textbox style="mso-fit-shape-to-text:t">
                          <w:txbxContent>
                            <w:p w14:paraId="328D9782"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_x0000_s1116" type="#_x0000_t202" style="position:absolute;left:2415;top:517;width:25895;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65E5334C"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v:textbox>
                      </v:shape>
                      <v:shape id="_x0000_s1117" type="#_x0000_t202" style="position:absolute;left:2587;top:9402;width:2589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" filled="f" stroked="f">
                        <v:textbox style="mso-fit-shape-to-text:t">
                          <w:txbxContent>
                            <w:p w14:paraId="57E5F90B"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w10:anchorlock/>
                    </v:group>
                  </w:pict>
                </mc:Fallback>
              </mc:AlternateContent>
            </w:r>
          </w:p>
          <w:p w14:paraId="52BE8DDC" w14:textId="77777777" w:rsidR="002F688F" w:rsidRPr="00181806" w:rsidRDefault="002F688F" w:rsidP="009F544A">
            <w:pPr>
              <w:keepNext/>
              <w:tabs>
                <w:tab w:val="left" w:pos="3573"/>
                <w:tab w:val="center" w:pos="4680"/>
                <w:tab w:val="left" w:pos="7798"/>
              </w:tabs>
              <w:rPr>
                <w:noProof/>
              </w:rPr>
            </w:pPr>
          </w:p>
        </w:tc>
      </w:tr>
    </w:tbl>
    <w:p w14:paraId="247E7EFE" w14:textId="1268945C" w:rsidR="002F688F" w:rsidRDefault="002F688F" w:rsidP="002F688F">
      <w:pPr>
        <w:pStyle w:val="Caption"/>
      </w:pPr>
      <w:r>
        <w:t xml:space="preserve">Figure </w:t>
      </w:r>
      <w:r w:rsidR="009D1C19">
        <w:fldChar w:fldCharType="begin"/>
      </w:r>
      <w:r w:rsidR="009F544A">
        <w:instrText xml:space="preserve"> STYLEREF 1 \s </w:instrText>
      </w:r>
      <w:r w:rsidR="009D1C19">
        <w:fldChar w:fldCharType="separate"/>
      </w:r>
      <w:r w:rsidR="00EC3A48">
        <w:rPr>
          <w:noProof/>
        </w:rPr>
        <w:t>5</w:t>
      </w:r>
      <w:r w:rsidR="009D1C19">
        <w:rPr>
          <w:noProof/>
        </w:rPr>
        <w:fldChar w:fldCharType="end"/>
      </w:r>
      <w:r>
        <w:t>.</w:t>
      </w:r>
      <w:r w:rsidR="009D1C19">
        <w:fldChar w:fldCharType="begin"/>
      </w:r>
      <w:r w:rsidR="009F544A">
        <w:instrText xml:space="preserve"> SEQ Figure \* ARABIC \s 1 </w:instrText>
      </w:r>
      <w:r w:rsidR="009D1C19">
        <w:fldChar w:fldCharType="separate"/>
      </w:r>
      <w:r w:rsidR="00EC3A48">
        <w:rPr>
          <w:noProof/>
        </w:rPr>
        <w:t>19</w:t>
      </w:r>
      <w:r w:rsidR="009D1C19">
        <w:rPr>
          <w:noProof/>
        </w:rPr>
        <w:fldChar w:fldCharType="end"/>
      </w:r>
      <w:r>
        <w:t>. Bleed valve high level scheme</w:t>
      </w:r>
    </w:p>
    <w:p w14:paraId="23DA90A5" w14:textId="77777777" w:rsidR="002F688F" w:rsidRDefault="002F688F" w:rsidP="002F688F">
      <w:pPr>
        <w:pStyle w:val="Heading4"/>
        <w:jc w:val="left"/>
      </w:pPr>
      <w:r w:rsidRPr="00181806">
        <w:t>Mathematical model</w:t>
      </w:r>
    </w:p>
    <w:p w14:paraId="12EBD087" w14:textId="77777777" w:rsidR="002F688F" w:rsidRPr="005B4DC3" w:rsidRDefault="002F688F" w:rsidP="002F688F"/>
    <w:p w14:paraId="7BAB8290" w14:textId="77777777" w:rsidR="002F688F" w:rsidRDefault="002F688F" w:rsidP="002F688F">
      <w:pPr>
        <w:rPr>
          <w:rFonts w:cs="Times New Roman"/>
        </w:rPr>
      </w:pPr>
      <w:r>
        <w:rPr>
          <w:rFonts w:cs="Times New Roman"/>
        </w:rPr>
        <w:t>The input to the bleed valve is the cabin temperature and pressure. The discharge coefficient of the bleed valve is taken as a constant. Depending on the cabin temperature, the area opening of the bleed valve is controlled by a proportional controller. In this way a desired flow rate is maintained across the valve.</w:t>
      </w:r>
    </w:p>
    <w:p w14:paraId="7DBCBF00" w14:textId="77777777" w:rsidR="002F688F" w:rsidRDefault="002F688F" w:rsidP="002F688F">
      <w:pPr>
        <w:rPr>
          <w:rFonts w:cs="Times New Roman"/>
        </w:rPr>
      </w:pPr>
    </w:p>
    <w:p w14:paraId="4CF86A65" w14:textId="77777777" w:rsidR="002F688F" w:rsidRDefault="002F688F" w:rsidP="002F688F">
      <w:pPr>
        <w:rPr>
          <w:rFonts w:cs="Times New Roman"/>
        </w:rPr>
      </w:pPr>
    </w:p>
    <w:p w14:paraId="71168738" w14:textId="77777777" w:rsidR="002F688F" w:rsidRDefault="002F688F" w:rsidP="002F688F">
      <w:pPr>
        <w:rPr>
          <w:rFonts w:cs="Times New Roman"/>
        </w:rPr>
      </w:pPr>
    </w:p>
    <w:p w14:paraId="084E6A14" w14:textId="77777777" w:rsidR="002F688F" w:rsidRPr="00136E4F" w:rsidRDefault="002F688F" w:rsidP="002F688F">
      <w:pPr>
        <w:rPr>
          <w:rFonts w:cs="Times New Roman"/>
        </w:rPr>
      </w:pPr>
    </w:p>
    <w:p w14:paraId="4348491F" w14:textId="77777777" w:rsidR="002F688F" w:rsidRDefault="002F688F" w:rsidP="002F688F">
      <w:pPr>
        <w:pStyle w:val="Heading4"/>
        <w:jc w:val="left"/>
      </w:pPr>
      <w:r w:rsidRPr="00181806">
        <w:t>Components inputs and outputs</w:t>
      </w:r>
    </w:p>
    <w:p w14:paraId="472A0B85" w14:textId="77777777" w:rsidR="002F688F" w:rsidRPr="00181806" w:rsidRDefault="002F688F" w:rsidP="002F688F">
      <w:pPr>
        <w:rPr>
          <w:rFonts w:cs="Times New Roman"/>
          <w:b/>
        </w:rPr>
      </w:pPr>
    </w:p>
    <w:p w14:paraId="3308BE51" w14:textId="1A61B2D2"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EC3A48">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EC3A48">
        <w:rPr>
          <w:noProof/>
          <w:sz w:val="22"/>
          <w:szCs w:val="22"/>
        </w:rPr>
        <w:t>6</w:t>
      </w:r>
      <w:r w:rsidR="009D1C19" w:rsidRPr="00234028">
        <w:rPr>
          <w:sz w:val="22"/>
          <w:szCs w:val="22"/>
        </w:rPr>
        <w:fldChar w:fldCharType="end"/>
      </w:r>
      <w:r>
        <w:rPr>
          <w:sz w:val="22"/>
          <w:szCs w:val="22"/>
        </w:rPr>
        <w:t>.</w:t>
      </w:r>
      <w:r w:rsidRPr="00234028">
        <w:rPr>
          <w:sz w:val="22"/>
          <w:szCs w:val="22"/>
        </w:rPr>
        <w:t xml:space="preserve"> </w:t>
      </w:r>
      <w:r w:rsidRPr="00234028">
        <w:rPr>
          <w:rFonts w:cs="Times New Roman"/>
          <w:sz w:val="22"/>
          <w:szCs w:val="22"/>
        </w:rPr>
        <w:t>VALVE INPUTS/ OUTPUTS</w:t>
      </w:r>
    </w:p>
    <w:tbl>
      <w:tblPr>
        <w:tblStyle w:val="TableGrid"/>
        <w:tblW w:w="0" w:type="auto"/>
        <w:tblLook w:val="04A0" w:firstRow="1" w:lastRow="0" w:firstColumn="1" w:lastColumn="0" w:noHBand="0" w:noVBand="1"/>
      </w:tblPr>
      <w:tblGrid>
        <w:gridCol w:w="3440"/>
        <w:gridCol w:w="1072"/>
        <w:gridCol w:w="4838"/>
      </w:tblGrid>
      <w:tr w:rsidR="002F688F" w:rsidRPr="00181806" w14:paraId="2BD70E13" w14:textId="77777777" w:rsidTr="009F544A">
        <w:tc>
          <w:tcPr>
            <w:tcW w:w="3440" w:type="dxa"/>
            <w:vMerge w:val="restart"/>
          </w:tcPr>
          <w:p w14:paraId="7179EA76" w14:textId="77777777" w:rsidR="002F688F" w:rsidRPr="00181806" w:rsidRDefault="002F688F" w:rsidP="009F544A">
            <w:r w:rsidRPr="00181806">
              <w:rPr>
                <w:b/>
              </w:rPr>
              <w:t>INPUT-1</w:t>
            </w:r>
            <w:r w:rsidRPr="00181806">
              <w:t>:  (symbol)</w:t>
            </w:r>
          </w:p>
          <w:p w14:paraId="6D24A42E" w14:textId="77777777" w:rsidR="002F688F" w:rsidRPr="00181806" w:rsidRDefault="002F688F" w:rsidP="009F544A"/>
          <w:p w14:paraId="31BB6788" w14:textId="77777777" w:rsidR="002F688F" w:rsidRPr="00181806" w:rsidRDefault="002F688F" w:rsidP="009F544A">
            <w:r w:rsidRPr="00945BB2">
              <w:t xml:space="preserve">Flow from bleed:  </w:t>
            </w:r>
            <w:r w:rsidRPr="00181806">
              <w:t>(temp_K)</w:t>
            </w:r>
          </w:p>
          <w:p w14:paraId="7D7F98C1" w14:textId="77777777" w:rsidR="002F688F" w:rsidRPr="00181806" w:rsidRDefault="002F688F" w:rsidP="009F544A">
            <w:r w:rsidRPr="00945BB2">
              <w:t xml:space="preserve">Flow from bleed:  </w:t>
            </w:r>
            <w:r w:rsidRPr="00181806">
              <w:t>(pres_kPa)</w:t>
            </w:r>
          </w:p>
        </w:tc>
        <w:tc>
          <w:tcPr>
            <w:tcW w:w="1072" w:type="dxa"/>
          </w:tcPr>
          <w:p w14:paraId="231427D7" w14:textId="77777777" w:rsidR="002F688F" w:rsidRPr="00181806" w:rsidRDefault="002F688F" w:rsidP="009F544A">
            <w:pPr>
              <w:rPr>
                <w:b/>
              </w:rPr>
            </w:pPr>
            <w:r w:rsidRPr="00181806">
              <w:rPr>
                <w:b/>
              </w:rPr>
              <w:t>UNITS</w:t>
            </w:r>
          </w:p>
        </w:tc>
        <w:tc>
          <w:tcPr>
            <w:tcW w:w="4838" w:type="dxa"/>
          </w:tcPr>
          <w:p w14:paraId="5749232B" w14:textId="77777777" w:rsidR="002F688F" w:rsidRPr="00181806" w:rsidRDefault="002F688F" w:rsidP="009F544A">
            <w:pPr>
              <w:rPr>
                <w:b/>
              </w:rPr>
            </w:pPr>
            <w:r w:rsidRPr="00181806">
              <w:rPr>
                <w:b/>
              </w:rPr>
              <w:t>DESCRIPTION</w:t>
            </w:r>
          </w:p>
        </w:tc>
      </w:tr>
      <w:tr w:rsidR="002F688F" w:rsidRPr="00181806" w14:paraId="4F9C035F" w14:textId="77777777" w:rsidTr="009F544A">
        <w:tc>
          <w:tcPr>
            <w:tcW w:w="3440" w:type="dxa"/>
            <w:vMerge/>
          </w:tcPr>
          <w:p w14:paraId="7443C67E" w14:textId="77777777" w:rsidR="002F688F" w:rsidRPr="00181806" w:rsidRDefault="002F688F" w:rsidP="009F544A"/>
        </w:tc>
        <w:tc>
          <w:tcPr>
            <w:tcW w:w="1072" w:type="dxa"/>
          </w:tcPr>
          <w:p w14:paraId="6722B693" w14:textId="77777777" w:rsidR="002F688F" w:rsidRPr="00181806" w:rsidRDefault="002F688F" w:rsidP="009F544A"/>
          <w:p w14:paraId="39C30756" w14:textId="77777777" w:rsidR="002F688F" w:rsidRPr="00181806" w:rsidRDefault="002F688F" w:rsidP="009F544A">
            <w:pPr>
              <w:jc w:val="center"/>
            </w:pPr>
            <w:r w:rsidRPr="00181806">
              <w:t>K</w:t>
            </w:r>
          </w:p>
          <w:p w14:paraId="09FD313B" w14:textId="77777777" w:rsidR="002F688F" w:rsidRPr="00181806" w:rsidRDefault="002F688F" w:rsidP="009F544A">
            <w:pPr>
              <w:jc w:val="center"/>
            </w:pPr>
            <w:r w:rsidRPr="00181806">
              <w:t>kPa</w:t>
            </w:r>
          </w:p>
        </w:tc>
        <w:tc>
          <w:tcPr>
            <w:tcW w:w="4838" w:type="dxa"/>
          </w:tcPr>
          <w:p w14:paraId="515666BF" w14:textId="77777777" w:rsidR="002F688F" w:rsidRPr="00181806" w:rsidRDefault="002F688F" w:rsidP="009F544A"/>
          <w:p w14:paraId="7AB07DB5" w14:textId="77777777" w:rsidR="002F688F" w:rsidRPr="00181806" w:rsidRDefault="002F688F" w:rsidP="009F544A">
            <w:r>
              <w:t xml:space="preserve">Bleed air </w:t>
            </w:r>
            <w:r w:rsidRPr="00181806">
              <w:t xml:space="preserve"> temperature</w:t>
            </w:r>
          </w:p>
          <w:p w14:paraId="5FD37E2A" w14:textId="77777777" w:rsidR="002F688F" w:rsidRPr="00181806" w:rsidRDefault="002F688F" w:rsidP="009F544A">
            <w:r>
              <w:t>Bleed air pressure</w:t>
            </w:r>
          </w:p>
        </w:tc>
      </w:tr>
      <w:tr w:rsidR="002F688F" w:rsidRPr="00181806" w14:paraId="69969D13" w14:textId="77777777" w:rsidTr="009F544A">
        <w:tc>
          <w:tcPr>
            <w:tcW w:w="9350" w:type="dxa"/>
            <w:gridSpan w:val="3"/>
          </w:tcPr>
          <w:p w14:paraId="2F3A45DB" w14:textId="77777777" w:rsidR="002F688F" w:rsidRPr="00181806" w:rsidRDefault="002F688F" w:rsidP="009F544A"/>
        </w:tc>
      </w:tr>
      <w:tr w:rsidR="002F688F" w:rsidRPr="00181806" w14:paraId="25BA8DA5" w14:textId="77777777" w:rsidTr="009F544A">
        <w:tc>
          <w:tcPr>
            <w:tcW w:w="3440" w:type="dxa"/>
            <w:vMerge w:val="restart"/>
          </w:tcPr>
          <w:p w14:paraId="5214DCC9" w14:textId="77777777" w:rsidR="002F688F" w:rsidRPr="00181806" w:rsidRDefault="002F688F" w:rsidP="009F544A">
            <w:r w:rsidRPr="00181806">
              <w:rPr>
                <w:b/>
              </w:rPr>
              <w:t>INPUT-2</w:t>
            </w:r>
            <w:r w:rsidRPr="00181806">
              <w:t>: (symbol)</w:t>
            </w:r>
          </w:p>
          <w:p w14:paraId="0566E0AB" w14:textId="77777777" w:rsidR="002F688F" w:rsidRPr="00181806" w:rsidRDefault="002F688F" w:rsidP="009F544A"/>
          <w:p w14:paraId="56C5A4D6" w14:textId="77777777" w:rsidR="002F688F" w:rsidRPr="00181806" w:rsidRDefault="002F688F" w:rsidP="009F544A">
            <w:r>
              <w:t>Cabin temperature</w:t>
            </w:r>
            <w:r w:rsidRPr="00181806">
              <w:t>: (</w:t>
            </w:r>
            <w:r>
              <w:t>temp_K</w:t>
            </w:r>
            <w:r w:rsidRPr="00181806">
              <w:t>)</w:t>
            </w:r>
          </w:p>
        </w:tc>
        <w:tc>
          <w:tcPr>
            <w:tcW w:w="1072" w:type="dxa"/>
          </w:tcPr>
          <w:p w14:paraId="77517FBA" w14:textId="77777777" w:rsidR="002F688F" w:rsidRPr="00181806" w:rsidRDefault="002F688F" w:rsidP="009F544A">
            <w:pPr>
              <w:rPr>
                <w:b/>
              </w:rPr>
            </w:pPr>
            <w:r w:rsidRPr="00181806">
              <w:rPr>
                <w:b/>
              </w:rPr>
              <w:t>UNITS</w:t>
            </w:r>
          </w:p>
        </w:tc>
        <w:tc>
          <w:tcPr>
            <w:tcW w:w="4838" w:type="dxa"/>
          </w:tcPr>
          <w:p w14:paraId="0C9E088C" w14:textId="77777777" w:rsidR="002F688F" w:rsidRPr="00181806" w:rsidRDefault="002F688F" w:rsidP="009F544A">
            <w:pPr>
              <w:rPr>
                <w:b/>
              </w:rPr>
            </w:pPr>
            <w:r w:rsidRPr="00181806">
              <w:rPr>
                <w:b/>
              </w:rPr>
              <w:t>DESCRIPTION</w:t>
            </w:r>
          </w:p>
        </w:tc>
      </w:tr>
      <w:tr w:rsidR="002F688F" w:rsidRPr="00181806" w14:paraId="71B272E0" w14:textId="77777777" w:rsidTr="009F544A">
        <w:tc>
          <w:tcPr>
            <w:tcW w:w="3440" w:type="dxa"/>
            <w:vMerge/>
          </w:tcPr>
          <w:p w14:paraId="00D8C1EC" w14:textId="77777777" w:rsidR="002F688F" w:rsidRPr="00181806" w:rsidRDefault="002F688F" w:rsidP="009F544A"/>
        </w:tc>
        <w:tc>
          <w:tcPr>
            <w:tcW w:w="1072" w:type="dxa"/>
          </w:tcPr>
          <w:p w14:paraId="16941915" w14:textId="77777777" w:rsidR="002F688F" w:rsidRPr="00181806" w:rsidRDefault="002F688F" w:rsidP="009F544A"/>
          <w:p w14:paraId="4A9303C3" w14:textId="77777777" w:rsidR="002F688F" w:rsidRPr="00181806" w:rsidRDefault="002F688F" w:rsidP="009F544A">
            <w:pPr>
              <w:jc w:val="center"/>
            </w:pPr>
            <w:r>
              <w:t>K</w:t>
            </w:r>
          </w:p>
        </w:tc>
        <w:tc>
          <w:tcPr>
            <w:tcW w:w="4838" w:type="dxa"/>
          </w:tcPr>
          <w:p w14:paraId="0504199C" w14:textId="77777777" w:rsidR="002F688F" w:rsidRPr="00181806" w:rsidRDefault="002F688F" w:rsidP="009F544A"/>
          <w:p w14:paraId="095735AA" w14:textId="77777777" w:rsidR="002F688F" w:rsidRPr="00181806" w:rsidRDefault="002F688F" w:rsidP="009F544A">
            <w:r>
              <w:t>Temperature inside the cabin</w:t>
            </w:r>
            <w:r w:rsidRPr="00181806">
              <w:t xml:space="preserve"> </w:t>
            </w:r>
          </w:p>
        </w:tc>
      </w:tr>
      <w:tr w:rsidR="002F688F" w:rsidRPr="00181806" w14:paraId="76210B34" w14:textId="77777777" w:rsidTr="009F544A">
        <w:tc>
          <w:tcPr>
            <w:tcW w:w="9350" w:type="dxa"/>
            <w:gridSpan w:val="3"/>
          </w:tcPr>
          <w:p w14:paraId="65EDFD73" w14:textId="77777777" w:rsidR="002F688F" w:rsidRPr="00181806" w:rsidRDefault="002F688F" w:rsidP="009F544A"/>
        </w:tc>
      </w:tr>
      <w:tr w:rsidR="002F688F" w:rsidRPr="00181806" w14:paraId="0A2E5E92" w14:textId="77777777" w:rsidTr="009F544A">
        <w:tc>
          <w:tcPr>
            <w:tcW w:w="3440" w:type="dxa"/>
            <w:vMerge w:val="restart"/>
          </w:tcPr>
          <w:p w14:paraId="6CB7AF57" w14:textId="77777777" w:rsidR="002F688F" w:rsidRPr="00181806" w:rsidRDefault="002F688F" w:rsidP="009F544A">
            <w:r>
              <w:rPr>
                <w:b/>
              </w:rPr>
              <w:t>INPUT-3</w:t>
            </w:r>
            <w:r w:rsidRPr="00181806">
              <w:t>:  (symbol)</w:t>
            </w:r>
          </w:p>
          <w:p w14:paraId="5DCE9AB5" w14:textId="77777777" w:rsidR="002F688F" w:rsidRPr="00181806" w:rsidRDefault="002F688F" w:rsidP="009F544A"/>
          <w:p w14:paraId="5A120691" w14:textId="77777777" w:rsidR="002F688F" w:rsidRPr="00181806" w:rsidRDefault="002F688F" w:rsidP="009F544A">
            <w:r>
              <w:t>Cabin pressure: (press_kPa)</w:t>
            </w:r>
          </w:p>
        </w:tc>
        <w:tc>
          <w:tcPr>
            <w:tcW w:w="1072" w:type="dxa"/>
          </w:tcPr>
          <w:p w14:paraId="0092C956" w14:textId="77777777" w:rsidR="002F688F" w:rsidRPr="00181806" w:rsidRDefault="002F688F" w:rsidP="009F544A">
            <w:pPr>
              <w:rPr>
                <w:b/>
              </w:rPr>
            </w:pPr>
            <w:r w:rsidRPr="00181806">
              <w:rPr>
                <w:b/>
              </w:rPr>
              <w:t>UNITS</w:t>
            </w:r>
          </w:p>
        </w:tc>
        <w:tc>
          <w:tcPr>
            <w:tcW w:w="4838" w:type="dxa"/>
          </w:tcPr>
          <w:p w14:paraId="1A42A7DC" w14:textId="77777777" w:rsidR="002F688F" w:rsidRPr="00181806" w:rsidRDefault="002F688F" w:rsidP="009F544A">
            <w:pPr>
              <w:rPr>
                <w:b/>
              </w:rPr>
            </w:pPr>
            <w:r w:rsidRPr="00181806">
              <w:rPr>
                <w:b/>
              </w:rPr>
              <w:t>DESCRIPTION</w:t>
            </w:r>
          </w:p>
        </w:tc>
      </w:tr>
      <w:tr w:rsidR="002F688F" w:rsidRPr="00181806" w14:paraId="721AE604" w14:textId="77777777" w:rsidTr="009F544A">
        <w:tc>
          <w:tcPr>
            <w:tcW w:w="3440" w:type="dxa"/>
            <w:vMerge/>
          </w:tcPr>
          <w:p w14:paraId="2FEEB622" w14:textId="77777777" w:rsidR="002F688F" w:rsidRPr="00181806" w:rsidRDefault="002F688F" w:rsidP="009F544A">
            <w:pPr>
              <w:rPr>
                <w:b/>
              </w:rPr>
            </w:pPr>
          </w:p>
        </w:tc>
        <w:tc>
          <w:tcPr>
            <w:tcW w:w="1072" w:type="dxa"/>
          </w:tcPr>
          <w:p w14:paraId="73CE0330" w14:textId="77777777" w:rsidR="002F688F" w:rsidRPr="00181806" w:rsidRDefault="002F688F" w:rsidP="009F544A"/>
          <w:p w14:paraId="415D3FE9" w14:textId="77777777" w:rsidR="002F688F" w:rsidRPr="00181806" w:rsidRDefault="002F688F" w:rsidP="009F544A">
            <w:pPr>
              <w:jc w:val="center"/>
            </w:pPr>
          </w:p>
        </w:tc>
        <w:tc>
          <w:tcPr>
            <w:tcW w:w="4838" w:type="dxa"/>
          </w:tcPr>
          <w:p w14:paraId="3169AC6E" w14:textId="77777777" w:rsidR="002F688F" w:rsidRPr="00181806" w:rsidRDefault="002F688F" w:rsidP="009F544A"/>
          <w:p w14:paraId="3E08C92F" w14:textId="77777777" w:rsidR="002F688F" w:rsidRPr="00181806" w:rsidRDefault="002F688F" w:rsidP="009F544A">
            <w:r>
              <w:t xml:space="preserve">Pressure inside the cabin </w:t>
            </w:r>
          </w:p>
        </w:tc>
      </w:tr>
      <w:tr w:rsidR="002F688F" w:rsidRPr="00181806" w14:paraId="7CF0756F" w14:textId="77777777" w:rsidTr="009F544A">
        <w:tc>
          <w:tcPr>
            <w:tcW w:w="9350" w:type="dxa"/>
            <w:gridSpan w:val="3"/>
          </w:tcPr>
          <w:p w14:paraId="0CF70E68" w14:textId="77777777" w:rsidR="002F688F" w:rsidRPr="00181806" w:rsidRDefault="002F688F" w:rsidP="009F544A">
            <w:pPr>
              <w:rPr>
                <w:b/>
              </w:rPr>
            </w:pPr>
          </w:p>
        </w:tc>
      </w:tr>
      <w:tr w:rsidR="002F688F" w:rsidRPr="00181806" w14:paraId="1267E19B" w14:textId="77777777" w:rsidTr="009F544A">
        <w:tc>
          <w:tcPr>
            <w:tcW w:w="3440" w:type="dxa"/>
            <w:vMerge w:val="restart"/>
          </w:tcPr>
          <w:p w14:paraId="2FD6125F" w14:textId="77777777" w:rsidR="002F688F" w:rsidRPr="00181806" w:rsidRDefault="002F688F" w:rsidP="009F544A">
            <w:r>
              <w:rPr>
                <w:b/>
              </w:rPr>
              <w:t>OUT</w:t>
            </w:r>
            <w:r w:rsidRPr="00181806">
              <w:rPr>
                <w:b/>
              </w:rPr>
              <w:t>PUT-</w:t>
            </w:r>
            <w:r>
              <w:rPr>
                <w:b/>
              </w:rPr>
              <w:t>3</w:t>
            </w:r>
            <w:r w:rsidRPr="00181806">
              <w:t>:  (symbol)</w:t>
            </w:r>
          </w:p>
          <w:p w14:paraId="428B817B" w14:textId="77777777" w:rsidR="002F688F" w:rsidRPr="00181806" w:rsidRDefault="002F688F" w:rsidP="009F544A"/>
          <w:p w14:paraId="7CF323A5" w14:textId="77777777" w:rsidR="002F688F" w:rsidRPr="00181806" w:rsidRDefault="002F688F" w:rsidP="009F544A">
            <w:r>
              <w:t>Output flow bus</w:t>
            </w:r>
            <w:r w:rsidRPr="00181806">
              <w:t>:  (</w:t>
            </w:r>
            <w:r>
              <w:t>m</w:t>
            </w:r>
            <w:r w:rsidRPr="00181806">
              <w:t>dot</w:t>
            </w:r>
            <w:r>
              <w:t>_kgps</w:t>
            </w:r>
            <w:r w:rsidRPr="00181806">
              <w:t>)</w:t>
            </w:r>
          </w:p>
          <w:p w14:paraId="16AB7A96" w14:textId="77777777" w:rsidR="002F688F" w:rsidRPr="00181806" w:rsidRDefault="002F688F" w:rsidP="009F544A">
            <w:r w:rsidRPr="00AF1950">
              <w:t xml:space="preserve">Output flow bus:  </w:t>
            </w:r>
            <w:r w:rsidRPr="00181806">
              <w:t>(temp_K)</w:t>
            </w:r>
          </w:p>
          <w:p w14:paraId="4B8A99E5" w14:textId="77777777" w:rsidR="002F688F" w:rsidRPr="00181806" w:rsidRDefault="002F688F" w:rsidP="009F544A">
            <w:r w:rsidRPr="00AF1950">
              <w:t xml:space="preserve">Output flow bus:  </w:t>
            </w:r>
            <w:r w:rsidRPr="00181806">
              <w:t>(pres_kPa)</w:t>
            </w:r>
          </w:p>
        </w:tc>
        <w:tc>
          <w:tcPr>
            <w:tcW w:w="1072" w:type="dxa"/>
          </w:tcPr>
          <w:p w14:paraId="1F3EB205" w14:textId="77777777" w:rsidR="002F688F" w:rsidRPr="00181806" w:rsidRDefault="002F688F" w:rsidP="009F544A">
            <w:pPr>
              <w:rPr>
                <w:b/>
              </w:rPr>
            </w:pPr>
            <w:r w:rsidRPr="00181806">
              <w:rPr>
                <w:b/>
              </w:rPr>
              <w:t>UNITS</w:t>
            </w:r>
          </w:p>
        </w:tc>
        <w:tc>
          <w:tcPr>
            <w:tcW w:w="4838" w:type="dxa"/>
          </w:tcPr>
          <w:p w14:paraId="43403CC3" w14:textId="77777777" w:rsidR="002F688F" w:rsidRPr="00181806" w:rsidRDefault="002F688F" w:rsidP="009F544A">
            <w:pPr>
              <w:rPr>
                <w:b/>
              </w:rPr>
            </w:pPr>
            <w:r w:rsidRPr="00181806">
              <w:rPr>
                <w:b/>
              </w:rPr>
              <w:t>DESCRIPTION</w:t>
            </w:r>
          </w:p>
        </w:tc>
      </w:tr>
      <w:tr w:rsidR="002F688F" w:rsidRPr="00181806" w14:paraId="1A6030D1" w14:textId="77777777" w:rsidTr="009F544A">
        <w:tc>
          <w:tcPr>
            <w:tcW w:w="3440" w:type="dxa"/>
            <w:vMerge/>
          </w:tcPr>
          <w:p w14:paraId="3646A5D7" w14:textId="77777777" w:rsidR="002F688F" w:rsidRPr="00181806" w:rsidRDefault="002F688F" w:rsidP="009F544A"/>
        </w:tc>
        <w:tc>
          <w:tcPr>
            <w:tcW w:w="1072" w:type="dxa"/>
          </w:tcPr>
          <w:p w14:paraId="4F54FB3A" w14:textId="77777777" w:rsidR="002F688F" w:rsidRPr="00181806" w:rsidRDefault="002F688F" w:rsidP="009F544A"/>
          <w:p w14:paraId="0A36BCE9" w14:textId="77777777" w:rsidR="002F688F" w:rsidRPr="00181806" w:rsidRDefault="002F688F" w:rsidP="009F544A">
            <w:pPr>
              <w:jc w:val="center"/>
            </w:pPr>
            <w:r w:rsidRPr="00181806">
              <w:t>Kg/s</w:t>
            </w:r>
          </w:p>
          <w:p w14:paraId="70F9EC24" w14:textId="77777777" w:rsidR="002F688F" w:rsidRPr="00181806" w:rsidRDefault="002F688F" w:rsidP="009F544A">
            <w:pPr>
              <w:jc w:val="center"/>
            </w:pPr>
            <w:r w:rsidRPr="00181806">
              <w:t>K</w:t>
            </w:r>
          </w:p>
          <w:p w14:paraId="3EE51571" w14:textId="77777777" w:rsidR="002F688F" w:rsidRPr="00181806" w:rsidRDefault="002F688F" w:rsidP="009F544A">
            <w:pPr>
              <w:jc w:val="center"/>
            </w:pPr>
            <w:r w:rsidRPr="00181806">
              <w:t>kPa</w:t>
            </w:r>
          </w:p>
        </w:tc>
        <w:tc>
          <w:tcPr>
            <w:tcW w:w="4838" w:type="dxa"/>
          </w:tcPr>
          <w:p w14:paraId="75746D55" w14:textId="77777777" w:rsidR="002F688F" w:rsidRPr="00181806" w:rsidRDefault="002F688F" w:rsidP="009F544A"/>
          <w:p w14:paraId="0E935B8E" w14:textId="77777777" w:rsidR="002F688F" w:rsidRPr="00181806" w:rsidRDefault="002F688F" w:rsidP="009F544A">
            <w:r>
              <w:t>Metered air flow rate from the valve</w:t>
            </w:r>
          </w:p>
          <w:p w14:paraId="462C0BDC" w14:textId="77777777" w:rsidR="002F688F" w:rsidRPr="00AF1950" w:rsidRDefault="002F688F" w:rsidP="009F544A">
            <w:r w:rsidRPr="00AF1950">
              <w:t xml:space="preserve">Metered air </w:t>
            </w:r>
            <w:r>
              <w:t>temperature</w:t>
            </w:r>
            <w:r w:rsidRPr="00AF1950">
              <w:t xml:space="preserve"> from the valve</w:t>
            </w:r>
          </w:p>
          <w:p w14:paraId="22CFD662" w14:textId="77777777" w:rsidR="002F688F" w:rsidRPr="00181806" w:rsidRDefault="002F688F" w:rsidP="009F544A">
            <w:r w:rsidRPr="00AF1950">
              <w:t xml:space="preserve">Metered air </w:t>
            </w:r>
            <w:r>
              <w:t>pressure</w:t>
            </w:r>
            <w:r w:rsidRPr="00AF1950">
              <w:t xml:space="preserve"> from the valve</w:t>
            </w:r>
          </w:p>
        </w:tc>
      </w:tr>
    </w:tbl>
    <w:p w14:paraId="773D72C7" w14:textId="77777777" w:rsidR="002F688F" w:rsidRPr="00181806" w:rsidRDefault="002F688F" w:rsidP="002F688F">
      <w:pPr>
        <w:rPr>
          <w:rFonts w:cs="Times New Roman"/>
          <w:b/>
        </w:rPr>
      </w:pPr>
    </w:p>
    <w:p w14:paraId="0B69269F" w14:textId="77777777" w:rsidR="002F688F" w:rsidRDefault="002F688F" w:rsidP="002F688F">
      <w:pPr>
        <w:rPr>
          <w:rFonts w:cs="Times New Roman"/>
        </w:rPr>
      </w:pPr>
    </w:p>
    <w:p w14:paraId="5BFB4BA5" w14:textId="3AA01445" w:rsidR="002F688F" w:rsidRPr="00181806" w:rsidRDefault="002F688F" w:rsidP="002F688F">
      <w:pPr>
        <w:rPr>
          <w:rFonts w:cs="Times New Roman"/>
        </w:rPr>
      </w:pPr>
      <w:r w:rsidRPr="00181806">
        <w:rPr>
          <w:rFonts w:cs="Times New Roman"/>
        </w:rPr>
        <w:lastRenderedPageBreak/>
        <w:t xml:space="preserve">The </w:t>
      </w:r>
      <w:r>
        <w:rPr>
          <w:rFonts w:cs="Times New Roman"/>
        </w:rPr>
        <w:t xml:space="preserve">valve parameters are shown in </w:t>
      </w:r>
      <w:r w:rsidR="009D1C19">
        <w:rPr>
          <w:rFonts w:cs="Times New Roman"/>
        </w:rPr>
        <w:fldChar w:fldCharType="begin"/>
      </w:r>
      <w:r>
        <w:rPr>
          <w:rFonts w:cs="Times New Roman"/>
        </w:rPr>
        <w:instrText xml:space="preserve"> REF _Ref386533342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20</w:t>
      </w:r>
      <w:r w:rsidR="009D1C19">
        <w:rPr>
          <w:rFonts w:cs="Times New Roman"/>
        </w:rPr>
        <w:fldChar w:fldCharType="end"/>
      </w:r>
    </w:p>
    <w:p w14:paraId="5291E763"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73CC73D6" w14:textId="77777777" w:rsidTr="009F544A">
        <w:tc>
          <w:tcPr>
            <w:tcW w:w="9576" w:type="dxa"/>
          </w:tcPr>
          <w:p w14:paraId="426690C3" w14:textId="77777777" w:rsidR="002F688F" w:rsidRPr="00181806" w:rsidRDefault="002F688F" w:rsidP="009F544A">
            <w:pPr>
              <w:jc w:val="center"/>
              <w:rPr>
                <w:rFonts w:cs="Times New Roman"/>
                <w:b/>
              </w:rPr>
            </w:pPr>
            <w:r>
              <w:rPr>
                <w:noProof/>
                <w:lang w:eastAsia="zh-CN"/>
              </w:rPr>
              <w:drawing>
                <wp:inline distT="0" distB="0" distL="0" distR="0" wp14:anchorId="34DC36A7" wp14:editId="7F296F71">
                  <wp:extent cx="3423029" cy="2216989"/>
                  <wp:effectExtent l="0" t="0" r="635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srcRect l="62409" t="25286" r="9580" b="42461"/>
                          <a:stretch/>
                        </pic:blipFill>
                        <pic:spPr bwMode="auto">
                          <a:xfrm>
                            <a:off x="0" y="0"/>
                            <a:ext cx="3426239" cy="2219068"/>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50F73687" w14:textId="77777777" w:rsidTr="009F544A">
        <w:tc>
          <w:tcPr>
            <w:tcW w:w="9576" w:type="dxa"/>
          </w:tcPr>
          <w:p w14:paraId="0584C145" w14:textId="7E3F4218" w:rsidR="002F688F" w:rsidRPr="00B567AE" w:rsidRDefault="002F688F" w:rsidP="009F544A">
            <w:pPr>
              <w:pStyle w:val="Caption"/>
              <w:rPr>
                <w:rFonts w:cs="Times New Roman"/>
              </w:rPr>
            </w:pPr>
            <w:bookmarkStart w:id="87" w:name="_Ref38653334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20</w:t>
            </w:r>
            <w:r w:rsidR="009D1C19">
              <w:rPr>
                <w:rFonts w:cs="Times New Roman"/>
              </w:rPr>
              <w:fldChar w:fldCharType="end"/>
            </w:r>
            <w:bookmarkEnd w:id="87"/>
            <w:r w:rsidRPr="00B567AE">
              <w:rPr>
                <w:rFonts w:cs="Times New Roman"/>
              </w:rPr>
              <w:t>. Mask Input parameters to the bleed valve</w:t>
            </w:r>
          </w:p>
        </w:tc>
      </w:tr>
    </w:tbl>
    <w:p w14:paraId="36F3B74E" w14:textId="77777777" w:rsidR="002F688F" w:rsidRPr="00181806" w:rsidRDefault="002F688F" w:rsidP="002F688F">
      <w:pPr>
        <w:rPr>
          <w:rFonts w:cs="Times New Roman"/>
          <w:b/>
        </w:rPr>
      </w:pPr>
    </w:p>
    <w:p w14:paraId="3ECBF225" w14:textId="77777777" w:rsidR="002F688F" w:rsidRDefault="002F688F" w:rsidP="002F688F">
      <w:pPr>
        <w:pStyle w:val="Heading4"/>
        <w:jc w:val="left"/>
      </w:pPr>
      <w:r w:rsidRPr="00181806">
        <w:t>Simulink model</w:t>
      </w:r>
    </w:p>
    <w:p w14:paraId="311541DF" w14:textId="77777777" w:rsidR="002F688F" w:rsidRPr="0009033F" w:rsidRDefault="002F688F" w:rsidP="002F688F"/>
    <w:p w14:paraId="178CC5FB" w14:textId="0EC7D2D1"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bleed valve is given in </w:t>
      </w:r>
      <w:r w:rsidR="009D1C19">
        <w:rPr>
          <w:rFonts w:cs="Times New Roman"/>
        </w:rPr>
        <w:fldChar w:fldCharType="begin"/>
      </w:r>
      <w:r>
        <w:rPr>
          <w:rFonts w:cs="Times New Roman"/>
        </w:rPr>
        <w:instrText xml:space="preserve"> REF _Ref386533384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21</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0"/>
      </w:tblGrid>
      <w:tr w:rsidR="002F688F" w:rsidRPr="00181806" w14:paraId="5B83F3B6" w14:textId="77777777" w:rsidTr="009F544A">
        <w:tc>
          <w:tcPr>
            <w:tcW w:w="12060" w:type="dxa"/>
          </w:tcPr>
          <w:p w14:paraId="0E93E9FB" w14:textId="77777777" w:rsidR="002F688F" w:rsidRPr="00181806" w:rsidRDefault="002F688F" w:rsidP="009F544A">
            <w:pPr>
              <w:rPr>
                <w:rFonts w:cs="Times New Roman"/>
                <w:b/>
              </w:rPr>
            </w:pPr>
            <w:r>
              <w:rPr>
                <w:noProof/>
                <w:lang w:eastAsia="zh-CN"/>
              </w:rPr>
              <w:drawing>
                <wp:inline distT="0" distB="0" distL="0" distR="0" wp14:anchorId="73A54CE4" wp14:editId="2783B6FF">
                  <wp:extent cx="7591246" cy="3821799"/>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cstate="print"/>
                          <a:srcRect r="36738" b="33636"/>
                          <a:stretch/>
                        </pic:blipFill>
                        <pic:spPr bwMode="auto">
                          <a:xfrm>
                            <a:off x="0" y="0"/>
                            <a:ext cx="7606455" cy="382945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4837EAB4" w14:textId="77777777" w:rsidTr="009F544A">
        <w:tc>
          <w:tcPr>
            <w:tcW w:w="12060" w:type="dxa"/>
          </w:tcPr>
          <w:p w14:paraId="7029696D" w14:textId="74D9A9CD" w:rsidR="002F688F" w:rsidRPr="00B567AE" w:rsidRDefault="002F688F" w:rsidP="009F544A">
            <w:pPr>
              <w:pStyle w:val="Caption"/>
              <w:rPr>
                <w:rFonts w:cs="Times New Roman"/>
              </w:rPr>
            </w:pPr>
            <w:bookmarkStart w:id="88" w:name="_Ref386533384"/>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21</w:t>
            </w:r>
            <w:r w:rsidR="009D1C19">
              <w:rPr>
                <w:rFonts w:cs="Times New Roman"/>
              </w:rPr>
              <w:fldChar w:fldCharType="end"/>
            </w:r>
            <w:bookmarkEnd w:id="88"/>
            <w:r w:rsidRPr="00B567AE">
              <w:rPr>
                <w:rFonts w:cs="Times New Roman"/>
              </w:rPr>
              <w:t>. Simulink block model of the bleed valve</w:t>
            </w:r>
          </w:p>
          <w:p w14:paraId="7FBE7268" w14:textId="77777777" w:rsidR="002F688F" w:rsidRPr="00181806" w:rsidRDefault="002F688F" w:rsidP="009F544A">
            <w:pPr>
              <w:rPr>
                <w:rFonts w:cs="Times New Roman"/>
                <w:b/>
              </w:rPr>
            </w:pPr>
          </w:p>
        </w:tc>
      </w:tr>
    </w:tbl>
    <w:p w14:paraId="2433DD06" w14:textId="77777777" w:rsidR="002F688F" w:rsidRDefault="002F688F" w:rsidP="002F688F"/>
    <w:p w14:paraId="74B2FCA7" w14:textId="77777777" w:rsidR="002F688F" w:rsidRDefault="002F688F" w:rsidP="002F688F"/>
    <w:p w14:paraId="11938BD5" w14:textId="77777777" w:rsidR="002F688F" w:rsidRDefault="002F688F" w:rsidP="002F688F"/>
    <w:p w14:paraId="646812EA" w14:textId="77777777" w:rsidR="002F688F" w:rsidRDefault="002F688F" w:rsidP="002F688F">
      <w:pPr>
        <w:pStyle w:val="Heading3"/>
        <w:jc w:val="left"/>
      </w:pPr>
      <w:bookmarkStart w:id="89" w:name="_Toc372547544"/>
      <w:bookmarkStart w:id="90" w:name="_Toc386534035"/>
      <w:bookmarkStart w:id="91" w:name="_Toc501389632"/>
      <w:r>
        <w:t>Fan</w:t>
      </w:r>
      <w:bookmarkEnd w:id="89"/>
      <w:bookmarkEnd w:id="90"/>
      <w:bookmarkEnd w:id="91"/>
    </w:p>
    <w:p w14:paraId="07AA7F1E" w14:textId="7C0D0BF3"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m:oMath>
        <m:r>
          <m:rPr>
            <m:sty m:val="p"/>
          </m:rPr>
          <w:rPr>
            <w:rFonts w:ascii="Cambria Math" w:hAnsi="Cambria Math" w:cs="Times New Roman"/>
          </w:rPr>
          <m:t xml:space="preserve"> </m:t>
        </m:r>
        <m:r>
          <m:rPr>
            <m:sty m:val="p"/>
          </m:rPr>
          <w:rPr>
            <w:rFonts w:ascii="Cambria Math" w:hAnsi="Cambria Math" w:cs="Times New Roman"/>
          </w:rPr>
          <w:br/>
        </m:r>
      </m:oMath>
    </w:p>
    <w:p w14:paraId="32DB48CA" w14:textId="77777777" w:rsidR="002F688F" w:rsidRPr="00181806" w:rsidRDefault="002F688F" w:rsidP="002F688F">
      <w:pPr>
        <w:rPr>
          <w:rFonts w:cs="Times New Roman"/>
        </w:rPr>
      </w:pPr>
      <w:r>
        <w:rPr>
          <w:rFonts w:cs="Times New Roman"/>
        </w:rPr>
        <w:t xml:space="preserve">The function of a fan in the ECS is to deliver the recirculated air from the cabin to a mixing junction, where the recirculated air is mixed with the conditioned air from the ECS. The fan model in Simulink determines the recirculated air properties and the fan power required. In Fig. 1 the scheme for the fan is presen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667CF79E" w14:textId="77777777" w:rsidTr="009F544A">
        <w:tc>
          <w:tcPr>
            <w:tcW w:w="9576" w:type="dxa"/>
          </w:tcPr>
          <w:p w14:paraId="21842B47" w14:textId="0293B120" w:rsidR="002F688F" w:rsidRPr="00181806" w:rsidRDefault="00E522F3" w:rsidP="009F544A">
            <w:pPr>
              <w:tabs>
                <w:tab w:val="center" w:pos="4680"/>
                <w:tab w:val="left" w:pos="7798"/>
              </w:tabs>
              <w:rPr>
                <w:noProof/>
              </w:rPr>
            </w:pPr>
            <w:r>
              <w:rPr>
                <w:noProof/>
                <w:lang w:eastAsia="zh-CN"/>
              </w:rPr>
              <mc:AlternateContent>
                <mc:Choice Requires="wpg">
                  <w:drawing>
                    <wp:anchor distT="0" distB="0" distL="114300" distR="114300" simplePos="0" relativeHeight="251676672" behindDoc="0" locked="0" layoutInCell="1" allowOverlap="1" wp14:anchorId="03102B55" wp14:editId="74D74C36">
                      <wp:simplePos x="0" y="0"/>
                      <wp:positionH relativeFrom="column">
                        <wp:posOffset>120650</wp:posOffset>
                      </wp:positionH>
                      <wp:positionV relativeFrom="paragraph">
                        <wp:posOffset>612775</wp:posOffset>
                      </wp:positionV>
                      <wp:extent cx="2242820" cy="448310"/>
                      <wp:effectExtent l="0" t="0" r="0" b="0"/>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42820" cy="448310"/>
                                <a:chOff x="-319166" y="362295"/>
                                <a:chExt cx="2243039" cy="448310"/>
                              </a:xfrm>
                            </wpg:grpSpPr>
                            <wps:wsp>
                              <wps:cNvPr id="123" name="Straight Arrow Connector 15"/>
                              <wps:cNvCnPr/>
                              <wps:spPr>
                                <a:xfrm>
                                  <a:off x="69011" y="577970"/>
                                  <a:ext cx="1577340" cy="0"/>
                                </a:xfrm>
                                <a:prstGeom prst="straightConnector1">
                                  <a:avLst/>
                                </a:prstGeom>
                                <a:noFill/>
                                <a:ln w="25400" cap="flat" cmpd="sng" algn="ctr">
                                  <a:solidFill>
                                    <a:srgbClr val="FF0000"/>
                                  </a:solidFill>
                                  <a:prstDash val="solid"/>
                                  <a:tailEnd type="triangle" w="lg" len="lg"/>
                                </a:ln>
                                <a:effectLst/>
                              </wps:spPr>
                              <wps:bodyPr/>
                            </wps:wsp>
                            <wps:wsp>
                              <wps:cNvPr id="124" name="TextBox 21"/>
                              <wps:cNvSpPr txBox="1"/>
                              <wps:spPr>
                                <a:xfrm>
                                  <a:off x="-319166" y="362295"/>
                                  <a:ext cx="2243039" cy="448310"/>
                                </a:xfrm>
                                <a:prstGeom prst="rect">
                                  <a:avLst/>
                                </a:prstGeom>
                                <a:noFill/>
                              </wps:spPr>
                              <wps:txbx>
                                <w:txbxContent>
                                  <w:p w14:paraId="4713EC25"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03102B55" id="Group 122" o:spid="_x0000_s1118" style="position:absolute;left:0;text-align:left;margin-left:9.5pt;margin-top:48.25pt;width:176.6pt;height:35.3pt;z-index:251676672;mso-position-horizontal-relative:text;mso-position-vertical-relative:text;mso-width-relative:margin;mso-height-relative:margin" coordorigin="-3191,3622" coordsize="2243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">
                      <v:shape id="Straight Arrow Connector 15" o:spid="_x0000_s1119" type="#_x0000_t32" style="position:absolute;left:690;top:5779;width:15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" strokecolor="red" strokeweight="2pt">
                        <v:stroke endarrow="block" endarrowwidth="wide" endarrowlength="long"/>
                      </v:shape>
                      <v:shape id="_x0000_s1120" type="#_x0000_t202" style="position:absolute;left:-3191;top:3622;width:22429;height:4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4713EC25"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lang w:eastAsia="zh-CN"/>
              </w:rPr>
              <mc:AlternateContent>
                <mc:Choice Requires="wpg">
                  <w:drawing>
                    <wp:anchor distT="0" distB="0" distL="114300" distR="114300" simplePos="0" relativeHeight="251683840" behindDoc="0" locked="0" layoutInCell="1" allowOverlap="1" wp14:anchorId="1E5B156D" wp14:editId="71C58C35">
                      <wp:simplePos x="0" y="0"/>
                      <wp:positionH relativeFrom="column">
                        <wp:posOffset>3804285</wp:posOffset>
                      </wp:positionH>
                      <wp:positionV relativeFrom="paragraph">
                        <wp:posOffset>215900</wp:posOffset>
                      </wp:positionV>
                      <wp:extent cx="2268220" cy="448310"/>
                      <wp:effectExtent l="0" t="0" r="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8220" cy="448310"/>
                                <a:chOff x="-353672" y="362295"/>
                                <a:chExt cx="2269051" cy="448310"/>
                              </a:xfrm>
                            </wpg:grpSpPr>
                            <wps:wsp>
                              <wps:cNvPr id="126" name="Straight Arrow Connector 15"/>
                              <wps:cNvCnPr/>
                              <wps:spPr>
                                <a:xfrm>
                                  <a:off x="-310533" y="577970"/>
                                  <a:ext cx="1577340" cy="0"/>
                                </a:xfrm>
                                <a:prstGeom prst="straightConnector1">
                                  <a:avLst/>
                                </a:prstGeom>
                                <a:noFill/>
                                <a:ln w="25400" cap="flat" cmpd="sng" algn="ctr">
                                  <a:solidFill>
                                    <a:srgbClr val="FF0000"/>
                                  </a:solidFill>
                                  <a:prstDash val="solid"/>
                                  <a:tailEnd type="triangle" w="lg" len="lg"/>
                                </a:ln>
                                <a:effectLst/>
                              </wps:spPr>
                              <wps:bodyPr/>
                            </wps:wsp>
                            <wps:wsp>
                              <wps:cNvPr id="127" name="TextBox 21"/>
                              <wps:cNvSpPr txBox="1"/>
                              <wps:spPr>
                                <a:xfrm>
                                  <a:off x="-353672" y="362295"/>
                                  <a:ext cx="2269051" cy="448310"/>
                                </a:xfrm>
                                <a:prstGeom prst="rect">
                                  <a:avLst/>
                                </a:prstGeom>
                                <a:noFill/>
                              </wps:spPr>
                              <wps:txbx>
                                <w:txbxContent>
                                  <w:p w14:paraId="02B63B9E"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E5B156D" id="Group 125" o:spid="_x0000_s1121" style="position:absolute;left:0;text-align:left;margin-left:299.55pt;margin-top:17pt;width:178.6pt;height:35.3pt;z-index:251683840;mso-position-horizontal-relative:text;mso-position-vertical-relative:text;mso-width-relative:margin;mso-height-relative:margin" coordorigin="-3536,3622" coordsize="2269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">
                      <v:shape id="Straight Arrow Connector 15" o:spid="_x0000_s1122" type="#_x0000_t32" style="position:absolute;left:-3105;top:5779;width:15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" strokecolor="red" strokeweight="2pt">
                        <v:stroke endarrow="block" endarrowwidth="wide" endarrowlength="long"/>
                      </v:shape>
                      <v:shape id="_x0000_s1123" type="#_x0000_t202" style="position:absolute;left:-3536;top:3622;width:22689;height:4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02B63B9E"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lang w:eastAsia="zh-CN"/>
              </w:rPr>
              <mc:AlternateContent>
                <mc:Choice Requires="wpg">
                  <w:drawing>
                    <wp:anchor distT="0" distB="0" distL="114300" distR="114300" simplePos="0" relativeHeight="251691008" behindDoc="0" locked="0" layoutInCell="1" allowOverlap="1" wp14:anchorId="2751BD42" wp14:editId="296CEC77">
                      <wp:simplePos x="0" y="0"/>
                      <wp:positionH relativeFrom="column">
                        <wp:posOffset>3804285</wp:posOffset>
                      </wp:positionH>
                      <wp:positionV relativeFrom="paragraph">
                        <wp:posOffset>951230</wp:posOffset>
                      </wp:positionV>
                      <wp:extent cx="2380615" cy="448310"/>
                      <wp:effectExtent l="0" t="0" r="0" b="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80615" cy="448310"/>
                                <a:chOff x="-353671" y="370269"/>
                                <a:chExt cx="2380615" cy="448310"/>
                              </a:xfrm>
                            </wpg:grpSpPr>
                            <wps:wsp>
                              <wps:cNvPr id="129" name="Straight Arrow Connector 15"/>
                              <wps:cNvCnPr/>
                              <wps:spPr>
                                <a:xfrm>
                                  <a:off x="-310533" y="577970"/>
                                  <a:ext cx="1577340" cy="0"/>
                                </a:xfrm>
                                <a:prstGeom prst="straightConnector1">
                                  <a:avLst/>
                                </a:prstGeom>
                                <a:noFill/>
                                <a:ln w="25400" cap="flat" cmpd="sng" algn="ctr">
                                  <a:solidFill>
                                    <a:srgbClr val="000066"/>
                                  </a:solidFill>
                                  <a:prstDash val="solid"/>
                                  <a:tailEnd type="triangle" w="lg" len="lg"/>
                                </a:ln>
                                <a:effectLst/>
                              </wps:spPr>
                              <wps:bodyPr/>
                            </wps:wsp>
                            <wps:wsp>
                              <wps:cNvPr id="130" name="TextBox 21"/>
                              <wps:cNvSpPr txBox="1"/>
                              <wps:spPr>
                                <a:xfrm>
                                  <a:off x="-353671" y="370269"/>
                                  <a:ext cx="2380615" cy="448310"/>
                                </a:xfrm>
                                <a:prstGeom prst="rect">
                                  <a:avLst/>
                                </a:prstGeom>
                                <a:noFill/>
                              </wps:spPr>
                              <wps:txbx>
                                <w:txbxContent>
                                  <w:p w14:paraId="62234FB7"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751BD42" id="Group 128" o:spid="_x0000_s1124" style="position:absolute;left:0;text-align:left;margin-left:299.55pt;margin-top:74.9pt;width:187.45pt;height:35.3pt;z-index:251691008;mso-position-horizontal-relative:text;mso-position-vertical-relative:text;mso-width-relative:margin;mso-height-relative:margin" coordorigin="-3536,3702" coordsize="23806,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">
                      <v:shape id="Straight Arrow Connector 15" o:spid="_x0000_s1125" type="#_x0000_t32" style="position:absolute;left:-3105;top:5779;width:157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" strokecolor="#006" strokeweight="2pt">
                        <v:stroke endarrow="block" endarrowwidth="wide" endarrowlength="long"/>
                      </v:shape>
                      <v:shape id="_x0000_s1126" type="#_x0000_t202" style="position:absolute;left:-3536;top:3702;width:23805;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" filled="f" stroked="f">
                        <v:textbox style="mso-fit-shape-to-text:t">
                          <w:txbxContent>
                            <w:p w14:paraId="62234FB7" w14:textId="77777777" w:rsidR="009B4A87" w:rsidRPr="00FF5215" w:rsidRDefault="009B4A87"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9B4A87" w:rsidRPr="00FF5215" w:rsidRDefault="009B4A87"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tab/>
            </w:r>
            <w:r w:rsidR="002F688F">
              <w:rPr>
                <w:noProof/>
                <w:lang w:eastAsia="zh-CN"/>
              </w:rPr>
              <w:drawing>
                <wp:inline distT="0" distB="0" distL="0" distR="0" wp14:anchorId="05D66279" wp14:editId="0C8C791A">
                  <wp:extent cx="1768408" cy="1768415"/>
                  <wp:effectExtent l="0" t="0" r="381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cstate="print"/>
                          <a:srcRect l="53663" t="61515" r="37902" b="20909"/>
                          <a:stretch/>
                        </pic:blipFill>
                        <pic:spPr bwMode="auto">
                          <a:xfrm>
                            <a:off x="0" y="0"/>
                            <a:ext cx="1771950" cy="1771957"/>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7314C14" w14:textId="77777777" w:rsidTr="009F544A">
        <w:tc>
          <w:tcPr>
            <w:tcW w:w="9576" w:type="dxa"/>
          </w:tcPr>
          <w:p w14:paraId="63344469" w14:textId="0C28AD17" w:rsidR="002F688F" w:rsidRPr="00B567AE" w:rsidRDefault="002F688F" w:rsidP="009F544A">
            <w:pPr>
              <w:pStyle w:val="Caption"/>
              <w:rPr>
                <w:rFonts w:cs="Times New Roman"/>
                <w:noProof/>
              </w:rPr>
            </w:pPr>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22</w:t>
            </w:r>
            <w:r w:rsidR="009D1C19">
              <w:rPr>
                <w:rFonts w:cs="Times New Roman"/>
              </w:rPr>
              <w:fldChar w:fldCharType="end"/>
            </w:r>
            <w:r w:rsidRPr="00B567AE">
              <w:rPr>
                <w:rFonts w:cs="Times New Roman"/>
              </w:rPr>
              <w:t xml:space="preserve">. </w:t>
            </w:r>
            <w:r w:rsidRPr="00B567AE">
              <w:rPr>
                <w:rFonts w:cs="Times New Roman"/>
                <w:noProof/>
              </w:rPr>
              <w:t>Typical simulink high level scheme of the fan</w:t>
            </w:r>
          </w:p>
        </w:tc>
      </w:tr>
    </w:tbl>
    <w:p w14:paraId="69409698" w14:textId="77777777" w:rsidR="002F688F" w:rsidRDefault="002F688F" w:rsidP="002F688F">
      <w:pPr>
        <w:rPr>
          <w:rFonts w:cs="Times New Roman"/>
          <w:b/>
        </w:rPr>
      </w:pPr>
    </w:p>
    <w:p w14:paraId="6DDE44AB" w14:textId="77777777" w:rsidR="002F688F" w:rsidRDefault="002F688F" w:rsidP="002F688F">
      <w:pPr>
        <w:pStyle w:val="Heading4"/>
        <w:jc w:val="left"/>
      </w:pPr>
      <w:r w:rsidRPr="00181806">
        <w:t>Mathematical model</w:t>
      </w:r>
    </w:p>
    <w:p w14:paraId="02FD5334" w14:textId="77777777" w:rsidR="002F688F" w:rsidRDefault="002F688F" w:rsidP="002F688F">
      <w:pPr>
        <w:rPr>
          <w:rFonts w:cs="Times New Roman"/>
          <w:b/>
        </w:rPr>
      </w:pPr>
    </w:p>
    <w:p w14:paraId="4B6DA7C4" w14:textId="77777777" w:rsidR="002F688F" w:rsidRDefault="002F688F" w:rsidP="002F688F">
      <w:pPr>
        <w:rPr>
          <w:rFonts w:cs="Times New Roman"/>
        </w:rPr>
      </w:pPr>
      <w:r>
        <w:rPr>
          <w:rFonts w:cs="Times New Roman"/>
        </w:rPr>
        <w:t>The fan model is based on two performance curves. The input to the curves is the volume flow rate in cfm, from which the static pressure and the fan power is determined.</w:t>
      </w:r>
    </w:p>
    <w:p w14:paraId="48C9D4AF" w14:textId="77777777" w:rsidR="002F688F" w:rsidRPr="00956433" w:rsidRDefault="002F688F" w:rsidP="002F688F">
      <w:pPr>
        <w:rPr>
          <w:rFonts w:cs="Times New Roman"/>
        </w:rPr>
      </w:pPr>
    </w:p>
    <w:p w14:paraId="01F11D30" w14:textId="77777777" w:rsidR="002F688F" w:rsidRDefault="002F688F" w:rsidP="002F688F">
      <w:pPr>
        <w:pStyle w:val="Heading4"/>
        <w:jc w:val="left"/>
      </w:pPr>
      <w:r w:rsidRPr="00181806">
        <w:t>Components inputs and outputs</w:t>
      </w:r>
    </w:p>
    <w:p w14:paraId="19F96539" w14:textId="77777777" w:rsidR="002F688F" w:rsidRPr="00181806" w:rsidRDefault="002F688F" w:rsidP="002F688F">
      <w:pPr>
        <w:rPr>
          <w:rFonts w:cs="Times New Roman"/>
          <w:b/>
        </w:rPr>
      </w:pPr>
    </w:p>
    <w:p w14:paraId="0FAD0AB0" w14:textId="1FE188B5"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EC3A48">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EC3A48">
        <w:rPr>
          <w:noProof/>
          <w:sz w:val="22"/>
          <w:szCs w:val="22"/>
        </w:rPr>
        <w:t>7</w:t>
      </w:r>
      <w:r w:rsidR="009D1C19" w:rsidRPr="00234028">
        <w:rPr>
          <w:sz w:val="22"/>
          <w:szCs w:val="22"/>
        </w:rPr>
        <w:fldChar w:fldCharType="end"/>
      </w:r>
      <w:r>
        <w:rPr>
          <w:sz w:val="22"/>
          <w:szCs w:val="22"/>
        </w:rPr>
        <w:t>.</w:t>
      </w:r>
      <w:r w:rsidRPr="00234028">
        <w:rPr>
          <w:rFonts w:cs="Times New Roman"/>
          <w:sz w:val="22"/>
          <w:szCs w:val="22"/>
        </w:rPr>
        <w:t xml:space="preserve"> FAN INPUTS/ OUTPUTS</w:t>
      </w:r>
    </w:p>
    <w:tbl>
      <w:tblPr>
        <w:tblStyle w:val="TableGrid"/>
        <w:tblW w:w="0" w:type="auto"/>
        <w:tblLook w:val="04A0" w:firstRow="1" w:lastRow="0" w:firstColumn="1" w:lastColumn="0" w:noHBand="0" w:noVBand="1"/>
      </w:tblPr>
      <w:tblGrid>
        <w:gridCol w:w="3449"/>
        <w:gridCol w:w="1072"/>
        <w:gridCol w:w="4829"/>
      </w:tblGrid>
      <w:tr w:rsidR="002F688F" w:rsidRPr="00181806" w14:paraId="4553EB16" w14:textId="77777777" w:rsidTr="009F544A">
        <w:tc>
          <w:tcPr>
            <w:tcW w:w="3449" w:type="dxa"/>
            <w:vMerge w:val="restart"/>
          </w:tcPr>
          <w:p w14:paraId="7C7FB748" w14:textId="77777777" w:rsidR="002F688F" w:rsidRPr="00181806" w:rsidRDefault="002F688F" w:rsidP="009F544A">
            <w:r w:rsidRPr="00181806">
              <w:rPr>
                <w:b/>
              </w:rPr>
              <w:t>INPUT-1</w:t>
            </w:r>
            <w:r w:rsidRPr="00181806">
              <w:t>:  (symbol)</w:t>
            </w:r>
          </w:p>
          <w:p w14:paraId="4AA751F2" w14:textId="77777777" w:rsidR="002F688F" w:rsidRPr="00181806" w:rsidRDefault="002F688F" w:rsidP="009F544A"/>
          <w:p w14:paraId="0FFF9672" w14:textId="77777777" w:rsidR="002F688F" w:rsidRPr="00181806" w:rsidRDefault="002F688F" w:rsidP="009F544A">
            <w:r>
              <w:t>Input flow bus</w:t>
            </w:r>
            <w:r w:rsidRPr="00181806">
              <w:t>:  (</w:t>
            </w:r>
            <w:r>
              <w:t>m</w:t>
            </w:r>
            <w:r w:rsidRPr="00181806">
              <w:t>dot</w:t>
            </w:r>
            <w:r>
              <w:t>_kgps</w:t>
            </w:r>
            <w:r w:rsidRPr="00181806">
              <w:t>)</w:t>
            </w:r>
          </w:p>
          <w:p w14:paraId="5B3B4B9C" w14:textId="77777777" w:rsidR="002F688F" w:rsidRPr="00181806" w:rsidRDefault="002F688F" w:rsidP="009F544A">
            <w:r w:rsidRPr="004903D7">
              <w:t xml:space="preserve">Input flow bus:  </w:t>
            </w:r>
            <w:r w:rsidRPr="00181806">
              <w:t>(temp_K)</w:t>
            </w:r>
          </w:p>
          <w:p w14:paraId="0CD0825B" w14:textId="77777777" w:rsidR="002F688F" w:rsidRPr="00181806" w:rsidRDefault="002F688F" w:rsidP="009F544A">
            <w:r w:rsidRPr="004903D7">
              <w:t xml:space="preserve">Input flow bus:  </w:t>
            </w:r>
            <w:r w:rsidRPr="00181806">
              <w:t>(pres_kPa)</w:t>
            </w:r>
          </w:p>
        </w:tc>
        <w:tc>
          <w:tcPr>
            <w:tcW w:w="1072" w:type="dxa"/>
          </w:tcPr>
          <w:p w14:paraId="36259901" w14:textId="77777777" w:rsidR="002F688F" w:rsidRPr="00181806" w:rsidRDefault="002F688F" w:rsidP="009F544A">
            <w:pPr>
              <w:rPr>
                <w:b/>
              </w:rPr>
            </w:pPr>
            <w:r w:rsidRPr="00181806">
              <w:rPr>
                <w:b/>
              </w:rPr>
              <w:t>UNITS</w:t>
            </w:r>
          </w:p>
        </w:tc>
        <w:tc>
          <w:tcPr>
            <w:tcW w:w="4829" w:type="dxa"/>
          </w:tcPr>
          <w:p w14:paraId="5B6B7AD4" w14:textId="77777777" w:rsidR="002F688F" w:rsidRPr="00181806" w:rsidRDefault="002F688F" w:rsidP="009F544A">
            <w:pPr>
              <w:rPr>
                <w:b/>
              </w:rPr>
            </w:pPr>
            <w:r w:rsidRPr="00181806">
              <w:rPr>
                <w:b/>
              </w:rPr>
              <w:t>DESCRIPTION</w:t>
            </w:r>
          </w:p>
        </w:tc>
      </w:tr>
      <w:tr w:rsidR="002F688F" w:rsidRPr="00181806" w14:paraId="3E473030" w14:textId="77777777" w:rsidTr="009F544A">
        <w:tc>
          <w:tcPr>
            <w:tcW w:w="3449" w:type="dxa"/>
            <w:vMerge/>
          </w:tcPr>
          <w:p w14:paraId="3F6E7D30" w14:textId="77777777" w:rsidR="002F688F" w:rsidRPr="00181806" w:rsidRDefault="002F688F" w:rsidP="009F544A"/>
        </w:tc>
        <w:tc>
          <w:tcPr>
            <w:tcW w:w="1072" w:type="dxa"/>
          </w:tcPr>
          <w:p w14:paraId="0CC57E3F" w14:textId="77777777" w:rsidR="002F688F" w:rsidRPr="00181806" w:rsidRDefault="002F688F" w:rsidP="009F544A"/>
          <w:p w14:paraId="0F88E845" w14:textId="77777777" w:rsidR="002F688F" w:rsidRPr="00181806" w:rsidRDefault="002F688F" w:rsidP="009F544A">
            <w:pPr>
              <w:jc w:val="center"/>
            </w:pPr>
            <w:r w:rsidRPr="00181806">
              <w:t>Kg/s</w:t>
            </w:r>
          </w:p>
          <w:p w14:paraId="12434715" w14:textId="77777777" w:rsidR="002F688F" w:rsidRPr="00181806" w:rsidRDefault="002F688F" w:rsidP="009F544A">
            <w:pPr>
              <w:jc w:val="center"/>
            </w:pPr>
            <w:r w:rsidRPr="00181806">
              <w:t>K</w:t>
            </w:r>
          </w:p>
          <w:p w14:paraId="3A0AA3F5" w14:textId="77777777" w:rsidR="002F688F" w:rsidRPr="00181806" w:rsidRDefault="002F688F" w:rsidP="009F544A">
            <w:pPr>
              <w:jc w:val="center"/>
            </w:pPr>
            <w:r w:rsidRPr="00181806">
              <w:t>kPa</w:t>
            </w:r>
          </w:p>
        </w:tc>
        <w:tc>
          <w:tcPr>
            <w:tcW w:w="4829" w:type="dxa"/>
          </w:tcPr>
          <w:p w14:paraId="4540B1BD" w14:textId="77777777" w:rsidR="002F688F" w:rsidRPr="00181806" w:rsidRDefault="002F688F" w:rsidP="009F544A"/>
          <w:p w14:paraId="5DEF814A" w14:textId="77777777" w:rsidR="002F688F" w:rsidRPr="00181806" w:rsidRDefault="002F688F" w:rsidP="009F544A">
            <w:r>
              <w:t>Recirculated air flow rate from cabin</w:t>
            </w:r>
          </w:p>
          <w:p w14:paraId="483FE7B9" w14:textId="77777777" w:rsidR="002F688F" w:rsidRPr="004903D7" w:rsidRDefault="002F688F" w:rsidP="009F544A">
            <w:r w:rsidRPr="004903D7">
              <w:t xml:space="preserve">Recirculated air </w:t>
            </w:r>
            <w:r>
              <w:t>temperature</w:t>
            </w:r>
            <w:r w:rsidRPr="004903D7">
              <w:t xml:space="preserve"> from cabin</w:t>
            </w:r>
          </w:p>
          <w:p w14:paraId="56A97700" w14:textId="77777777" w:rsidR="002F688F" w:rsidRPr="00181806" w:rsidRDefault="002F688F" w:rsidP="009F544A">
            <w:r w:rsidRPr="004903D7">
              <w:t xml:space="preserve">Recirculated air </w:t>
            </w:r>
            <w:r>
              <w:t>pressure</w:t>
            </w:r>
            <w:r w:rsidRPr="004903D7">
              <w:t xml:space="preserve"> from cabin</w:t>
            </w:r>
          </w:p>
        </w:tc>
      </w:tr>
      <w:tr w:rsidR="002F688F" w:rsidRPr="00181806" w14:paraId="2FD49EC7" w14:textId="77777777" w:rsidTr="009F544A">
        <w:tc>
          <w:tcPr>
            <w:tcW w:w="9350" w:type="dxa"/>
            <w:gridSpan w:val="3"/>
          </w:tcPr>
          <w:p w14:paraId="4C107E93" w14:textId="77777777" w:rsidR="002F688F" w:rsidRPr="00181806" w:rsidRDefault="002F688F" w:rsidP="009F544A"/>
        </w:tc>
      </w:tr>
      <w:tr w:rsidR="002F688F" w:rsidRPr="00181806" w14:paraId="5570D343" w14:textId="77777777" w:rsidTr="009F544A">
        <w:tc>
          <w:tcPr>
            <w:tcW w:w="3449" w:type="dxa"/>
            <w:vMerge w:val="restart"/>
          </w:tcPr>
          <w:p w14:paraId="0ADBF5D0" w14:textId="77777777" w:rsidR="002F688F" w:rsidRPr="00181806" w:rsidRDefault="002F688F" w:rsidP="009F544A">
            <w:r>
              <w:rPr>
                <w:b/>
              </w:rPr>
              <w:t>OUT</w:t>
            </w:r>
            <w:r w:rsidRPr="00181806">
              <w:rPr>
                <w:b/>
              </w:rPr>
              <w:t>PUT-</w:t>
            </w:r>
            <w:r>
              <w:rPr>
                <w:b/>
              </w:rPr>
              <w:t>1</w:t>
            </w:r>
            <w:r w:rsidRPr="00181806">
              <w:t>:  (symbol)</w:t>
            </w:r>
          </w:p>
          <w:p w14:paraId="3371E4E9" w14:textId="77777777" w:rsidR="002F688F" w:rsidRPr="00181806" w:rsidRDefault="002F688F" w:rsidP="009F544A"/>
          <w:p w14:paraId="336788E6" w14:textId="77777777" w:rsidR="002F688F" w:rsidRPr="00181806" w:rsidRDefault="002F688F" w:rsidP="009F544A">
            <w:r>
              <w:t>From cabin to fan</w:t>
            </w:r>
            <w:r w:rsidRPr="00181806">
              <w:t>:  (</w:t>
            </w:r>
            <w:r>
              <w:t>m</w:t>
            </w:r>
            <w:r w:rsidRPr="00181806">
              <w:t>dot</w:t>
            </w:r>
            <w:r>
              <w:t>_kgps</w:t>
            </w:r>
            <w:r w:rsidRPr="00181806">
              <w:t>)</w:t>
            </w:r>
          </w:p>
          <w:p w14:paraId="25FBB99F" w14:textId="77777777" w:rsidR="002F688F" w:rsidRPr="00181806" w:rsidRDefault="002F688F" w:rsidP="009F544A">
            <w:r w:rsidRPr="008D20B6">
              <w:t xml:space="preserve">From cabin to fan:  </w:t>
            </w:r>
            <w:r w:rsidRPr="00181806">
              <w:t>(temp_K)</w:t>
            </w:r>
          </w:p>
          <w:p w14:paraId="450CC8FA" w14:textId="77777777" w:rsidR="002F688F" w:rsidRPr="00181806" w:rsidRDefault="002F688F" w:rsidP="009F544A">
            <w:r w:rsidRPr="008D20B6">
              <w:t xml:space="preserve">From cabin to fan:  </w:t>
            </w:r>
            <w:r w:rsidRPr="00181806">
              <w:t>(pres_kPa)</w:t>
            </w:r>
          </w:p>
        </w:tc>
        <w:tc>
          <w:tcPr>
            <w:tcW w:w="1072" w:type="dxa"/>
          </w:tcPr>
          <w:p w14:paraId="1686EBD9" w14:textId="77777777" w:rsidR="002F688F" w:rsidRPr="00181806" w:rsidRDefault="002F688F" w:rsidP="009F544A">
            <w:pPr>
              <w:rPr>
                <w:b/>
              </w:rPr>
            </w:pPr>
            <w:r w:rsidRPr="00181806">
              <w:rPr>
                <w:b/>
              </w:rPr>
              <w:t>UNITS</w:t>
            </w:r>
          </w:p>
        </w:tc>
        <w:tc>
          <w:tcPr>
            <w:tcW w:w="4829" w:type="dxa"/>
          </w:tcPr>
          <w:p w14:paraId="5112B32E" w14:textId="77777777" w:rsidR="002F688F" w:rsidRPr="00181806" w:rsidRDefault="002F688F" w:rsidP="009F544A">
            <w:pPr>
              <w:rPr>
                <w:b/>
              </w:rPr>
            </w:pPr>
            <w:r w:rsidRPr="00181806">
              <w:rPr>
                <w:b/>
              </w:rPr>
              <w:t>DESCRIPTION</w:t>
            </w:r>
          </w:p>
        </w:tc>
      </w:tr>
      <w:tr w:rsidR="002F688F" w:rsidRPr="00181806" w14:paraId="0FD5C8DF" w14:textId="77777777" w:rsidTr="009F544A">
        <w:tc>
          <w:tcPr>
            <w:tcW w:w="3449" w:type="dxa"/>
            <w:vMerge/>
          </w:tcPr>
          <w:p w14:paraId="64658C3A" w14:textId="77777777" w:rsidR="002F688F" w:rsidRPr="00181806" w:rsidRDefault="002F688F" w:rsidP="009F544A"/>
        </w:tc>
        <w:tc>
          <w:tcPr>
            <w:tcW w:w="1072" w:type="dxa"/>
          </w:tcPr>
          <w:p w14:paraId="26C17393" w14:textId="77777777" w:rsidR="002F688F" w:rsidRPr="00181806" w:rsidRDefault="002F688F" w:rsidP="009F544A"/>
          <w:p w14:paraId="667B9475" w14:textId="77777777" w:rsidR="002F688F" w:rsidRPr="00181806" w:rsidRDefault="002F688F" w:rsidP="009F544A">
            <w:pPr>
              <w:jc w:val="center"/>
            </w:pPr>
            <w:r w:rsidRPr="00181806">
              <w:t>Kg/s</w:t>
            </w:r>
          </w:p>
          <w:p w14:paraId="2DFB4657" w14:textId="77777777" w:rsidR="002F688F" w:rsidRPr="00181806" w:rsidRDefault="002F688F" w:rsidP="009F544A">
            <w:pPr>
              <w:jc w:val="center"/>
            </w:pPr>
            <w:r w:rsidRPr="00181806">
              <w:t>K</w:t>
            </w:r>
          </w:p>
          <w:p w14:paraId="1BC6386C" w14:textId="77777777" w:rsidR="002F688F" w:rsidRPr="00181806" w:rsidRDefault="002F688F" w:rsidP="009F544A">
            <w:pPr>
              <w:jc w:val="center"/>
            </w:pPr>
            <w:r w:rsidRPr="00181806">
              <w:t>kPa</w:t>
            </w:r>
          </w:p>
        </w:tc>
        <w:tc>
          <w:tcPr>
            <w:tcW w:w="4829" w:type="dxa"/>
          </w:tcPr>
          <w:p w14:paraId="1E6F3F48" w14:textId="77777777" w:rsidR="002F688F" w:rsidRPr="00181806" w:rsidRDefault="002F688F" w:rsidP="009F544A"/>
          <w:p w14:paraId="2CDB81E7" w14:textId="77777777" w:rsidR="002F688F" w:rsidRPr="00181806" w:rsidRDefault="002F688F" w:rsidP="009F544A">
            <w:r>
              <w:t xml:space="preserve">Recirculated air flow rate from the cabin </w:t>
            </w:r>
          </w:p>
          <w:p w14:paraId="7C133F19" w14:textId="77777777" w:rsidR="002F688F" w:rsidRPr="008D20B6" w:rsidRDefault="002F688F" w:rsidP="009F544A">
            <w:r w:rsidRPr="008D20B6">
              <w:t xml:space="preserve">Recirculated air temperature from the cabin </w:t>
            </w:r>
          </w:p>
          <w:p w14:paraId="0968AD87" w14:textId="77777777" w:rsidR="002F688F" w:rsidRPr="00181806" w:rsidRDefault="002F688F" w:rsidP="009F544A">
            <w:r w:rsidRPr="008D20B6">
              <w:t xml:space="preserve">Recirculated air </w:t>
            </w:r>
            <w:r>
              <w:t>pressure</w:t>
            </w:r>
            <w:r w:rsidRPr="008D20B6">
              <w:t xml:space="preserve"> from the cabin </w:t>
            </w:r>
          </w:p>
        </w:tc>
      </w:tr>
      <w:tr w:rsidR="002F688F" w:rsidRPr="00181806" w14:paraId="4F29D755" w14:textId="77777777" w:rsidTr="009F544A">
        <w:tc>
          <w:tcPr>
            <w:tcW w:w="9350" w:type="dxa"/>
            <w:gridSpan w:val="3"/>
          </w:tcPr>
          <w:p w14:paraId="1787C8AA" w14:textId="77777777" w:rsidR="002F688F" w:rsidRPr="00181806" w:rsidRDefault="002F688F" w:rsidP="009F544A"/>
        </w:tc>
      </w:tr>
      <w:tr w:rsidR="002F688F" w:rsidRPr="00181806" w14:paraId="169BB185" w14:textId="77777777" w:rsidTr="009F544A">
        <w:tc>
          <w:tcPr>
            <w:tcW w:w="3449" w:type="dxa"/>
            <w:vMerge w:val="restart"/>
          </w:tcPr>
          <w:p w14:paraId="1336ACDA" w14:textId="77777777" w:rsidR="002F688F" w:rsidRPr="00181806" w:rsidRDefault="002F688F" w:rsidP="009F544A">
            <w:r>
              <w:rPr>
                <w:b/>
              </w:rPr>
              <w:t>OUT</w:t>
            </w:r>
            <w:r w:rsidRPr="00181806">
              <w:rPr>
                <w:b/>
              </w:rPr>
              <w:t>PUT-</w:t>
            </w:r>
            <w:r>
              <w:rPr>
                <w:b/>
              </w:rPr>
              <w:t>2</w:t>
            </w:r>
            <w:r w:rsidRPr="00181806">
              <w:t>:  (symbol)</w:t>
            </w:r>
          </w:p>
          <w:p w14:paraId="3391D9EC" w14:textId="77777777" w:rsidR="002F688F" w:rsidRPr="00181806" w:rsidRDefault="002F688F" w:rsidP="009F544A"/>
          <w:p w14:paraId="7D620B72" w14:textId="77777777" w:rsidR="002F688F" w:rsidRPr="00181806" w:rsidRDefault="002F688F" w:rsidP="009F544A">
            <w:r>
              <w:t>Other output bus</w:t>
            </w:r>
            <w:r w:rsidRPr="00181806">
              <w:t>:  (</w:t>
            </w:r>
            <w:r>
              <w:t>fan_speed_rpm</w:t>
            </w:r>
            <w:r w:rsidRPr="00181806">
              <w:t>)</w:t>
            </w:r>
          </w:p>
          <w:p w14:paraId="355E1704" w14:textId="77777777" w:rsidR="002F688F" w:rsidRPr="00181806" w:rsidRDefault="002F688F" w:rsidP="009F544A">
            <w:r>
              <w:lastRenderedPageBreak/>
              <w:t>Other output</w:t>
            </w:r>
            <w:r w:rsidRPr="004903D7">
              <w:t xml:space="preserve"> bus:  </w:t>
            </w:r>
            <w:r w:rsidRPr="00181806">
              <w:t>(</w:t>
            </w:r>
            <w:r>
              <w:t>power_kW</w:t>
            </w:r>
            <w:r w:rsidRPr="00181806">
              <w:t>)</w:t>
            </w:r>
          </w:p>
          <w:p w14:paraId="75A5BF01" w14:textId="77777777" w:rsidR="002F688F" w:rsidRPr="00181806" w:rsidRDefault="002F688F" w:rsidP="009F544A">
            <w:r>
              <w:t>Other output</w:t>
            </w:r>
            <w:r w:rsidRPr="004903D7">
              <w:t xml:space="preserve"> bus:  </w:t>
            </w:r>
            <w:r w:rsidRPr="00181806">
              <w:t>(</w:t>
            </w:r>
            <w:r>
              <w:t>fan_efficiency</w:t>
            </w:r>
            <w:r w:rsidRPr="00181806">
              <w:t>)</w:t>
            </w:r>
          </w:p>
        </w:tc>
        <w:tc>
          <w:tcPr>
            <w:tcW w:w="1072" w:type="dxa"/>
          </w:tcPr>
          <w:p w14:paraId="729D7F4C" w14:textId="77777777" w:rsidR="002F688F" w:rsidRPr="00181806" w:rsidRDefault="002F688F" w:rsidP="009F544A">
            <w:pPr>
              <w:rPr>
                <w:b/>
              </w:rPr>
            </w:pPr>
            <w:r w:rsidRPr="00181806">
              <w:rPr>
                <w:b/>
              </w:rPr>
              <w:lastRenderedPageBreak/>
              <w:t>UNITS</w:t>
            </w:r>
          </w:p>
        </w:tc>
        <w:tc>
          <w:tcPr>
            <w:tcW w:w="4829" w:type="dxa"/>
          </w:tcPr>
          <w:p w14:paraId="1F298338" w14:textId="77777777" w:rsidR="002F688F" w:rsidRPr="00181806" w:rsidRDefault="002F688F" w:rsidP="009F544A">
            <w:pPr>
              <w:rPr>
                <w:b/>
              </w:rPr>
            </w:pPr>
            <w:r w:rsidRPr="00181806">
              <w:rPr>
                <w:b/>
              </w:rPr>
              <w:t>DESCRIPTION</w:t>
            </w:r>
          </w:p>
        </w:tc>
      </w:tr>
      <w:tr w:rsidR="002F688F" w:rsidRPr="00181806" w14:paraId="22678631" w14:textId="77777777" w:rsidTr="009F544A">
        <w:tc>
          <w:tcPr>
            <w:tcW w:w="3449" w:type="dxa"/>
            <w:vMerge/>
          </w:tcPr>
          <w:p w14:paraId="6DF5FB4D" w14:textId="77777777" w:rsidR="002F688F" w:rsidRPr="00181806" w:rsidRDefault="002F688F" w:rsidP="009F544A"/>
        </w:tc>
        <w:tc>
          <w:tcPr>
            <w:tcW w:w="1072" w:type="dxa"/>
          </w:tcPr>
          <w:p w14:paraId="10B6BDD3" w14:textId="77777777" w:rsidR="002F688F" w:rsidRDefault="002F688F" w:rsidP="009F544A"/>
          <w:p w14:paraId="4D9CFD13" w14:textId="77777777" w:rsidR="002F688F" w:rsidRPr="00181806" w:rsidRDefault="002F688F" w:rsidP="009F544A">
            <w:pPr>
              <w:jc w:val="center"/>
            </w:pPr>
            <w:r>
              <w:t>r.p.m</w:t>
            </w:r>
          </w:p>
          <w:p w14:paraId="1AA5AF4D" w14:textId="77777777" w:rsidR="002F688F" w:rsidRPr="00181806" w:rsidRDefault="002F688F" w:rsidP="009F544A">
            <w:pPr>
              <w:jc w:val="center"/>
            </w:pPr>
            <w:r>
              <w:lastRenderedPageBreak/>
              <w:t>kW</w:t>
            </w:r>
          </w:p>
          <w:p w14:paraId="6142D7F1" w14:textId="77777777" w:rsidR="002F688F" w:rsidRPr="00181806" w:rsidRDefault="002F688F" w:rsidP="009F544A">
            <w:pPr>
              <w:jc w:val="center"/>
            </w:pPr>
          </w:p>
        </w:tc>
        <w:tc>
          <w:tcPr>
            <w:tcW w:w="4829" w:type="dxa"/>
          </w:tcPr>
          <w:p w14:paraId="5C631084" w14:textId="77777777" w:rsidR="002F688F" w:rsidRPr="00181806" w:rsidRDefault="002F688F" w:rsidP="009F544A"/>
          <w:p w14:paraId="5F7D7B3B" w14:textId="77777777" w:rsidR="002F688F" w:rsidRPr="00181806" w:rsidRDefault="002F688F" w:rsidP="009F544A">
            <w:r>
              <w:t>Fan speed in r.p.m.</w:t>
            </w:r>
          </w:p>
          <w:p w14:paraId="6BED7A1F" w14:textId="77777777" w:rsidR="002F688F" w:rsidRPr="008D20B6" w:rsidRDefault="002F688F" w:rsidP="009F544A">
            <w:r>
              <w:lastRenderedPageBreak/>
              <w:t>Fan power required</w:t>
            </w:r>
          </w:p>
          <w:p w14:paraId="1072E27D" w14:textId="77777777" w:rsidR="002F688F" w:rsidRPr="00181806" w:rsidRDefault="002F688F" w:rsidP="009F544A">
            <w:r>
              <w:t>Fan efficiency</w:t>
            </w:r>
            <w:r w:rsidRPr="008D20B6">
              <w:t xml:space="preserve"> </w:t>
            </w:r>
          </w:p>
        </w:tc>
      </w:tr>
    </w:tbl>
    <w:p w14:paraId="7893C2CA" w14:textId="77777777" w:rsidR="002F688F" w:rsidRPr="00181806" w:rsidRDefault="002F688F" w:rsidP="002F688F">
      <w:pPr>
        <w:rPr>
          <w:rFonts w:cs="Times New Roman"/>
          <w:b/>
        </w:rPr>
      </w:pPr>
    </w:p>
    <w:p w14:paraId="57A4BA0A" w14:textId="5AB3F620" w:rsidR="002F688F" w:rsidRPr="00181806" w:rsidRDefault="002F688F" w:rsidP="002F688F">
      <w:pPr>
        <w:rPr>
          <w:rFonts w:cs="Times New Roman"/>
        </w:rPr>
      </w:pPr>
      <w:r w:rsidRPr="00181806">
        <w:rPr>
          <w:rFonts w:cs="Times New Roman"/>
        </w:rPr>
        <w:t xml:space="preserve">The </w:t>
      </w:r>
      <w:r>
        <w:rPr>
          <w:rFonts w:cs="Times New Roman"/>
        </w:rPr>
        <w:t>fan speed in r.p.m. is a mask parameter (</w:t>
      </w:r>
      <w:r w:rsidR="009D1C19">
        <w:rPr>
          <w:rFonts w:cs="Times New Roman"/>
        </w:rPr>
        <w:fldChar w:fldCharType="begin"/>
      </w:r>
      <w:r>
        <w:rPr>
          <w:rFonts w:cs="Times New Roman"/>
        </w:rPr>
        <w:instrText xml:space="preserve"> REF _Ref386533412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23</w:t>
      </w:r>
      <w:r w:rsidR="009D1C19">
        <w:rPr>
          <w:rFonts w:cs="Times New Roman"/>
        </w:rPr>
        <w:fldChar w:fldCharType="end"/>
      </w:r>
      <w:r>
        <w:rPr>
          <w:rFonts w:cs="Times New Roman"/>
        </w:rPr>
        <w:t>)</w:t>
      </w:r>
    </w:p>
    <w:p w14:paraId="6581F8CF"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2CEB646B" w14:textId="77777777" w:rsidTr="009F544A">
        <w:tc>
          <w:tcPr>
            <w:tcW w:w="9576" w:type="dxa"/>
          </w:tcPr>
          <w:p w14:paraId="4632FB9C" w14:textId="77777777" w:rsidR="002F688F" w:rsidRPr="00181806" w:rsidRDefault="002F688F" w:rsidP="009F544A">
            <w:pPr>
              <w:jc w:val="center"/>
              <w:rPr>
                <w:rFonts w:cs="Times New Roman"/>
                <w:b/>
              </w:rPr>
            </w:pPr>
            <w:r>
              <w:rPr>
                <w:noProof/>
                <w:lang w:eastAsia="zh-CN"/>
              </w:rPr>
              <w:drawing>
                <wp:inline distT="0" distB="0" distL="0" distR="0" wp14:anchorId="040E9651" wp14:editId="3EA959EC">
                  <wp:extent cx="3840399" cy="1880558"/>
                  <wp:effectExtent l="0" t="0" r="8255" b="571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cstate="print"/>
                          <a:srcRect l="66434" t="9031" r="5660" b="66676"/>
                          <a:stretch/>
                        </pic:blipFill>
                        <pic:spPr bwMode="auto">
                          <a:xfrm>
                            <a:off x="0" y="0"/>
                            <a:ext cx="3849459" cy="1884994"/>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498FB2A" w14:textId="77777777" w:rsidTr="009F544A">
        <w:tc>
          <w:tcPr>
            <w:tcW w:w="9576" w:type="dxa"/>
          </w:tcPr>
          <w:p w14:paraId="5D78210E" w14:textId="4C55779E" w:rsidR="002F688F" w:rsidRPr="00B567AE" w:rsidRDefault="002F688F" w:rsidP="009F544A">
            <w:pPr>
              <w:pStyle w:val="Caption"/>
              <w:rPr>
                <w:rFonts w:cs="Times New Roman"/>
              </w:rPr>
            </w:pPr>
            <w:bookmarkStart w:id="92" w:name="_Ref386533412"/>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23</w:t>
            </w:r>
            <w:r w:rsidR="009D1C19">
              <w:rPr>
                <w:rFonts w:cs="Times New Roman"/>
              </w:rPr>
              <w:fldChar w:fldCharType="end"/>
            </w:r>
            <w:bookmarkEnd w:id="92"/>
            <w:r w:rsidRPr="00B567AE">
              <w:rPr>
                <w:rFonts w:cs="Times New Roman"/>
              </w:rPr>
              <w:t>. Mask Input parameters to the fan</w:t>
            </w:r>
          </w:p>
        </w:tc>
      </w:tr>
    </w:tbl>
    <w:p w14:paraId="5BE8555F" w14:textId="77777777" w:rsidR="002F688F" w:rsidRPr="00181806" w:rsidRDefault="002F688F" w:rsidP="002F688F">
      <w:pPr>
        <w:rPr>
          <w:rFonts w:cs="Times New Roman"/>
          <w:b/>
        </w:rPr>
      </w:pPr>
    </w:p>
    <w:p w14:paraId="7B1FF28D" w14:textId="77777777" w:rsidR="002F688F" w:rsidRDefault="002F688F" w:rsidP="002F688F">
      <w:pPr>
        <w:rPr>
          <w:rFonts w:cs="Times New Roman"/>
          <w:b/>
        </w:rPr>
      </w:pPr>
    </w:p>
    <w:p w14:paraId="13A911A6" w14:textId="77777777" w:rsidR="002F688F" w:rsidRDefault="002F688F" w:rsidP="002F688F">
      <w:pPr>
        <w:rPr>
          <w:rFonts w:cs="Times New Roman"/>
          <w:b/>
        </w:rPr>
      </w:pPr>
    </w:p>
    <w:p w14:paraId="5816BBAF" w14:textId="77777777" w:rsidR="002F688F" w:rsidRDefault="002F688F" w:rsidP="002F688F">
      <w:pPr>
        <w:rPr>
          <w:rFonts w:cs="Times New Roman"/>
          <w:b/>
        </w:rPr>
      </w:pPr>
    </w:p>
    <w:p w14:paraId="7B2B131E" w14:textId="77777777" w:rsidR="002F688F" w:rsidRDefault="002F688F" w:rsidP="002F688F">
      <w:pPr>
        <w:rPr>
          <w:rFonts w:cs="Times New Roman"/>
          <w:b/>
        </w:rPr>
      </w:pPr>
    </w:p>
    <w:p w14:paraId="3E897157" w14:textId="77777777" w:rsidR="002F688F" w:rsidRDefault="002F688F" w:rsidP="002F688F">
      <w:pPr>
        <w:rPr>
          <w:rFonts w:cs="Times New Roman"/>
          <w:b/>
        </w:rPr>
      </w:pPr>
    </w:p>
    <w:p w14:paraId="39CDF1CB" w14:textId="77777777" w:rsidR="002F688F" w:rsidRDefault="002F688F" w:rsidP="002F688F">
      <w:pPr>
        <w:rPr>
          <w:rFonts w:cs="Times New Roman"/>
          <w:b/>
        </w:rPr>
      </w:pPr>
    </w:p>
    <w:p w14:paraId="2CC1D4C2" w14:textId="77777777" w:rsidR="002F688F" w:rsidRDefault="002F688F" w:rsidP="002F688F">
      <w:pPr>
        <w:rPr>
          <w:rFonts w:cs="Times New Roman"/>
          <w:b/>
        </w:rPr>
      </w:pPr>
    </w:p>
    <w:p w14:paraId="230BF26A" w14:textId="77777777" w:rsidR="002F688F" w:rsidRPr="00181806" w:rsidRDefault="002F688F" w:rsidP="002F688F">
      <w:pPr>
        <w:pStyle w:val="Heading4"/>
        <w:jc w:val="left"/>
      </w:pPr>
      <w:r w:rsidRPr="00181806">
        <w:t>Simulink model</w:t>
      </w:r>
    </w:p>
    <w:p w14:paraId="1C5FA17B" w14:textId="4F80375A"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fan is given in </w:t>
      </w:r>
      <w:r w:rsidR="009D1C19">
        <w:rPr>
          <w:rFonts w:cs="Times New Roman"/>
        </w:rPr>
        <w:fldChar w:fldCharType="begin"/>
      </w:r>
      <w:r>
        <w:rPr>
          <w:rFonts w:cs="Times New Roman"/>
        </w:rPr>
        <w:instrText xml:space="preserve"> REF _Ref386533426 \h </w:instrText>
      </w:r>
      <w:r w:rsidR="009D1C19">
        <w:rPr>
          <w:rFonts w:cs="Times New Roman"/>
        </w:rPr>
      </w:r>
      <w:r w:rsidR="009D1C19">
        <w:rPr>
          <w:rFonts w:cs="Times New Roman"/>
        </w:rPr>
        <w:fldChar w:fldCharType="separate"/>
      </w:r>
      <w:r w:rsidR="00EC3A48" w:rsidRPr="00B567AE">
        <w:rPr>
          <w:rFonts w:cs="Times New Roman"/>
        </w:rPr>
        <w:t xml:space="preserve">Figure </w:t>
      </w:r>
      <w:r w:rsidR="00EC3A48">
        <w:rPr>
          <w:rFonts w:cs="Times New Roman"/>
          <w:noProof/>
        </w:rPr>
        <w:t>5</w:t>
      </w:r>
      <w:r w:rsidR="00EC3A48">
        <w:rPr>
          <w:rFonts w:cs="Times New Roman"/>
        </w:rPr>
        <w:t>.</w:t>
      </w:r>
      <w:r w:rsidR="00EC3A48">
        <w:rPr>
          <w:rFonts w:cs="Times New Roman"/>
          <w:noProof/>
        </w:rPr>
        <w:t>24</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181806" w14:paraId="1443FADD" w14:textId="77777777" w:rsidTr="009F544A">
        <w:tc>
          <w:tcPr>
            <w:tcW w:w="12060" w:type="dxa"/>
          </w:tcPr>
          <w:p w14:paraId="1BC29E6A" w14:textId="77777777" w:rsidR="002F688F" w:rsidRPr="00181806" w:rsidRDefault="002F688F" w:rsidP="009F544A">
            <w:pPr>
              <w:rPr>
                <w:rFonts w:cs="Times New Roman"/>
                <w:b/>
              </w:rPr>
            </w:pPr>
            <w:r>
              <w:rPr>
                <w:noProof/>
                <w:lang w:eastAsia="zh-CN"/>
              </w:rPr>
              <w:lastRenderedPageBreak/>
              <w:drawing>
                <wp:inline distT="0" distB="0" distL="0" distR="0" wp14:anchorId="01EB8AEE" wp14:editId="443D77EB">
                  <wp:extent cx="7582619" cy="3991696"/>
                  <wp:effectExtent l="0" t="0" r="0" b="889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cstate="print"/>
                          <a:srcRect r="31340" b="25449"/>
                          <a:stretch/>
                        </pic:blipFill>
                        <pic:spPr bwMode="auto">
                          <a:xfrm>
                            <a:off x="0" y="0"/>
                            <a:ext cx="7583689" cy="3992259"/>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2799547B" w14:textId="77777777" w:rsidTr="009F544A">
        <w:tc>
          <w:tcPr>
            <w:tcW w:w="12060" w:type="dxa"/>
          </w:tcPr>
          <w:p w14:paraId="0EFBA629" w14:textId="571193A2" w:rsidR="002F688F" w:rsidRPr="00B567AE" w:rsidRDefault="002F688F" w:rsidP="009F544A">
            <w:pPr>
              <w:pStyle w:val="Caption"/>
              <w:rPr>
                <w:rFonts w:cs="Times New Roman"/>
              </w:rPr>
            </w:pPr>
            <w:bookmarkStart w:id="93" w:name="_Ref386533426"/>
            <w:r w:rsidRPr="00B567AE">
              <w:rPr>
                <w:rFonts w:cs="Times New Roman"/>
              </w:rPr>
              <w:t xml:space="preserve">Figur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Figure \* ARABIC \s 1 </w:instrText>
            </w:r>
            <w:r w:rsidR="009D1C19">
              <w:rPr>
                <w:rFonts w:cs="Times New Roman"/>
              </w:rPr>
              <w:fldChar w:fldCharType="separate"/>
            </w:r>
            <w:r w:rsidR="00EC3A48">
              <w:rPr>
                <w:rFonts w:cs="Times New Roman"/>
                <w:noProof/>
              </w:rPr>
              <w:t>24</w:t>
            </w:r>
            <w:r w:rsidR="009D1C19">
              <w:rPr>
                <w:rFonts w:cs="Times New Roman"/>
              </w:rPr>
              <w:fldChar w:fldCharType="end"/>
            </w:r>
            <w:bookmarkEnd w:id="93"/>
            <w:r w:rsidRPr="00B567AE">
              <w:rPr>
                <w:rFonts w:cs="Times New Roman"/>
              </w:rPr>
              <w:t>. Simulink block model of the fan</w:t>
            </w:r>
          </w:p>
          <w:p w14:paraId="67223D5F" w14:textId="77777777" w:rsidR="002F688F" w:rsidRPr="00181806" w:rsidRDefault="002F688F" w:rsidP="009F544A">
            <w:pPr>
              <w:rPr>
                <w:rFonts w:cs="Times New Roman"/>
                <w:b/>
              </w:rPr>
            </w:pPr>
          </w:p>
        </w:tc>
      </w:tr>
    </w:tbl>
    <w:p w14:paraId="404ACCE6" w14:textId="77777777" w:rsidR="002F688F" w:rsidRDefault="002F688F" w:rsidP="002F688F"/>
    <w:p w14:paraId="10A361B5" w14:textId="77777777" w:rsidR="002F688F" w:rsidRDefault="002F688F" w:rsidP="002F688F">
      <w:pPr>
        <w:spacing w:after="160"/>
        <w:jc w:val="left"/>
      </w:pPr>
      <w:r>
        <w:br w:type="page"/>
      </w:r>
    </w:p>
    <w:p w14:paraId="66E82189" w14:textId="77777777" w:rsidR="00AE7FC3" w:rsidRDefault="00AE7FC3" w:rsidP="00AE7FC3">
      <w:pPr>
        <w:pStyle w:val="Heading2"/>
      </w:pPr>
      <w:bookmarkStart w:id="94" w:name="_Toc501389633"/>
      <w:r>
        <w:lastRenderedPageBreak/>
        <w:t xml:space="preserve">Fuel </w:t>
      </w:r>
      <w:r w:rsidR="00270DB0">
        <w:t xml:space="preserve">and Oil </w:t>
      </w:r>
      <w:r>
        <w:t>Thermal Management System</w:t>
      </w:r>
      <w:bookmarkEnd w:id="94"/>
    </w:p>
    <w:p w14:paraId="725B7B3A" w14:textId="77777777" w:rsidR="00AE7FC3" w:rsidRDefault="00AE7FC3" w:rsidP="00AE7FC3"/>
    <w:p w14:paraId="3A9366F1" w14:textId="77777777" w:rsidR="00B3602A" w:rsidRDefault="00B3602A" w:rsidP="00AE7FC3">
      <w:r>
        <w:t xml:space="preserve">The fuel and oil thermal management system uses tanks, pumps, junctions, </w:t>
      </w:r>
      <w:r w:rsidR="006F5366">
        <w:t>and heat exchangers in order to move mass and heat throughout the system and aircraft</w:t>
      </w:r>
      <w:r>
        <w:t>.</w:t>
      </w:r>
      <w:r w:rsidR="006F5366">
        <w:t xml:space="preserve">  In order to accomplish this energy is supplied as an input to some components in the form of pneumatic power (bleed air) or electrical power.  </w:t>
      </w:r>
      <w:r w:rsidR="005433BC">
        <w:t>These interconnections are relayed back to their respective sources in order to account for energy use in the fuel and oil system.</w:t>
      </w:r>
    </w:p>
    <w:p w14:paraId="43E10397" w14:textId="77777777" w:rsidR="005433BC" w:rsidRDefault="005433BC" w:rsidP="00AE7FC3"/>
    <w:p w14:paraId="2A53A21B" w14:textId="77777777" w:rsidR="005433BC" w:rsidRDefault="005433BC" w:rsidP="00AE7FC3">
      <w:r>
        <w:t>The following subsections detail the modeling of individual components and their implementation in the Simulink working environment.</w:t>
      </w:r>
    </w:p>
    <w:p w14:paraId="657EAF03" w14:textId="77777777" w:rsidR="00AE7FC3" w:rsidRDefault="00270DB0" w:rsidP="00AE7FC3">
      <w:pPr>
        <w:pStyle w:val="Heading3"/>
      </w:pPr>
      <w:bookmarkStart w:id="95" w:name="_Ref378429684"/>
      <w:bookmarkStart w:id="96" w:name="_Toc501389634"/>
      <w:r>
        <w:t>Fuel Tank</w:t>
      </w:r>
      <w:bookmarkEnd w:id="95"/>
      <w:bookmarkEnd w:id="96"/>
    </w:p>
    <w:p w14:paraId="480CF1B0" w14:textId="77777777" w:rsidR="00270DB0" w:rsidRDefault="00270DB0" w:rsidP="00270DB0"/>
    <w:p w14:paraId="33A0C07C" w14:textId="780AB9F7" w:rsidR="009B1CC2" w:rsidRDefault="009B1CC2" w:rsidP="00E51AE5">
      <w:r>
        <w:t>The fuel tank model tracks the time-varying fuel temperature, ullage temperature, and fuel mass.</w:t>
      </w:r>
      <w:r w:rsidR="00E51AE5">
        <w:t xml:space="preserve"> Mathematical modeling of the fuel tank is based upon conservation of energy and mass.  In </w:t>
      </w:r>
      <w:r w:rsidR="00FE0CA1">
        <w:t xml:space="preserve">version </w:t>
      </w:r>
      <w:r w:rsidR="00E30E5E">
        <w:fldChar w:fldCharType="begin"/>
      </w:r>
      <w:r w:rsidR="00E30E5E">
        <w:instrText xml:space="preserve"> DOCPROPERTY  Version#  \* MERGEFORMAT </w:instrText>
      </w:r>
      <w:r w:rsidR="00E30E5E">
        <w:fldChar w:fldCharType="separate"/>
      </w:r>
      <w:r w:rsidR="006237BF">
        <w:t>1.0</w:t>
      </w:r>
      <w:r w:rsidR="00E30E5E">
        <w:fldChar w:fldCharType="end"/>
      </w:r>
      <w:r w:rsidR="00E51AE5">
        <w:t>, time-dependent pressure states are not calculated.  Heat transfer is captured between the fuel, ullage, tank walls, and internal heat loads.</w:t>
      </w:r>
    </w:p>
    <w:p w14:paraId="39051CD4" w14:textId="77777777" w:rsidR="00270DB0" w:rsidRDefault="00E1403C" w:rsidP="00E1403C">
      <w:pPr>
        <w:pStyle w:val="Heading4"/>
      </w:pPr>
      <w:bookmarkStart w:id="97" w:name="OLE_LINK3"/>
      <w:r>
        <w:t>Mathematical Model</w:t>
      </w:r>
    </w:p>
    <w:p w14:paraId="142FCB4F" w14:textId="77777777" w:rsidR="00E51AE5" w:rsidRDefault="00E51AE5" w:rsidP="00E51AE5"/>
    <w:p w14:paraId="08974475" w14:textId="77777777" w:rsidR="00636FA5" w:rsidRDefault="00E51AE5" w:rsidP="00E51AE5">
      <w:r>
        <w:t>The mathematical model for the tank is based upon conservation of energy and mass.  The following equations are implemented in the Simulink model of the fuel tank.</w:t>
      </w:r>
      <w:r w:rsidR="009F172D">
        <w:t xml:space="preserve">  </w:t>
      </w:r>
      <w:r w:rsidR="00F64B69">
        <w:t>Fuel</w:t>
      </w:r>
      <w:r w:rsidR="00636FA5">
        <w:t xml:space="preserve"> mass is determined using conservation of mass:</w:t>
      </w:r>
    </w:p>
    <w:p w14:paraId="2E29FD2B" w14:textId="77777777" w:rsidR="00E51AE5" w:rsidRDefault="00E51AE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4393488F" w14:textId="77777777" w:rsidTr="00F64B69">
        <w:tc>
          <w:tcPr>
            <w:tcW w:w="450" w:type="dxa"/>
          </w:tcPr>
          <w:p w14:paraId="1BE22B19" w14:textId="77777777" w:rsidR="00636FA5" w:rsidRDefault="00636FA5" w:rsidP="008E255F"/>
        </w:tc>
        <w:tc>
          <w:tcPr>
            <w:tcW w:w="8185" w:type="dxa"/>
          </w:tcPr>
          <w:p w14:paraId="4E9C14B4" w14:textId="77777777" w:rsidR="00636FA5" w:rsidRDefault="00E30E5E" w:rsidP="008E255F">
            <m:oMathPara>
              <m:oMath>
                <m:sSub>
                  <m:sSubPr>
                    <m:ctrlPr>
                      <w:rPr>
                        <w:rFonts w:ascii="Cambria Math" w:hAnsi="Cambria Math"/>
                        <w:i/>
                      </w:rPr>
                    </m:ctrlPr>
                  </m:sSubPr>
                  <m:e>
                    <m:r>
                      <w:rPr>
                        <w:rFonts w:ascii="Cambria Math" w:hAnsi="Cambria Math"/>
                      </w:rPr>
                      <m:t>m</m:t>
                    </m:r>
                  </m:e>
                  <m:sub>
                    <m:r>
                      <w:rPr>
                        <w:rFonts w:ascii="Cambria Math" w:hAnsi="Cambria Math"/>
                      </w:rPr>
                      <m:t>f</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out</m:t>
                    </m:r>
                  </m:sub>
                </m:sSub>
              </m:oMath>
            </m:oMathPara>
          </w:p>
        </w:tc>
        <w:tc>
          <w:tcPr>
            <w:tcW w:w="715" w:type="dxa"/>
          </w:tcPr>
          <w:p w14:paraId="54D32730" w14:textId="7D5AEAFE"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1</w:t>
            </w:r>
            <w:r w:rsidRPr="00B567AE">
              <w:rPr>
                <w:rFonts w:cs="Times New Roman"/>
              </w:rPr>
              <w:fldChar w:fldCharType="end"/>
            </w:r>
          </w:p>
        </w:tc>
      </w:tr>
    </w:tbl>
    <w:p w14:paraId="045373EA" w14:textId="77777777" w:rsidR="00636FA5" w:rsidRDefault="00636FA5" w:rsidP="00E51AE5"/>
    <w:p w14:paraId="109282F2" w14:textId="77777777" w:rsidR="00636FA5" w:rsidRDefault="00636FA5" w:rsidP="00E51AE5">
      <w:r>
        <w:t xml:space="preserve">The rate of change of the </w:t>
      </w:r>
      <w:r w:rsidR="00F64B69">
        <w:t>fuel</w:t>
      </w:r>
      <w:r>
        <w:t xml:space="preserve"> temperature is a function of the heat transfer between </w:t>
      </w:r>
      <w:r w:rsidR="00F64B69">
        <w:t>the fuel and each</w:t>
      </w:r>
      <w:r>
        <w:t xml:space="preserve"> </w:t>
      </w:r>
      <w:r w:rsidR="00F64B69">
        <w:t xml:space="preserve">wet section of </w:t>
      </w:r>
      <w:r>
        <w:t xml:space="preserve">wall, the </w:t>
      </w:r>
      <w:r w:rsidR="00F64B69">
        <w:t>fuel</w:t>
      </w:r>
      <w:r>
        <w:t xml:space="preserve"> being added to the tank, heat transfer between the </w:t>
      </w:r>
      <w:r w:rsidR="00F64B69">
        <w:t>fuel</w:t>
      </w:r>
      <w:r>
        <w:t xml:space="preserve"> and the </w:t>
      </w:r>
      <w:r w:rsidR="00B931AC">
        <w:t>ullage, and heat loads:</w:t>
      </w:r>
    </w:p>
    <w:p w14:paraId="5FB63476" w14:textId="77777777" w:rsidR="00636FA5" w:rsidRDefault="00636FA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603A1B48" w14:textId="77777777" w:rsidTr="00F64B69">
        <w:tc>
          <w:tcPr>
            <w:tcW w:w="450" w:type="dxa"/>
          </w:tcPr>
          <w:p w14:paraId="6C0775B2" w14:textId="77777777" w:rsidR="00636FA5" w:rsidRDefault="00636FA5" w:rsidP="008E255F"/>
        </w:tc>
        <w:tc>
          <w:tcPr>
            <w:tcW w:w="8185" w:type="dxa"/>
          </w:tcPr>
          <w:p w14:paraId="753B1DE7" w14:textId="77777777" w:rsidR="00636FA5" w:rsidRDefault="00E30E5E" w:rsidP="00F64B69">
            <m:oMathPara>
              <m:oMath>
                <m:sSub>
                  <m:sSubPr>
                    <m:ctrlPr>
                      <w:rPr>
                        <w:rFonts w:ascii="Cambria Math" w:hAnsi="Cambria Math"/>
                        <w:i/>
                      </w:rPr>
                    </m:ctrlPr>
                  </m:sSubPr>
                  <m:e>
                    <w:bookmarkStart w:id="98" w:name="OLE_LINK2"/>
                    <m:r>
                      <w:rPr>
                        <w:rFonts w:ascii="Cambria Math" w:hAnsi="Cambria Math"/>
                      </w:rPr>
                      <m:t>m</m:t>
                    </m:r>
                    <w:bookmarkEnd w:id="98"/>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p,f</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f</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w,i</m:t>
                        </m:r>
                      </m:sub>
                    </m:sSub>
                    <m:sSub>
                      <m:sSubPr>
                        <m:ctrlPr>
                          <w:rPr>
                            <w:rFonts w:ascii="Cambria Math" w:hAnsi="Cambria Math"/>
                            <w:i/>
                          </w:rPr>
                        </m:ctrlPr>
                      </m:sSubPr>
                      <m:e>
                        <m:r>
                          <w:rPr>
                            <w:rFonts w:ascii="Cambria Math" w:hAnsi="Cambria Math"/>
                          </w:rPr>
                          <m:t>A</m:t>
                        </m:r>
                      </m:e>
                      <m:sub>
                        <m:r>
                          <w:rPr>
                            <w:rFonts w:ascii="Cambria Math" w:hAnsi="Cambria Math"/>
                          </w:rPr>
                          <m:t>w,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sSub>
                      <m:sSubPr>
                        <m:ctrlPr>
                          <w:rPr>
                            <w:rFonts w:ascii="Cambria Math" w:hAnsi="Cambria Math"/>
                            <w:i/>
                          </w:rPr>
                        </m:ctrlPr>
                      </m:sSubPr>
                      <m:e>
                        <m:r>
                          <w:rPr>
                            <w:rFonts w:ascii="Cambria Math" w:hAnsi="Cambria Math"/>
                          </w:rPr>
                          <m:t>C</m:t>
                        </m:r>
                      </m:e>
                      <m:sub>
                        <m:r>
                          <w:rPr>
                            <w:rFonts w:ascii="Cambria Math" w:hAnsi="Cambria Math"/>
                          </w:rPr>
                          <m:t>p,in</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e>
                </m:nary>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load</m:t>
                    </m:r>
                  </m:sub>
                </m:sSub>
              </m:oMath>
            </m:oMathPara>
          </w:p>
        </w:tc>
        <w:tc>
          <w:tcPr>
            <w:tcW w:w="715" w:type="dxa"/>
          </w:tcPr>
          <w:p w14:paraId="77F72B03" w14:textId="11457084"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2</w:t>
            </w:r>
            <w:r w:rsidRPr="00B567AE">
              <w:rPr>
                <w:rFonts w:cs="Times New Roman"/>
              </w:rPr>
              <w:fldChar w:fldCharType="end"/>
            </w:r>
          </w:p>
        </w:tc>
      </w:tr>
    </w:tbl>
    <w:p w14:paraId="3035897A" w14:textId="77777777" w:rsidR="00636FA5" w:rsidRDefault="00636FA5" w:rsidP="00E51AE5"/>
    <w:p w14:paraId="10E7CB84" w14:textId="77777777" w:rsidR="00F64B69" w:rsidRDefault="00F64B69" w:rsidP="00E51AE5">
      <w:r>
        <w:t>The rate of change of the ullage temperature is a function of the heat transfer between each dry section of wall and the heat transfer between the fuel and the ullage:</w:t>
      </w:r>
    </w:p>
    <w:p w14:paraId="2777314A" w14:textId="77777777" w:rsidR="00F64B69" w:rsidRPr="00E51AE5" w:rsidRDefault="00F64B69"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51AE5" w14:paraId="7D46A17B" w14:textId="77777777" w:rsidTr="00F64B69">
        <w:tc>
          <w:tcPr>
            <w:tcW w:w="450" w:type="dxa"/>
          </w:tcPr>
          <w:p w14:paraId="22AAAF6A" w14:textId="77777777" w:rsidR="00E51AE5" w:rsidRDefault="00E51AE5" w:rsidP="00E1403C">
            <w:bookmarkStart w:id="99" w:name="_Hlk380669228"/>
            <w:bookmarkEnd w:id="97"/>
          </w:p>
        </w:tc>
        <w:tc>
          <w:tcPr>
            <w:tcW w:w="8185" w:type="dxa"/>
          </w:tcPr>
          <w:p w14:paraId="09182C95" w14:textId="77777777" w:rsidR="00E51AE5" w:rsidRDefault="00E30E5E" w:rsidP="00E1403C">
            <m:oMathPara>
              <m:oMath>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p,g</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g</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d,i</m:t>
                        </m:r>
                      </m:sub>
                    </m:sSub>
                    <m:sSub>
                      <m:sSubPr>
                        <m:ctrlPr>
                          <w:rPr>
                            <w:rFonts w:ascii="Cambria Math" w:hAnsi="Cambria Math"/>
                            <w:i/>
                          </w:rPr>
                        </m:ctrlPr>
                      </m:sSubPr>
                      <m:e>
                        <m:r>
                          <w:rPr>
                            <w:rFonts w:ascii="Cambria Math" w:hAnsi="Cambria Math"/>
                          </w:rPr>
                          <m:t>A</m:t>
                        </m:r>
                      </m:e>
                      <m:sub>
                        <m:r>
                          <w:rPr>
                            <w:rFonts w:ascii="Cambria Math" w:hAnsi="Cambria Math"/>
                          </w:rPr>
                          <m:t>d,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e>
                    </m:d>
                  </m:e>
                </m:nary>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oMath>
            </m:oMathPara>
          </w:p>
        </w:tc>
        <w:tc>
          <w:tcPr>
            <w:tcW w:w="715" w:type="dxa"/>
          </w:tcPr>
          <w:p w14:paraId="7F731702" w14:textId="1EA61485" w:rsidR="00E51AE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3</w:t>
            </w:r>
            <w:r w:rsidRPr="00B567AE">
              <w:rPr>
                <w:rFonts w:cs="Times New Roman"/>
              </w:rPr>
              <w:fldChar w:fldCharType="end"/>
            </w:r>
          </w:p>
        </w:tc>
      </w:tr>
      <w:bookmarkEnd w:id="99"/>
    </w:tbl>
    <w:p w14:paraId="19ADF255" w14:textId="77777777" w:rsidR="00E1403C" w:rsidRDefault="00E1403C" w:rsidP="00E1403C"/>
    <w:p w14:paraId="41366A17" w14:textId="77777777" w:rsidR="00F64B69" w:rsidRDefault="00F64B69" w:rsidP="00F64B69">
      <w:r>
        <w:t>Where the subscripts denote the following:</w:t>
      </w:r>
    </w:p>
    <w:p w14:paraId="5F90CB92" w14:textId="77777777" w:rsidR="00F64B69" w:rsidRDefault="00F64B69" w:rsidP="00F64B69"/>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
        <w:gridCol w:w="3304"/>
        <w:gridCol w:w="385"/>
        <w:gridCol w:w="5195"/>
      </w:tblGrid>
      <w:tr w:rsidR="00FE0CA1" w14:paraId="1FD86B92" w14:textId="77777777" w:rsidTr="00FE0CA1">
        <w:trPr>
          <w:trHeight w:val="288"/>
        </w:trPr>
        <w:tc>
          <w:tcPr>
            <w:tcW w:w="476" w:type="dxa"/>
          </w:tcPr>
          <w:p w14:paraId="50DE8A5D" w14:textId="77777777" w:rsidR="00FE0CA1" w:rsidRDefault="00FE0CA1" w:rsidP="00FE0CA1">
            <m:oMath>
              <m:r>
                <w:rPr>
                  <w:rFonts w:ascii="Cambria Math" w:hAnsi="Cambria Math"/>
                </w:rPr>
                <m:t>f</m:t>
              </m:r>
            </m:oMath>
            <w:r>
              <w:rPr>
                <w:rFonts w:eastAsiaTheme="minorEastAsia"/>
              </w:rPr>
              <w:t xml:space="preserve"> </w:t>
            </w:r>
          </w:p>
        </w:tc>
        <w:tc>
          <w:tcPr>
            <w:tcW w:w="3304" w:type="dxa"/>
          </w:tcPr>
          <w:p w14:paraId="046EE1F6" w14:textId="77777777" w:rsidR="00FE0CA1" w:rsidRDefault="00FE0CA1" w:rsidP="00FE0CA1">
            <w:pPr>
              <w:rPr>
                <w:rFonts w:eastAsia="Times New Roman" w:cs="Times New Roman"/>
              </w:rPr>
            </w:pPr>
            <w:r>
              <w:rPr>
                <w:rFonts w:eastAsiaTheme="minorEastAsia"/>
              </w:rPr>
              <w:t>– Fuel</w:t>
            </w:r>
          </w:p>
        </w:tc>
        <w:tc>
          <w:tcPr>
            <w:tcW w:w="385" w:type="dxa"/>
          </w:tcPr>
          <w:p w14:paraId="2CDF5B7B" w14:textId="77777777" w:rsidR="00FE0CA1" w:rsidRDefault="00FE0CA1" w:rsidP="00FE0CA1">
            <w:pPr>
              <w:jc w:val="left"/>
            </w:pPr>
            <m:oMath>
              <m:r>
                <w:rPr>
                  <w:rFonts w:ascii="Cambria Math" w:hAnsi="Cambria Math"/>
                </w:rPr>
                <m:t>w</m:t>
              </m:r>
            </m:oMath>
            <w:r>
              <w:rPr>
                <w:rFonts w:eastAsiaTheme="minorEastAsia"/>
              </w:rPr>
              <w:t xml:space="preserve"> </w:t>
            </w:r>
          </w:p>
        </w:tc>
        <w:tc>
          <w:tcPr>
            <w:tcW w:w="5195" w:type="dxa"/>
          </w:tcPr>
          <w:p w14:paraId="0FC5519B" w14:textId="77777777" w:rsidR="00FE0CA1" w:rsidRPr="00F64B69" w:rsidRDefault="00FE0CA1" w:rsidP="00FE0CA1">
            <w:pPr>
              <w:rPr>
                <w:rFonts w:eastAsiaTheme="minorEastAsia"/>
              </w:rPr>
            </w:pPr>
            <w:r>
              <w:rPr>
                <w:rFonts w:eastAsiaTheme="minorEastAsia"/>
              </w:rPr>
              <w:t>– Wet</w:t>
            </w:r>
          </w:p>
        </w:tc>
      </w:tr>
      <w:tr w:rsidR="00FE0CA1" w14:paraId="526C2821" w14:textId="77777777" w:rsidTr="00FE0CA1">
        <w:trPr>
          <w:trHeight w:val="288"/>
        </w:trPr>
        <w:tc>
          <w:tcPr>
            <w:tcW w:w="476" w:type="dxa"/>
          </w:tcPr>
          <w:p w14:paraId="4CA385B9" w14:textId="77777777" w:rsidR="00FE0CA1" w:rsidRPr="00197380" w:rsidRDefault="00FE0CA1" w:rsidP="00FE0CA1">
            <w:pPr>
              <w:rPr>
                <w:rFonts w:eastAsia="Calibri" w:cs="Times New Roman"/>
              </w:rPr>
            </w:pPr>
            <m:oMath>
              <m:r>
                <w:rPr>
                  <w:rFonts w:ascii="Cambria Math" w:hAnsi="Cambria Math"/>
                </w:rPr>
                <m:t>g</m:t>
              </m:r>
            </m:oMath>
            <w:r>
              <w:rPr>
                <w:rFonts w:eastAsia="Calibri" w:cs="Times New Roman"/>
              </w:rPr>
              <w:t xml:space="preserve"> </w:t>
            </w:r>
          </w:p>
        </w:tc>
        <w:tc>
          <w:tcPr>
            <w:tcW w:w="3304" w:type="dxa"/>
          </w:tcPr>
          <w:p w14:paraId="384DE133" w14:textId="77777777" w:rsidR="00FE0CA1" w:rsidRDefault="00FE0CA1" w:rsidP="00FE0CA1">
            <w:pPr>
              <w:rPr>
                <w:rFonts w:eastAsia="Times New Roman" w:cs="Times New Roman"/>
              </w:rPr>
            </w:pPr>
            <w:r>
              <w:rPr>
                <w:rFonts w:eastAsia="Calibri" w:cs="Times New Roman"/>
              </w:rPr>
              <w:t>– Ullage</w:t>
            </w:r>
          </w:p>
        </w:tc>
        <w:tc>
          <w:tcPr>
            <w:tcW w:w="385" w:type="dxa"/>
          </w:tcPr>
          <w:p w14:paraId="1EC536F3" w14:textId="77777777" w:rsidR="00FE0CA1" w:rsidRPr="00FE0CA1" w:rsidRDefault="00FE0CA1" w:rsidP="00FE0CA1">
            <w:pPr>
              <w:rPr>
                <w:rFonts w:eastAsia="Calibri" w:cs="Times New Roman"/>
              </w:rPr>
            </w:pPr>
            <m:oMathPara>
              <m:oMathParaPr>
                <m:jc m:val="left"/>
              </m:oMathParaPr>
              <m:oMath>
                <m:r>
                  <w:rPr>
                    <w:rFonts w:ascii="Cambria Math" w:hAnsi="Cambria Math"/>
                  </w:rPr>
                  <m:t>d</m:t>
                </m:r>
              </m:oMath>
            </m:oMathPara>
          </w:p>
        </w:tc>
        <w:tc>
          <w:tcPr>
            <w:tcW w:w="5195" w:type="dxa"/>
          </w:tcPr>
          <w:p w14:paraId="0ED9BE74" w14:textId="77777777" w:rsidR="00FE0CA1" w:rsidRDefault="00FE0CA1" w:rsidP="00FE0CA1">
            <w:pPr>
              <w:rPr>
                <w:rFonts w:eastAsiaTheme="minorEastAsia"/>
              </w:rPr>
            </w:pPr>
            <w:r>
              <w:rPr>
                <w:rFonts w:eastAsiaTheme="minorEastAsia"/>
              </w:rPr>
              <w:t>– Dry</w:t>
            </w:r>
          </w:p>
        </w:tc>
      </w:tr>
      <w:tr w:rsidR="00FE0CA1" w14:paraId="39DF878C" w14:textId="77777777" w:rsidTr="00FE0CA1">
        <w:trPr>
          <w:gridAfter w:val="2"/>
          <w:wAfter w:w="5580" w:type="dxa"/>
          <w:trHeight w:val="288"/>
        </w:trPr>
        <w:tc>
          <w:tcPr>
            <w:tcW w:w="476" w:type="dxa"/>
          </w:tcPr>
          <w:p w14:paraId="1A4C587A" w14:textId="77777777" w:rsidR="00FE0CA1" w:rsidRDefault="00FE0CA1" w:rsidP="00FE0CA1">
            <m:oMath>
              <m:r>
                <w:rPr>
                  <w:rFonts w:ascii="Cambria Math" w:hAnsi="Cambria Math"/>
                </w:rPr>
                <m:t>fg</m:t>
              </m:r>
            </m:oMath>
            <w:r>
              <w:rPr>
                <w:rFonts w:eastAsiaTheme="minorEastAsia"/>
              </w:rPr>
              <w:t xml:space="preserve"> </w:t>
            </w:r>
          </w:p>
        </w:tc>
        <w:tc>
          <w:tcPr>
            <w:tcW w:w="3304" w:type="dxa"/>
          </w:tcPr>
          <w:p w14:paraId="7DEAF5AA" w14:textId="77777777" w:rsidR="00FE0CA1" w:rsidRDefault="00FE0CA1" w:rsidP="00FE0CA1">
            <w:pPr>
              <w:rPr>
                <w:rFonts w:eastAsia="Times New Roman" w:cs="Times New Roman"/>
              </w:rPr>
            </w:pPr>
            <w:r>
              <w:rPr>
                <w:rFonts w:eastAsiaTheme="minorEastAsia"/>
              </w:rPr>
              <w:t>– Fuel /Ullage boundary</w:t>
            </w:r>
          </w:p>
        </w:tc>
      </w:tr>
    </w:tbl>
    <w:p w14:paraId="4F5FEB63" w14:textId="77777777" w:rsidR="00E1403C" w:rsidRDefault="00E1403C" w:rsidP="00E1403C">
      <w:pPr>
        <w:pStyle w:val="Heading4"/>
      </w:pPr>
      <w:r>
        <w:lastRenderedPageBreak/>
        <w:t>Component Inputs and Outputs</w:t>
      </w:r>
    </w:p>
    <w:p w14:paraId="2DD61387" w14:textId="77777777" w:rsidR="00E1403C" w:rsidRDefault="00E1403C" w:rsidP="00E1403C"/>
    <w:p w14:paraId="08B7DE5D" w14:textId="77777777" w:rsidR="008000AA" w:rsidRDefault="00E51AE5" w:rsidP="00C73E9C">
      <w:r>
        <w:t xml:space="preserve">The fuel tank Simulink model </w:t>
      </w:r>
      <w:r w:rsidR="00916289">
        <w:t xml:space="preserve">acts solely as a thermal and fluid sink/source.  All inputs and outputs are thermal/fluid energy domain.  The fuel tank will accept a fluid flow bus containing flow rate, temperature, and pressure of a liquid.  If the mass flow rate is non-zero, this fluid will be added to the mass of the fuel tank and enthalpy balances account for temperature differences.  Additionally, ambient conditions affect the pressure of the fuel tank and heat loads can be dissipated in the fuel.  </w:t>
      </w:r>
    </w:p>
    <w:p w14:paraId="10DA51BB" w14:textId="77777777" w:rsidR="00916289" w:rsidRDefault="00916289" w:rsidP="00E1403C"/>
    <w:p w14:paraId="227E3266" w14:textId="77777777" w:rsidR="00916289" w:rsidRDefault="00916289" w:rsidP="00C73E9C">
      <w:r>
        <w:t xml:space="preserve">A fluid flow bus is output from the tank containing fluid temperature, pressure, enthalpy, and flow rate </w:t>
      </w:r>
      <w:r w:rsidR="00C73E9C">
        <w:t>signals.  The flow rate out is equivalent to the pump rate out of the fuel tank, which is supplied as an input to the Simulink model.  Other outputs include the fuel mass remaining in the tank and the ullage temperature.</w:t>
      </w:r>
    </w:p>
    <w:p w14:paraId="5E60471F" w14:textId="77777777" w:rsidR="008000AA" w:rsidRDefault="00466A56" w:rsidP="00C73E9C">
      <w:pPr>
        <w:jc w:val="center"/>
      </w:pPr>
      <w:r>
        <w:rPr>
          <w:noProof/>
          <w:lang w:eastAsia="zh-CN"/>
        </w:rPr>
        <w:drawing>
          <wp:inline distT="0" distB="0" distL="0" distR="0" wp14:anchorId="052E59B4" wp14:editId="5E340503">
            <wp:extent cx="5111496" cy="107899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cstate="print"/>
                    <a:srcRect l="21474" t="26630" r="14744" b="51222"/>
                    <a:stretch/>
                  </pic:blipFill>
                  <pic:spPr bwMode="auto">
                    <a:xfrm>
                      <a:off x="0" y="0"/>
                      <a:ext cx="5111496" cy="1078992"/>
                    </a:xfrm>
                    <a:prstGeom prst="rect">
                      <a:avLst/>
                    </a:prstGeom>
                    <a:ln>
                      <a:noFill/>
                    </a:ln>
                    <a:extLst>
                      <a:ext uri="{53640926-AAD7-44D8-BBD7-CCE9431645EC}">
                        <a14:shadowObscured xmlns:a14="http://schemas.microsoft.com/office/drawing/2010/main"/>
                      </a:ext>
                    </a:extLst>
                  </pic:spPr>
                </pic:pic>
              </a:graphicData>
            </a:graphic>
          </wp:inline>
        </w:drawing>
      </w:r>
    </w:p>
    <w:p w14:paraId="2E9568D3" w14:textId="591910EC"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25</w:t>
      </w:r>
      <w:r w:rsidR="009D1C19" w:rsidRPr="00B567AE">
        <w:rPr>
          <w:rFonts w:cs="Times New Roman"/>
        </w:rPr>
        <w:fldChar w:fldCharType="end"/>
      </w:r>
      <w:r w:rsidRPr="00B567AE">
        <w:rPr>
          <w:rFonts w:cs="Times New Roman"/>
        </w:rPr>
        <w:t>. Fuel Tank Input and Output Energy Domains</w:t>
      </w:r>
    </w:p>
    <w:p w14:paraId="34E32418" w14:textId="67767970" w:rsidR="00C73E9C" w:rsidRDefault="00C73E9C" w:rsidP="00E1403C">
      <w:r>
        <w:t xml:space="preserve">The GUI of the fuel tank provides the ability to input multiple parameters specifying geometry, initial conditions, and thermal characteristics.  These are detailed in </w:t>
      </w:r>
      <w:r w:rsidR="009D1C19">
        <w:rPr>
          <w:highlight w:val="yellow"/>
        </w:rPr>
        <w:fldChar w:fldCharType="begin"/>
      </w:r>
      <w:r w:rsidR="00B3602A">
        <w:instrText xml:space="preserve"> REF _Ref380496280 \h </w:instrText>
      </w:r>
      <w:r w:rsidR="009D1C19">
        <w:rPr>
          <w:highlight w:val="yellow"/>
        </w:rPr>
      </w:r>
      <w:r w:rsidR="009D1C19">
        <w:rPr>
          <w:highlight w:val="yellow"/>
        </w:rPr>
        <w:fldChar w:fldCharType="separate"/>
      </w:r>
      <w:r w:rsidR="00EC3A48" w:rsidRPr="00B567AE">
        <w:rPr>
          <w:rFonts w:cs="Times New Roman"/>
        </w:rPr>
        <w:t xml:space="preserve">Table </w:t>
      </w:r>
      <w:r w:rsidR="00EC3A48">
        <w:rPr>
          <w:rFonts w:cs="Times New Roman"/>
          <w:noProof/>
        </w:rPr>
        <w:t>5</w:t>
      </w:r>
      <w:r w:rsidR="00EC3A48">
        <w:rPr>
          <w:rFonts w:cs="Times New Roman"/>
        </w:rPr>
        <w:t>.</w:t>
      </w:r>
      <w:r w:rsidR="00EC3A48">
        <w:rPr>
          <w:rFonts w:cs="Times New Roman"/>
          <w:noProof/>
        </w:rPr>
        <w:t>8</w:t>
      </w:r>
      <w:r w:rsidR="009D1C19">
        <w:rPr>
          <w:highlight w:val="yellow"/>
        </w:rPr>
        <w:fldChar w:fldCharType="end"/>
      </w:r>
      <w:r w:rsidR="00B3602A">
        <w:t>.</w:t>
      </w:r>
    </w:p>
    <w:p w14:paraId="08EC8477" w14:textId="77777777" w:rsidR="00C73E9C" w:rsidRDefault="00C73E9C" w:rsidP="00E1403C"/>
    <w:p w14:paraId="74A2713D" w14:textId="331E0EBD" w:rsidR="00B3602A" w:rsidRPr="00B567AE" w:rsidRDefault="00B3602A" w:rsidP="00B3602A">
      <w:pPr>
        <w:pStyle w:val="Caption"/>
        <w:keepNext/>
        <w:rPr>
          <w:rFonts w:cs="Times New Roman"/>
        </w:rPr>
      </w:pPr>
      <w:bookmarkStart w:id="100" w:name="_Ref380496280"/>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EC3A48">
        <w:rPr>
          <w:rFonts w:cs="Times New Roman"/>
          <w:noProof/>
        </w:rPr>
        <w:t>8</w:t>
      </w:r>
      <w:r w:rsidR="009D1C19">
        <w:rPr>
          <w:rFonts w:cs="Times New Roman"/>
        </w:rPr>
        <w:fldChar w:fldCharType="end"/>
      </w:r>
      <w:bookmarkEnd w:id="100"/>
      <w:r w:rsidRPr="00B567AE">
        <w:rPr>
          <w:rFonts w:cs="Times New Roman"/>
        </w:rPr>
        <w:t>. Fuel Tank Graphical User Interface Inputs</w:t>
      </w:r>
    </w:p>
    <w:tbl>
      <w:tblPr>
        <w:tblStyle w:val="TableGrid"/>
        <w:tblW w:w="0" w:type="auto"/>
        <w:tblLook w:val="04A0" w:firstRow="1" w:lastRow="0" w:firstColumn="1" w:lastColumn="0" w:noHBand="0" w:noVBand="1"/>
      </w:tblPr>
      <w:tblGrid>
        <w:gridCol w:w="795"/>
        <w:gridCol w:w="2610"/>
        <w:gridCol w:w="900"/>
        <w:gridCol w:w="5025"/>
      </w:tblGrid>
      <w:tr w:rsidR="00C73E9C" w14:paraId="2192A817" w14:textId="77777777" w:rsidTr="00FE0CA1">
        <w:tc>
          <w:tcPr>
            <w:tcW w:w="795" w:type="dxa"/>
            <w:tcBorders>
              <w:top w:val="single" w:sz="12" w:space="0" w:color="auto"/>
              <w:left w:val="single" w:sz="12" w:space="0" w:color="auto"/>
            </w:tcBorders>
          </w:tcPr>
          <w:p w14:paraId="16DF3137" w14:textId="77777777" w:rsidR="00C73E9C" w:rsidRPr="004C56D2" w:rsidRDefault="00C73E9C" w:rsidP="00E1403C">
            <w:pPr>
              <w:rPr>
                <w:b/>
              </w:rPr>
            </w:pPr>
            <w:r w:rsidRPr="004C56D2">
              <w:rPr>
                <w:b/>
              </w:rPr>
              <w:t>Tab Name</w:t>
            </w:r>
          </w:p>
        </w:tc>
        <w:tc>
          <w:tcPr>
            <w:tcW w:w="2610" w:type="dxa"/>
            <w:tcBorders>
              <w:top w:val="single" w:sz="12" w:space="0" w:color="auto"/>
            </w:tcBorders>
          </w:tcPr>
          <w:p w14:paraId="0B6FCECB" w14:textId="77777777" w:rsidR="00C73E9C" w:rsidRPr="004C56D2" w:rsidRDefault="00C73E9C" w:rsidP="00E1403C">
            <w:pPr>
              <w:rPr>
                <w:b/>
              </w:rPr>
            </w:pPr>
            <w:r w:rsidRPr="004C56D2">
              <w:rPr>
                <w:b/>
              </w:rPr>
              <w:t>Input</w:t>
            </w:r>
          </w:p>
        </w:tc>
        <w:tc>
          <w:tcPr>
            <w:tcW w:w="900" w:type="dxa"/>
            <w:tcBorders>
              <w:top w:val="single" w:sz="12" w:space="0" w:color="auto"/>
            </w:tcBorders>
          </w:tcPr>
          <w:p w14:paraId="5B5D03FB" w14:textId="77777777" w:rsidR="00C73E9C" w:rsidRPr="004C56D2" w:rsidRDefault="00C73E9C" w:rsidP="00B3602A">
            <w:pPr>
              <w:jc w:val="center"/>
              <w:rPr>
                <w:b/>
              </w:rPr>
            </w:pPr>
            <w:r w:rsidRPr="004C56D2">
              <w:rPr>
                <w:b/>
              </w:rPr>
              <w:t>Units</w:t>
            </w:r>
          </w:p>
        </w:tc>
        <w:tc>
          <w:tcPr>
            <w:tcW w:w="5025" w:type="dxa"/>
            <w:tcBorders>
              <w:top w:val="single" w:sz="12" w:space="0" w:color="auto"/>
              <w:right w:val="single" w:sz="12" w:space="0" w:color="auto"/>
            </w:tcBorders>
          </w:tcPr>
          <w:p w14:paraId="1A6EA3E7" w14:textId="77777777" w:rsidR="00C73E9C" w:rsidRPr="004C56D2" w:rsidRDefault="00C73E9C" w:rsidP="00E1403C">
            <w:pPr>
              <w:rPr>
                <w:b/>
              </w:rPr>
            </w:pPr>
            <w:r w:rsidRPr="004C56D2">
              <w:rPr>
                <w:b/>
              </w:rPr>
              <w:t>Description</w:t>
            </w:r>
          </w:p>
        </w:tc>
      </w:tr>
      <w:tr w:rsidR="00C73E9C" w14:paraId="08CCF3F0" w14:textId="77777777" w:rsidTr="00FE0CA1">
        <w:tc>
          <w:tcPr>
            <w:tcW w:w="795" w:type="dxa"/>
            <w:vMerge w:val="restart"/>
            <w:tcBorders>
              <w:left w:val="single" w:sz="12" w:space="0" w:color="auto"/>
            </w:tcBorders>
            <w:textDirection w:val="btLr"/>
            <w:vAlign w:val="center"/>
          </w:tcPr>
          <w:p w14:paraId="124745A9" w14:textId="77777777" w:rsidR="00C73E9C" w:rsidRDefault="00C73E9C" w:rsidP="00B3602A">
            <w:pPr>
              <w:ind w:left="113" w:right="113"/>
              <w:jc w:val="center"/>
            </w:pPr>
            <w:r>
              <w:t>Geometry</w:t>
            </w:r>
          </w:p>
        </w:tc>
        <w:tc>
          <w:tcPr>
            <w:tcW w:w="2610" w:type="dxa"/>
          </w:tcPr>
          <w:p w14:paraId="53482CED" w14:textId="77777777" w:rsidR="00C73E9C" w:rsidRDefault="00C73E9C" w:rsidP="00E1403C">
            <w:r>
              <w:t>Browse for area .m file</w:t>
            </w:r>
          </w:p>
        </w:tc>
        <w:tc>
          <w:tcPr>
            <w:tcW w:w="900" w:type="dxa"/>
          </w:tcPr>
          <w:p w14:paraId="12F05359" w14:textId="77777777" w:rsidR="00C73E9C" w:rsidRDefault="00C73E9C" w:rsidP="00B3602A">
            <w:pPr>
              <w:jc w:val="center"/>
            </w:pPr>
            <w:r>
              <w:t>N/A</w:t>
            </w:r>
          </w:p>
        </w:tc>
        <w:tc>
          <w:tcPr>
            <w:tcW w:w="5025" w:type="dxa"/>
            <w:tcBorders>
              <w:right w:val="single" w:sz="12" w:space="0" w:color="auto"/>
            </w:tcBorders>
          </w:tcPr>
          <w:p w14:paraId="28BA293E" w14:textId="77777777" w:rsidR="00C73E9C" w:rsidRDefault="004C56D2" w:rsidP="00E1403C">
            <w:r>
              <w:t xml:space="preserve">Browse for .m file containing wall area information for custom fuel tank </w:t>
            </w:r>
          </w:p>
        </w:tc>
      </w:tr>
      <w:tr w:rsidR="00C73E9C" w14:paraId="2E052CDD" w14:textId="77777777" w:rsidTr="00FE0CA1">
        <w:tc>
          <w:tcPr>
            <w:tcW w:w="795" w:type="dxa"/>
            <w:vMerge/>
            <w:tcBorders>
              <w:left w:val="single" w:sz="12" w:space="0" w:color="auto"/>
            </w:tcBorders>
            <w:vAlign w:val="center"/>
          </w:tcPr>
          <w:p w14:paraId="39B6EB72" w14:textId="77777777" w:rsidR="00C73E9C" w:rsidRDefault="00C73E9C" w:rsidP="00B3602A">
            <w:pPr>
              <w:jc w:val="center"/>
            </w:pPr>
          </w:p>
        </w:tc>
        <w:tc>
          <w:tcPr>
            <w:tcW w:w="2610" w:type="dxa"/>
          </w:tcPr>
          <w:p w14:paraId="3973432A" w14:textId="77777777" w:rsidR="00C73E9C" w:rsidRDefault="00C73E9C" w:rsidP="00C73E9C">
            <w:r>
              <w:t>Fuel tank area .m file</w:t>
            </w:r>
          </w:p>
        </w:tc>
        <w:tc>
          <w:tcPr>
            <w:tcW w:w="900" w:type="dxa"/>
          </w:tcPr>
          <w:p w14:paraId="15E4786E" w14:textId="77777777" w:rsidR="00C73E9C" w:rsidRDefault="00C73E9C" w:rsidP="00B3602A">
            <w:pPr>
              <w:jc w:val="center"/>
            </w:pPr>
            <w:r>
              <w:t>N/A</w:t>
            </w:r>
          </w:p>
        </w:tc>
        <w:tc>
          <w:tcPr>
            <w:tcW w:w="5025" w:type="dxa"/>
            <w:tcBorders>
              <w:right w:val="single" w:sz="12" w:space="0" w:color="auto"/>
            </w:tcBorders>
          </w:tcPr>
          <w:p w14:paraId="78ECC316" w14:textId="77777777" w:rsidR="00C73E9C" w:rsidRDefault="004C56D2" w:rsidP="00E1403C">
            <w:r>
              <w:t>Current fuel tank .m file being used</w:t>
            </w:r>
          </w:p>
        </w:tc>
      </w:tr>
      <w:tr w:rsidR="00C73E9C" w14:paraId="5779F939" w14:textId="77777777" w:rsidTr="00FE0CA1">
        <w:tc>
          <w:tcPr>
            <w:tcW w:w="795" w:type="dxa"/>
            <w:vMerge/>
            <w:tcBorders>
              <w:left w:val="single" w:sz="12" w:space="0" w:color="auto"/>
            </w:tcBorders>
            <w:vAlign w:val="center"/>
          </w:tcPr>
          <w:p w14:paraId="1796D628" w14:textId="77777777" w:rsidR="00C73E9C" w:rsidRDefault="00C73E9C" w:rsidP="00B3602A">
            <w:pPr>
              <w:jc w:val="center"/>
            </w:pPr>
          </w:p>
        </w:tc>
        <w:tc>
          <w:tcPr>
            <w:tcW w:w="2610" w:type="dxa"/>
          </w:tcPr>
          <w:p w14:paraId="10A27508" w14:textId="77777777" w:rsidR="00C73E9C" w:rsidRDefault="00C73E9C" w:rsidP="00E1403C">
            <w:r>
              <w:t>Area .m file directory</w:t>
            </w:r>
          </w:p>
        </w:tc>
        <w:tc>
          <w:tcPr>
            <w:tcW w:w="900" w:type="dxa"/>
          </w:tcPr>
          <w:p w14:paraId="437065BC" w14:textId="77777777" w:rsidR="00C73E9C" w:rsidRDefault="00C73E9C" w:rsidP="00B3602A">
            <w:pPr>
              <w:jc w:val="center"/>
            </w:pPr>
            <w:r>
              <w:t>N/A</w:t>
            </w:r>
          </w:p>
        </w:tc>
        <w:tc>
          <w:tcPr>
            <w:tcW w:w="5025" w:type="dxa"/>
            <w:tcBorders>
              <w:right w:val="single" w:sz="12" w:space="0" w:color="auto"/>
            </w:tcBorders>
          </w:tcPr>
          <w:p w14:paraId="49FBAF1E" w14:textId="77777777" w:rsidR="00C73E9C" w:rsidRDefault="004C56D2" w:rsidP="00E1403C">
            <w:r>
              <w:t>Directory location of current fuel tank .m file</w:t>
            </w:r>
          </w:p>
        </w:tc>
      </w:tr>
      <w:tr w:rsidR="00C73E9C" w14:paraId="6FFD7406" w14:textId="77777777" w:rsidTr="00FE0CA1">
        <w:tc>
          <w:tcPr>
            <w:tcW w:w="795" w:type="dxa"/>
            <w:vMerge/>
            <w:tcBorders>
              <w:left w:val="single" w:sz="12" w:space="0" w:color="auto"/>
            </w:tcBorders>
            <w:vAlign w:val="center"/>
          </w:tcPr>
          <w:p w14:paraId="7D5AEC0D" w14:textId="77777777" w:rsidR="00C73E9C" w:rsidRDefault="00C73E9C" w:rsidP="00B3602A">
            <w:pPr>
              <w:jc w:val="center"/>
            </w:pPr>
          </w:p>
        </w:tc>
        <w:tc>
          <w:tcPr>
            <w:tcW w:w="2610" w:type="dxa"/>
          </w:tcPr>
          <w:p w14:paraId="241EA197" w14:textId="77777777" w:rsidR="00C73E9C" w:rsidRDefault="00C73E9C" w:rsidP="00C73E9C">
            <w:r>
              <w:t>Select tank</w:t>
            </w:r>
          </w:p>
        </w:tc>
        <w:tc>
          <w:tcPr>
            <w:tcW w:w="900" w:type="dxa"/>
          </w:tcPr>
          <w:p w14:paraId="4629E2DD" w14:textId="77777777" w:rsidR="00C73E9C" w:rsidRDefault="00C73E9C" w:rsidP="00B3602A">
            <w:pPr>
              <w:jc w:val="center"/>
            </w:pPr>
            <w:r>
              <w:t>N/A</w:t>
            </w:r>
          </w:p>
        </w:tc>
        <w:tc>
          <w:tcPr>
            <w:tcW w:w="5025" w:type="dxa"/>
            <w:tcBorders>
              <w:right w:val="single" w:sz="12" w:space="0" w:color="auto"/>
            </w:tcBorders>
          </w:tcPr>
          <w:p w14:paraId="4FF11D4A" w14:textId="77777777" w:rsidR="00C73E9C" w:rsidRDefault="00B3602A" w:rsidP="00E1403C">
            <w:r>
              <w:t>Left/Right wing or center fuel tank</w:t>
            </w:r>
          </w:p>
        </w:tc>
      </w:tr>
      <w:tr w:rsidR="00C73E9C" w14:paraId="6D6444CA" w14:textId="77777777" w:rsidTr="00FE0CA1">
        <w:tc>
          <w:tcPr>
            <w:tcW w:w="795" w:type="dxa"/>
            <w:vMerge/>
            <w:tcBorders>
              <w:left w:val="single" w:sz="12" w:space="0" w:color="auto"/>
            </w:tcBorders>
            <w:vAlign w:val="center"/>
          </w:tcPr>
          <w:p w14:paraId="695909B5" w14:textId="77777777" w:rsidR="00C73E9C" w:rsidRDefault="00C73E9C" w:rsidP="00B3602A">
            <w:pPr>
              <w:jc w:val="center"/>
            </w:pPr>
          </w:p>
        </w:tc>
        <w:tc>
          <w:tcPr>
            <w:tcW w:w="2610" w:type="dxa"/>
          </w:tcPr>
          <w:p w14:paraId="17D64497" w14:textId="77777777" w:rsidR="00C73E9C" w:rsidRDefault="00C73E9C" w:rsidP="00FE0CA1">
            <w:pPr>
              <w:jc w:val="left"/>
            </w:pPr>
            <w:r>
              <w:t>Edit fuel tank area manually</w:t>
            </w:r>
          </w:p>
        </w:tc>
        <w:tc>
          <w:tcPr>
            <w:tcW w:w="900" w:type="dxa"/>
          </w:tcPr>
          <w:p w14:paraId="1212148C" w14:textId="77777777" w:rsidR="00C73E9C" w:rsidRDefault="00C73E9C" w:rsidP="00B3602A">
            <w:pPr>
              <w:jc w:val="center"/>
            </w:pPr>
            <w:r>
              <w:t>N/A</w:t>
            </w:r>
          </w:p>
        </w:tc>
        <w:tc>
          <w:tcPr>
            <w:tcW w:w="5025" w:type="dxa"/>
            <w:tcBorders>
              <w:right w:val="single" w:sz="12" w:space="0" w:color="auto"/>
            </w:tcBorders>
          </w:tcPr>
          <w:p w14:paraId="5AAB0178" w14:textId="77777777" w:rsidR="00C73E9C" w:rsidRDefault="00B3602A" w:rsidP="00E1403C">
            <w:r>
              <w:t>Check box to open 2D lookup table block containing wall area data</w:t>
            </w:r>
          </w:p>
        </w:tc>
      </w:tr>
      <w:tr w:rsidR="00C73E9C" w14:paraId="7BC4820B" w14:textId="77777777" w:rsidTr="00FE0CA1">
        <w:tc>
          <w:tcPr>
            <w:tcW w:w="795" w:type="dxa"/>
            <w:vMerge/>
            <w:tcBorders>
              <w:left w:val="single" w:sz="12" w:space="0" w:color="auto"/>
              <w:bottom w:val="single" w:sz="12" w:space="0" w:color="auto"/>
            </w:tcBorders>
            <w:vAlign w:val="center"/>
          </w:tcPr>
          <w:p w14:paraId="3AAFDE50" w14:textId="77777777" w:rsidR="00C73E9C" w:rsidRDefault="00C73E9C" w:rsidP="00B3602A">
            <w:pPr>
              <w:jc w:val="center"/>
            </w:pPr>
          </w:p>
        </w:tc>
        <w:tc>
          <w:tcPr>
            <w:tcW w:w="2610" w:type="dxa"/>
            <w:tcBorders>
              <w:bottom w:val="single" w:sz="12" w:space="0" w:color="auto"/>
            </w:tcBorders>
          </w:tcPr>
          <w:p w14:paraId="07F07051" w14:textId="77777777" w:rsidR="00C73E9C" w:rsidRDefault="00C73E9C" w:rsidP="00E1403C">
            <w:r>
              <w:t>Maximum Tank Volume</w:t>
            </w:r>
          </w:p>
        </w:tc>
        <w:tc>
          <w:tcPr>
            <w:tcW w:w="900" w:type="dxa"/>
            <w:tcBorders>
              <w:bottom w:val="single" w:sz="12" w:space="0" w:color="auto"/>
            </w:tcBorders>
          </w:tcPr>
          <w:p w14:paraId="2E119151" w14:textId="77777777" w:rsidR="00C73E9C" w:rsidRDefault="00C73E9C" w:rsidP="00B3602A">
            <w:pPr>
              <w:jc w:val="center"/>
            </w:pPr>
            <w:r>
              <w:t>m</w:t>
            </w:r>
            <w:r w:rsidRPr="00C73E9C">
              <w:rPr>
                <w:vertAlign w:val="superscript"/>
              </w:rPr>
              <w:t>3</w:t>
            </w:r>
          </w:p>
        </w:tc>
        <w:tc>
          <w:tcPr>
            <w:tcW w:w="5025" w:type="dxa"/>
            <w:tcBorders>
              <w:bottom w:val="single" w:sz="12" w:space="0" w:color="auto"/>
              <w:right w:val="single" w:sz="12" w:space="0" w:color="auto"/>
            </w:tcBorders>
          </w:tcPr>
          <w:p w14:paraId="7300AB9C" w14:textId="77777777" w:rsidR="00C73E9C" w:rsidRDefault="00B3602A" w:rsidP="00E1403C">
            <w:r>
              <w:t>Tank volume (must be large enough to contain the initial condition of fluid mass)</w:t>
            </w:r>
          </w:p>
        </w:tc>
      </w:tr>
      <w:tr w:rsidR="004C56D2" w14:paraId="4150BBDF" w14:textId="77777777" w:rsidTr="00FE0CA1">
        <w:tc>
          <w:tcPr>
            <w:tcW w:w="795" w:type="dxa"/>
            <w:vMerge w:val="restart"/>
            <w:tcBorders>
              <w:top w:val="single" w:sz="12" w:space="0" w:color="auto"/>
              <w:left w:val="single" w:sz="12" w:space="0" w:color="auto"/>
            </w:tcBorders>
            <w:textDirection w:val="btLr"/>
            <w:vAlign w:val="center"/>
          </w:tcPr>
          <w:p w14:paraId="3CBDE24C" w14:textId="77777777" w:rsidR="004C56D2" w:rsidRDefault="004C56D2" w:rsidP="00B3602A">
            <w:pPr>
              <w:ind w:left="113" w:right="113"/>
              <w:jc w:val="center"/>
            </w:pPr>
            <w:r>
              <w:t>Initial Conditions</w:t>
            </w:r>
          </w:p>
        </w:tc>
        <w:tc>
          <w:tcPr>
            <w:tcW w:w="2610" w:type="dxa"/>
            <w:tcBorders>
              <w:top w:val="single" w:sz="12" w:space="0" w:color="auto"/>
            </w:tcBorders>
          </w:tcPr>
          <w:p w14:paraId="5B9F52A7" w14:textId="77777777" w:rsidR="004C56D2" w:rsidRDefault="004C56D2" w:rsidP="00E1403C">
            <w:r>
              <w:t>Initial Fluid Mass</w:t>
            </w:r>
          </w:p>
        </w:tc>
        <w:tc>
          <w:tcPr>
            <w:tcW w:w="900" w:type="dxa"/>
            <w:tcBorders>
              <w:top w:val="single" w:sz="12" w:space="0" w:color="auto"/>
            </w:tcBorders>
          </w:tcPr>
          <w:p w14:paraId="0A32B0BB" w14:textId="30BB1AC2" w:rsidR="004C56D2" w:rsidRDefault="004345D7" w:rsidP="00B3602A">
            <w:pPr>
              <w:jc w:val="center"/>
            </w:pPr>
            <w:r>
              <w:t>K</w:t>
            </w:r>
            <w:r w:rsidR="004C56D2">
              <w:t>g</w:t>
            </w:r>
          </w:p>
        </w:tc>
        <w:tc>
          <w:tcPr>
            <w:tcW w:w="5025" w:type="dxa"/>
            <w:tcBorders>
              <w:top w:val="single" w:sz="12" w:space="0" w:color="auto"/>
              <w:right w:val="single" w:sz="12" w:space="0" w:color="auto"/>
            </w:tcBorders>
          </w:tcPr>
          <w:p w14:paraId="55B2A42A" w14:textId="77777777" w:rsidR="004C56D2" w:rsidRDefault="00B3602A" w:rsidP="00E1403C">
            <w:r>
              <w:t>Initial fluid mass in tank</w:t>
            </w:r>
          </w:p>
        </w:tc>
      </w:tr>
      <w:tr w:rsidR="004C56D2" w14:paraId="3BCB58B0" w14:textId="77777777" w:rsidTr="00FE0CA1">
        <w:tc>
          <w:tcPr>
            <w:tcW w:w="795" w:type="dxa"/>
            <w:vMerge/>
            <w:tcBorders>
              <w:left w:val="single" w:sz="12" w:space="0" w:color="auto"/>
            </w:tcBorders>
            <w:vAlign w:val="center"/>
          </w:tcPr>
          <w:p w14:paraId="514420F8" w14:textId="77777777" w:rsidR="004C56D2" w:rsidRDefault="004C56D2" w:rsidP="00B3602A">
            <w:pPr>
              <w:jc w:val="center"/>
            </w:pPr>
          </w:p>
        </w:tc>
        <w:tc>
          <w:tcPr>
            <w:tcW w:w="2610" w:type="dxa"/>
          </w:tcPr>
          <w:p w14:paraId="3DB1A475" w14:textId="77777777" w:rsidR="004C56D2" w:rsidRDefault="004C56D2" w:rsidP="00E1403C">
            <w:r>
              <w:t>Initial Fluid Temperature</w:t>
            </w:r>
          </w:p>
        </w:tc>
        <w:tc>
          <w:tcPr>
            <w:tcW w:w="900" w:type="dxa"/>
          </w:tcPr>
          <w:p w14:paraId="62FEF897" w14:textId="77777777" w:rsidR="004C56D2" w:rsidRDefault="004C56D2" w:rsidP="00B3602A">
            <w:pPr>
              <w:jc w:val="center"/>
            </w:pPr>
            <w:r>
              <w:t>°C</w:t>
            </w:r>
          </w:p>
        </w:tc>
        <w:tc>
          <w:tcPr>
            <w:tcW w:w="5025" w:type="dxa"/>
            <w:tcBorders>
              <w:right w:val="single" w:sz="12" w:space="0" w:color="auto"/>
            </w:tcBorders>
          </w:tcPr>
          <w:p w14:paraId="6A939BC2" w14:textId="77777777" w:rsidR="004C56D2" w:rsidRDefault="00B3602A" w:rsidP="00E1403C">
            <w:r>
              <w:t>Initial fluid temperature in tank</w:t>
            </w:r>
          </w:p>
        </w:tc>
      </w:tr>
      <w:tr w:rsidR="004C56D2" w14:paraId="3A27EAA2" w14:textId="77777777" w:rsidTr="00FE0CA1">
        <w:tc>
          <w:tcPr>
            <w:tcW w:w="795" w:type="dxa"/>
            <w:vMerge/>
            <w:tcBorders>
              <w:left w:val="single" w:sz="12" w:space="0" w:color="auto"/>
            </w:tcBorders>
            <w:vAlign w:val="center"/>
          </w:tcPr>
          <w:p w14:paraId="03163168" w14:textId="77777777" w:rsidR="004C56D2" w:rsidRDefault="004C56D2" w:rsidP="00B3602A">
            <w:pPr>
              <w:jc w:val="center"/>
            </w:pPr>
          </w:p>
        </w:tc>
        <w:tc>
          <w:tcPr>
            <w:tcW w:w="2610" w:type="dxa"/>
          </w:tcPr>
          <w:p w14:paraId="0572119E" w14:textId="77777777" w:rsidR="004C56D2" w:rsidRDefault="004C56D2" w:rsidP="00E1403C">
            <w:r>
              <w:t>Initial Ullage Temperature</w:t>
            </w:r>
          </w:p>
        </w:tc>
        <w:tc>
          <w:tcPr>
            <w:tcW w:w="900" w:type="dxa"/>
          </w:tcPr>
          <w:p w14:paraId="041A7BAC" w14:textId="77777777" w:rsidR="004C56D2" w:rsidRDefault="004C56D2" w:rsidP="00B3602A">
            <w:pPr>
              <w:jc w:val="center"/>
            </w:pPr>
            <w:r>
              <w:t>°C</w:t>
            </w:r>
          </w:p>
        </w:tc>
        <w:tc>
          <w:tcPr>
            <w:tcW w:w="5025" w:type="dxa"/>
            <w:tcBorders>
              <w:right w:val="single" w:sz="12" w:space="0" w:color="auto"/>
            </w:tcBorders>
          </w:tcPr>
          <w:p w14:paraId="07073278" w14:textId="77777777" w:rsidR="004C56D2" w:rsidRDefault="00B3602A" w:rsidP="00E1403C">
            <w:r>
              <w:t>Initial ullage temperature in empty space of tank</w:t>
            </w:r>
          </w:p>
        </w:tc>
      </w:tr>
      <w:tr w:rsidR="004C56D2" w14:paraId="4B4805CA" w14:textId="77777777" w:rsidTr="00FE0CA1">
        <w:tc>
          <w:tcPr>
            <w:tcW w:w="795" w:type="dxa"/>
            <w:vMerge/>
            <w:tcBorders>
              <w:left w:val="single" w:sz="12" w:space="0" w:color="auto"/>
              <w:bottom w:val="single" w:sz="12" w:space="0" w:color="auto"/>
            </w:tcBorders>
            <w:vAlign w:val="center"/>
          </w:tcPr>
          <w:p w14:paraId="28610EE7" w14:textId="77777777" w:rsidR="004C56D2" w:rsidRDefault="004C56D2" w:rsidP="00B3602A">
            <w:pPr>
              <w:jc w:val="center"/>
            </w:pPr>
          </w:p>
        </w:tc>
        <w:tc>
          <w:tcPr>
            <w:tcW w:w="2610" w:type="dxa"/>
            <w:tcBorders>
              <w:bottom w:val="single" w:sz="12" w:space="0" w:color="auto"/>
            </w:tcBorders>
          </w:tcPr>
          <w:p w14:paraId="2E85781B" w14:textId="77777777" w:rsidR="004C56D2" w:rsidRDefault="004C56D2" w:rsidP="00E1403C">
            <w:r>
              <w:t xml:space="preserve">Tank Pressurization </w:t>
            </w:r>
          </w:p>
        </w:tc>
        <w:tc>
          <w:tcPr>
            <w:tcW w:w="900" w:type="dxa"/>
            <w:tcBorders>
              <w:bottom w:val="single" w:sz="12" w:space="0" w:color="auto"/>
            </w:tcBorders>
          </w:tcPr>
          <w:p w14:paraId="515D6286" w14:textId="77777777" w:rsidR="004C56D2" w:rsidRDefault="004C56D2" w:rsidP="00B3602A">
            <w:pPr>
              <w:jc w:val="center"/>
            </w:pPr>
            <w:r>
              <w:t>kPa</w:t>
            </w:r>
          </w:p>
        </w:tc>
        <w:tc>
          <w:tcPr>
            <w:tcW w:w="5025" w:type="dxa"/>
            <w:tcBorders>
              <w:bottom w:val="single" w:sz="12" w:space="0" w:color="auto"/>
              <w:right w:val="single" w:sz="12" w:space="0" w:color="auto"/>
            </w:tcBorders>
          </w:tcPr>
          <w:p w14:paraId="069989CC" w14:textId="77777777" w:rsidR="004C56D2" w:rsidRDefault="00B3602A" w:rsidP="00E1403C">
            <w:r>
              <w:t>Over pressurization added to ambient conditions.  Currently does not affect fluid properties.</w:t>
            </w:r>
          </w:p>
        </w:tc>
      </w:tr>
      <w:tr w:rsidR="004C56D2" w14:paraId="25372FDD" w14:textId="77777777" w:rsidTr="00FE0CA1">
        <w:tc>
          <w:tcPr>
            <w:tcW w:w="795" w:type="dxa"/>
            <w:vMerge w:val="restart"/>
            <w:tcBorders>
              <w:top w:val="single" w:sz="12" w:space="0" w:color="auto"/>
              <w:left w:val="single" w:sz="12" w:space="0" w:color="auto"/>
            </w:tcBorders>
            <w:textDirection w:val="btLr"/>
            <w:vAlign w:val="center"/>
          </w:tcPr>
          <w:p w14:paraId="2512F671" w14:textId="77777777" w:rsidR="004C56D2" w:rsidRDefault="004C56D2" w:rsidP="00B3602A">
            <w:pPr>
              <w:ind w:left="113" w:right="113"/>
              <w:jc w:val="center"/>
            </w:pPr>
            <w:r>
              <w:t>Thermal Characteristics</w:t>
            </w:r>
          </w:p>
        </w:tc>
        <w:tc>
          <w:tcPr>
            <w:tcW w:w="2610" w:type="dxa"/>
            <w:tcBorders>
              <w:top w:val="single" w:sz="12" w:space="0" w:color="auto"/>
            </w:tcBorders>
          </w:tcPr>
          <w:p w14:paraId="638521A5" w14:textId="77777777" w:rsidR="004C56D2" w:rsidRDefault="004C56D2" w:rsidP="00E1403C">
            <w:r>
              <w:t>Fuel to Ullage HTC</w:t>
            </w:r>
          </w:p>
        </w:tc>
        <w:tc>
          <w:tcPr>
            <w:tcW w:w="900" w:type="dxa"/>
            <w:tcBorders>
              <w:top w:val="single" w:sz="12" w:space="0" w:color="auto"/>
            </w:tcBorders>
          </w:tcPr>
          <w:p w14:paraId="0568938F" w14:textId="77777777" w:rsidR="004C56D2" w:rsidRDefault="004C56D2" w:rsidP="00B3602A">
            <w:pPr>
              <w:jc w:val="center"/>
            </w:pPr>
            <w:r>
              <w:t>W/m</w:t>
            </w:r>
            <w:r>
              <w:softHyphen/>
            </w:r>
            <w:r w:rsidRPr="00C73E9C">
              <w:rPr>
                <w:vertAlign w:val="superscript"/>
              </w:rPr>
              <w:t>2</w:t>
            </w:r>
            <w:r>
              <w:t>K</w:t>
            </w:r>
          </w:p>
        </w:tc>
        <w:tc>
          <w:tcPr>
            <w:tcW w:w="5025" w:type="dxa"/>
            <w:tcBorders>
              <w:top w:val="single" w:sz="12" w:space="0" w:color="auto"/>
              <w:right w:val="single" w:sz="12" w:space="0" w:color="auto"/>
            </w:tcBorders>
          </w:tcPr>
          <w:p w14:paraId="17F1758C" w14:textId="77777777" w:rsidR="004C56D2" w:rsidRDefault="00B3602A" w:rsidP="00E1403C">
            <w:r>
              <w:t>Heat transfer coefficient between the fluid and ullage</w:t>
            </w:r>
          </w:p>
        </w:tc>
      </w:tr>
      <w:tr w:rsidR="004C56D2" w14:paraId="5575C3F7" w14:textId="77777777" w:rsidTr="00FE0CA1">
        <w:tc>
          <w:tcPr>
            <w:tcW w:w="795" w:type="dxa"/>
            <w:vMerge/>
            <w:tcBorders>
              <w:left w:val="single" w:sz="12" w:space="0" w:color="auto"/>
            </w:tcBorders>
          </w:tcPr>
          <w:p w14:paraId="5133E702" w14:textId="77777777" w:rsidR="004C56D2" w:rsidRDefault="004C56D2" w:rsidP="00E1403C"/>
        </w:tc>
        <w:tc>
          <w:tcPr>
            <w:tcW w:w="2610" w:type="dxa"/>
          </w:tcPr>
          <w:p w14:paraId="4F321AA2" w14:textId="77777777" w:rsidR="004C56D2" w:rsidRDefault="004C56D2" w:rsidP="00E1403C">
            <w:r>
              <w:t>Enable Wall Heat Transfer</w:t>
            </w:r>
          </w:p>
        </w:tc>
        <w:tc>
          <w:tcPr>
            <w:tcW w:w="900" w:type="dxa"/>
          </w:tcPr>
          <w:p w14:paraId="503489B3" w14:textId="77777777" w:rsidR="004C56D2" w:rsidRDefault="004C56D2" w:rsidP="00B3602A">
            <w:pPr>
              <w:jc w:val="center"/>
            </w:pPr>
            <w:r>
              <w:t>N/A</w:t>
            </w:r>
          </w:p>
        </w:tc>
        <w:tc>
          <w:tcPr>
            <w:tcW w:w="5025" w:type="dxa"/>
            <w:tcBorders>
              <w:right w:val="single" w:sz="12" w:space="0" w:color="auto"/>
            </w:tcBorders>
          </w:tcPr>
          <w:p w14:paraId="0A93717F" w14:textId="77777777" w:rsidR="004C56D2" w:rsidRDefault="00B3602A" w:rsidP="00E1403C">
            <w:r>
              <w:t>Check box to enable wall heat transfer calculation.  Increases computational complexity.</w:t>
            </w:r>
          </w:p>
        </w:tc>
      </w:tr>
      <w:tr w:rsidR="004C56D2" w14:paraId="29B185F9" w14:textId="77777777" w:rsidTr="00FE0CA1">
        <w:tc>
          <w:tcPr>
            <w:tcW w:w="795" w:type="dxa"/>
            <w:vMerge/>
            <w:tcBorders>
              <w:left w:val="single" w:sz="12" w:space="0" w:color="auto"/>
            </w:tcBorders>
          </w:tcPr>
          <w:p w14:paraId="21EBC8BA" w14:textId="77777777" w:rsidR="004C56D2" w:rsidRDefault="004C56D2" w:rsidP="00E1403C"/>
        </w:tc>
        <w:tc>
          <w:tcPr>
            <w:tcW w:w="2610" w:type="dxa"/>
          </w:tcPr>
          <w:p w14:paraId="6D8053EB" w14:textId="77777777" w:rsidR="004C56D2" w:rsidRDefault="004C56D2" w:rsidP="00E1403C">
            <w:r>
              <w:t>Wall to Fluid HTC</w:t>
            </w:r>
          </w:p>
        </w:tc>
        <w:tc>
          <w:tcPr>
            <w:tcW w:w="900" w:type="dxa"/>
          </w:tcPr>
          <w:p w14:paraId="6F206218"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8601925" w14:textId="77777777" w:rsidR="004C56D2" w:rsidRDefault="00B3602A" w:rsidP="00E1403C">
            <w:r>
              <w:t>Heat transfer coefficient between the wall and fluid.</w:t>
            </w:r>
          </w:p>
        </w:tc>
      </w:tr>
      <w:tr w:rsidR="004C56D2" w14:paraId="4FB7CF24" w14:textId="77777777" w:rsidTr="00FE0CA1">
        <w:tc>
          <w:tcPr>
            <w:tcW w:w="795" w:type="dxa"/>
            <w:vMerge/>
            <w:tcBorders>
              <w:left w:val="single" w:sz="12" w:space="0" w:color="auto"/>
            </w:tcBorders>
          </w:tcPr>
          <w:p w14:paraId="1A6D59A8" w14:textId="77777777" w:rsidR="004C56D2" w:rsidRDefault="004C56D2" w:rsidP="00E1403C"/>
        </w:tc>
        <w:tc>
          <w:tcPr>
            <w:tcW w:w="2610" w:type="dxa"/>
          </w:tcPr>
          <w:p w14:paraId="70153E59" w14:textId="77777777" w:rsidR="004C56D2" w:rsidRDefault="004C56D2" w:rsidP="00E1403C">
            <w:r>
              <w:t>Wall to Ullage HTC</w:t>
            </w:r>
          </w:p>
        </w:tc>
        <w:tc>
          <w:tcPr>
            <w:tcW w:w="900" w:type="dxa"/>
          </w:tcPr>
          <w:p w14:paraId="7A05BEA2"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96F590B" w14:textId="77777777" w:rsidR="004C56D2" w:rsidRDefault="00B3602A" w:rsidP="00E1403C">
            <w:r>
              <w:t>Heat transfer coefficient between the wall and ullage.</w:t>
            </w:r>
          </w:p>
        </w:tc>
      </w:tr>
      <w:tr w:rsidR="004C56D2" w14:paraId="2BF14A4F" w14:textId="77777777" w:rsidTr="00FE0CA1">
        <w:tc>
          <w:tcPr>
            <w:tcW w:w="795" w:type="dxa"/>
            <w:vMerge/>
            <w:tcBorders>
              <w:left w:val="single" w:sz="12" w:space="0" w:color="auto"/>
              <w:bottom w:val="single" w:sz="12" w:space="0" w:color="auto"/>
            </w:tcBorders>
          </w:tcPr>
          <w:p w14:paraId="5992713E" w14:textId="77777777" w:rsidR="004C56D2" w:rsidRDefault="004C56D2" w:rsidP="00E1403C"/>
        </w:tc>
        <w:tc>
          <w:tcPr>
            <w:tcW w:w="2610" w:type="dxa"/>
            <w:tcBorders>
              <w:bottom w:val="single" w:sz="12" w:space="0" w:color="auto"/>
            </w:tcBorders>
          </w:tcPr>
          <w:p w14:paraId="620F3735" w14:textId="77777777" w:rsidR="004C56D2" w:rsidRDefault="004C56D2" w:rsidP="00E1403C">
            <w:r>
              <w:t>Internal Heat Load</w:t>
            </w:r>
          </w:p>
        </w:tc>
        <w:tc>
          <w:tcPr>
            <w:tcW w:w="900" w:type="dxa"/>
            <w:tcBorders>
              <w:bottom w:val="single" w:sz="12" w:space="0" w:color="auto"/>
            </w:tcBorders>
          </w:tcPr>
          <w:p w14:paraId="7CC5C45E" w14:textId="77777777" w:rsidR="004C56D2" w:rsidRDefault="004C56D2" w:rsidP="00B3602A">
            <w:pPr>
              <w:jc w:val="center"/>
            </w:pPr>
            <w:r>
              <w:t>W</w:t>
            </w:r>
          </w:p>
        </w:tc>
        <w:tc>
          <w:tcPr>
            <w:tcW w:w="5025" w:type="dxa"/>
            <w:tcBorders>
              <w:bottom w:val="single" w:sz="12" w:space="0" w:color="auto"/>
              <w:right w:val="single" w:sz="12" w:space="0" w:color="auto"/>
            </w:tcBorders>
          </w:tcPr>
          <w:p w14:paraId="4A0B3B5D" w14:textId="77777777" w:rsidR="004C56D2" w:rsidRDefault="00B3602A" w:rsidP="00E1403C">
            <w:r>
              <w:t xml:space="preserve">Constant internal heat load.  An external input provides the ability to apply a variable internal heat </w:t>
            </w:r>
            <w:r>
              <w:lastRenderedPageBreak/>
              <w:t>load.</w:t>
            </w:r>
          </w:p>
        </w:tc>
      </w:tr>
    </w:tbl>
    <w:p w14:paraId="62BC8546" w14:textId="77777777" w:rsidR="00E51AE5" w:rsidRDefault="00E1403C" w:rsidP="00E51AE5">
      <w:pPr>
        <w:pStyle w:val="Heading4"/>
      </w:pPr>
      <w:r>
        <w:lastRenderedPageBreak/>
        <w:t>Simulink Model</w:t>
      </w:r>
    </w:p>
    <w:p w14:paraId="7551C0B1" w14:textId="77777777" w:rsidR="00E51AE5" w:rsidRDefault="00E51AE5" w:rsidP="00E51AE5"/>
    <w:p w14:paraId="5C5A4694" w14:textId="61005CF3" w:rsidR="00DB6A86" w:rsidRDefault="00E51AE5" w:rsidP="00E51AE5">
      <w:r>
        <w:t xml:space="preserve">The fuel tank Simulink </w:t>
      </w:r>
      <w:r w:rsidR="00DB6A86">
        <w:t xml:space="preserve">component </w:t>
      </w:r>
      <w:r>
        <w:t xml:space="preserve">model </w:t>
      </w:r>
      <w:r w:rsidR="00DB6A86">
        <w:t xml:space="preserve">is displayed in </w:t>
      </w:r>
      <w:r w:rsidR="009D1C19">
        <w:fldChar w:fldCharType="begin"/>
      </w:r>
      <w:r w:rsidR="00DB6A86">
        <w:instrText xml:space="preserve"> REF _Ref380501334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26</w:t>
      </w:r>
      <w:r w:rsidR="009D1C19">
        <w:fldChar w:fldCharType="end"/>
      </w:r>
      <w:r w:rsidR="00DB6A86">
        <w:t xml:space="preserve">.  The GUI is shown in </w:t>
      </w:r>
      <w:r w:rsidR="009D1C19">
        <w:fldChar w:fldCharType="begin"/>
      </w:r>
      <w:r w:rsidR="006D755B">
        <w:instrText xml:space="preserve"> REF _Ref380502847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27</w:t>
      </w:r>
      <w:r w:rsidR="009D1C19">
        <w:fldChar w:fldCharType="end"/>
      </w:r>
      <w:r w:rsidR="006D755B">
        <w:t xml:space="preserve"> through </w:t>
      </w:r>
      <w:r w:rsidR="009D1C19">
        <w:fldChar w:fldCharType="begin"/>
      </w:r>
      <w:r w:rsidR="006D755B">
        <w:instrText xml:space="preserve"> REF _Ref380502848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29</w:t>
      </w:r>
      <w:r w:rsidR="009D1C19">
        <w:fldChar w:fldCharType="end"/>
      </w:r>
      <w:r w:rsidR="006D755B">
        <w:t>.</w:t>
      </w:r>
      <w:r w:rsidR="000344C4">
        <w:t xml:space="preserve">  The top level of the fuel tank Simulink model can be seen in </w:t>
      </w:r>
      <w:r w:rsidR="009D1C19">
        <w:fldChar w:fldCharType="begin"/>
      </w:r>
      <w:r w:rsidR="000344C4">
        <w:instrText xml:space="preserve"> REF _Ref380744339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30</w:t>
      </w:r>
      <w:r w:rsidR="009D1C19">
        <w:fldChar w:fldCharType="end"/>
      </w:r>
      <w:r w:rsidR="000344C4">
        <w:t>.</w:t>
      </w:r>
    </w:p>
    <w:p w14:paraId="0E527469" w14:textId="77777777" w:rsidR="00DB6A86" w:rsidRPr="00E51AE5" w:rsidRDefault="00DB6A86" w:rsidP="00E51AE5"/>
    <w:p w14:paraId="0C488F0E" w14:textId="77777777" w:rsidR="00DB6A86" w:rsidRDefault="00DB6A86" w:rsidP="00FE0CA1">
      <w:pPr>
        <w:keepNext/>
        <w:spacing w:after="240"/>
        <w:jc w:val="center"/>
      </w:pPr>
      <w:r>
        <w:rPr>
          <w:noProof/>
          <w:lang w:eastAsia="zh-CN"/>
        </w:rPr>
        <w:drawing>
          <wp:inline distT="0" distB="0" distL="0" distR="0" wp14:anchorId="0CB12DE4" wp14:editId="043A4997">
            <wp:extent cx="201930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cstate="print"/>
                    <a:srcRect l="26799" t="33499" r="35072" b="29501"/>
                    <a:stretch/>
                  </pic:blipFill>
                  <pic:spPr bwMode="auto">
                    <a:xfrm>
                      <a:off x="0" y="0"/>
                      <a:ext cx="2019300" cy="1409700"/>
                    </a:xfrm>
                    <a:prstGeom prst="rect">
                      <a:avLst/>
                    </a:prstGeom>
                    <a:ln>
                      <a:noFill/>
                    </a:ln>
                    <a:extLst>
                      <a:ext uri="{53640926-AAD7-44D8-BBD7-CCE9431645EC}">
                        <a14:shadowObscured xmlns:a14="http://schemas.microsoft.com/office/drawing/2010/main"/>
                      </a:ext>
                    </a:extLst>
                  </pic:spPr>
                </pic:pic>
              </a:graphicData>
            </a:graphic>
          </wp:inline>
        </w:drawing>
      </w:r>
    </w:p>
    <w:p w14:paraId="56A4B452" w14:textId="4956F231" w:rsidR="00E1403C" w:rsidRPr="00B567AE" w:rsidRDefault="00DB6A86" w:rsidP="00DB6A86">
      <w:pPr>
        <w:pStyle w:val="Caption"/>
        <w:rPr>
          <w:rFonts w:cs="Times New Roman"/>
        </w:rPr>
      </w:pPr>
      <w:bookmarkStart w:id="101" w:name="_Ref380501334"/>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26</w:t>
      </w:r>
      <w:r w:rsidR="009D1C19" w:rsidRPr="00B567AE">
        <w:rPr>
          <w:rFonts w:cs="Times New Roman"/>
        </w:rPr>
        <w:fldChar w:fldCharType="end"/>
      </w:r>
      <w:bookmarkEnd w:id="101"/>
      <w:r w:rsidRPr="00B567AE">
        <w:rPr>
          <w:rFonts w:cs="Times New Roman"/>
        </w:rPr>
        <w:t>. Fuel Tank Simulink Model</w:t>
      </w:r>
    </w:p>
    <w:p w14:paraId="07A69C63" w14:textId="77777777" w:rsidR="006D755B" w:rsidRPr="006D755B" w:rsidRDefault="006D755B" w:rsidP="006D755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2191D" w14:paraId="7DA971E8" w14:textId="77777777" w:rsidTr="0012191D">
        <w:trPr>
          <w:trHeight w:val="6155"/>
        </w:trPr>
        <w:tc>
          <w:tcPr>
            <w:tcW w:w="4675" w:type="dxa"/>
          </w:tcPr>
          <w:p w14:paraId="1DCA3957" w14:textId="77777777" w:rsidR="0012191D" w:rsidRDefault="0012191D" w:rsidP="0012191D">
            <w:r>
              <w:rPr>
                <w:noProof/>
                <w:lang w:eastAsia="zh-CN"/>
              </w:rPr>
              <w:drawing>
                <wp:inline distT="0" distB="0" distL="0" distR="0" wp14:anchorId="4B25DD74" wp14:editId="06AD7C71">
                  <wp:extent cx="2926080" cy="3803904"/>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cstate="print"/>
                          <a:stretch>
                            <a:fillRect/>
                          </a:stretch>
                        </pic:blipFill>
                        <pic:spPr>
                          <a:xfrm>
                            <a:off x="0" y="0"/>
                            <a:ext cx="2926080" cy="3803904"/>
                          </a:xfrm>
                          <a:prstGeom prst="rect">
                            <a:avLst/>
                          </a:prstGeom>
                        </pic:spPr>
                      </pic:pic>
                    </a:graphicData>
                  </a:graphic>
                </wp:inline>
              </w:drawing>
            </w:r>
          </w:p>
        </w:tc>
        <w:tc>
          <w:tcPr>
            <w:tcW w:w="4675" w:type="dxa"/>
          </w:tcPr>
          <w:p w14:paraId="72067AFF" w14:textId="77777777" w:rsidR="0012191D" w:rsidRDefault="0012191D" w:rsidP="0012191D">
            <w:r>
              <w:rPr>
                <w:noProof/>
                <w:lang w:eastAsia="zh-CN"/>
              </w:rPr>
              <w:drawing>
                <wp:inline distT="0" distB="0" distL="0" distR="0" wp14:anchorId="488BB199" wp14:editId="32291D6A">
                  <wp:extent cx="2926080" cy="3803904"/>
                  <wp:effectExtent l="0" t="0" r="762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print"/>
                          <a:stretch>
                            <a:fillRect/>
                          </a:stretch>
                        </pic:blipFill>
                        <pic:spPr>
                          <a:xfrm>
                            <a:off x="0" y="0"/>
                            <a:ext cx="2926080" cy="3803904"/>
                          </a:xfrm>
                          <a:prstGeom prst="rect">
                            <a:avLst/>
                          </a:prstGeom>
                        </pic:spPr>
                      </pic:pic>
                    </a:graphicData>
                  </a:graphic>
                </wp:inline>
              </w:drawing>
            </w:r>
          </w:p>
        </w:tc>
      </w:tr>
      <w:tr w:rsidR="0012191D" w14:paraId="17AB4B84" w14:textId="77777777" w:rsidTr="0012191D">
        <w:trPr>
          <w:trHeight w:val="378"/>
        </w:trPr>
        <w:tc>
          <w:tcPr>
            <w:tcW w:w="4675" w:type="dxa"/>
          </w:tcPr>
          <w:p w14:paraId="6883D96C" w14:textId="06684404" w:rsidR="0012191D" w:rsidRPr="00B567AE" w:rsidRDefault="0012191D" w:rsidP="0012191D">
            <w:pPr>
              <w:pStyle w:val="Caption"/>
              <w:rPr>
                <w:rFonts w:cs="Times New Roman"/>
              </w:rPr>
            </w:pPr>
            <w:bookmarkStart w:id="102" w:name="_Ref38050284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27</w:t>
            </w:r>
            <w:r w:rsidR="009D1C19" w:rsidRPr="00B567AE">
              <w:rPr>
                <w:rFonts w:cs="Times New Roman"/>
              </w:rPr>
              <w:fldChar w:fldCharType="end"/>
            </w:r>
            <w:bookmarkEnd w:id="102"/>
            <w:r w:rsidRPr="00B567AE">
              <w:rPr>
                <w:rFonts w:cs="Times New Roman"/>
              </w:rPr>
              <w:t>. Fuel Tank Geometry GUI</w:t>
            </w:r>
          </w:p>
        </w:tc>
        <w:tc>
          <w:tcPr>
            <w:tcW w:w="4675" w:type="dxa"/>
          </w:tcPr>
          <w:p w14:paraId="25390616" w14:textId="2A22B72B" w:rsidR="0012191D" w:rsidRPr="00B567AE" w:rsidRDefault="0012191D" w:rsidP="0012191D">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28</w:t>
            </w:r>
            <w:r w:rsidR="009D1C19" w:rsidRPr="00B567AE">
              <w:rPr>
                <w:rFonts w:cs="Times New Roman"/>
              </w:rPr>
              <w:fldChar w:fldCharType="end"/>
            </w:r>
            <w:r w:rsidRPr="00B567AE">
              <w:rPr>
                <w:rFonts w:cs="Times New Roman"/>
              </w:rPr>
              <w:t>. Fuel Tank Initial Conditions GUI</w:t>
            </w:r>
          </w:p>
        </w:tc>
      </w:tr>
    </w:tbl>
    <w:p w14:paraId="217CD268" w14:textId="77777777" w:rsidR="0012191D" w:rsidRDefault="0012191D" w:rsidP="00270DB0">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D755B" w14:paraId="4C7C8041" w14:textId="77777777" w:rsidTr="006D755B">
        <w:trPr>
          <w:trHeight w:val="6110"/>
        </w:trPr>
        <w:tc>
          <w:tcPr>
            <w:tcW w:w="9350" w:type="dxa"/>
          </w:tcPr>
          <w:p w14:paraId="4CA0B640" w14:textId="77777777" w:rsidR="006D755B" w:rsidRDefault="006D755B" w:rsidP="006D755B">
            <w:pPr>
              <w:jc w:val="center"/>
              <w:rPr>
                <w:noProof/>
              </w:rPr>
            </w:pPr>
            <w:r>
              <w:rPr>
                <w:noProof/>
                <w:lang w:eastAsia="zh-CN"/>
              </w:rPr>
              <w:lastRenderedPageBreak/>
              <w:drawing>
                <wp:inline distT="0" distB="0" distL="0" distR="0" wp14:anchorId="6E5A3562" wp14:editId="15BEF48E">
                  <wp:extent cx="2926080" cy="3803904"/>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stretch>
                            <a:fillRect/>
                          </a:stretch>
                        </pic:blipFill>
                        <pic:spPr>
                          <a:xfrm>
                            <a:off x="0" y="0"/>
                            <a:ext cx="2926080" cy="3803904"/>
                          </a:xfrm>
                          <a:prstGeom prst="rect">
                            <a:avLst/>
                          </a:prstGeom>
                        </pic:spPr>
                      </pic:pic>
                    </a:graphicData>
                  </a:graphic>
                </wp:inline>
              </w:drawing>
            </w:r>
          </w:p>
        </w:tc>
      </w:tr>
      <w:tr w:rsidR="006D755B" w14:paraId="43F7FA95" w14:textId="77777777" w:rsidTr="006D755B">
        <w:tc>
          <w:tcPr>
            <w:tcW w:w="9350" w:type="dxa"/>
          </w:tcPr>
          <w:p w14:paraId="5F5110A2" w14:textId="40EDF435" w:rsidR="006D755B" w:rsidRPr="00B567AE" w:rsidRDefault="006D755B" w:rsidP="006D755B">
            <w:pPr>
              <w:pStyle w:val="Caption"/>
              <w:rPr>
                <w:rFonts w:cs="Times New Roman"/>
              </w:rPr>
            </w:pPr>
            <w:bookmarkStart w:id="103" w:name="_Ref3805028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29</w:t>
            </w:r>
            <w:r w:rsidR="009D1C19" w:rsidRPr="00B567AE">
              <w:rPr>
                <w:rFonts w:cs="Times New Roman"/>
              </w:rPr>
              <w:fldChar w:fldCharType="end"/>
            </w:r>
            <w:bookmarkEnd w:id="103"/>
            <w:r w:rsidRPr="00B567AE">
              <w:rPr>
                <w:rFonts w:cs="Times New Roman"/>
              </w:rPr>
              <w:t>. Fuel Tank Thermal Characteristics GUI</w:t>
            </w:r>
          </w:p>
        </w:tc>
      </w:tr>
    </w:tbl>
    <w:p w14:paraId="1B54F6E7" w14:textId="77777777" w:rsidR="006D755B" w:rsidRDefault="006D755B" w:rsidP="00270DB0">
      <w:pPr>
        <w:rPr>
          <w:noProof/>
        </w:rPr>
      </w:pPr>
    </w:p>
    <w:p w14:paraId="2590CE6A" w14:textId="77777777" w:rsidR="007B09C2" w:rsidRDefault="007B09C2" w:rsidP="00270DB0">
      <w:pPr>
        <w:rPr>
          <w:noProof/>
        </w:rPr>
        <w:sectPr w:rsidR="007B09C2" w:rsidSect="00F07BED">
          <w:footerReference w:type="default" r:id="rId137"/>
          <w:pgSz w:w="12240" w:h="15840"/>
          <w:pgMar w:top="1440" w:right="1440" w:bottom="1440" w:left="1440" w:header="720" w:footer="720" w:gutter="0"/>
          <w:pgNumType w:fmt="numberInDash" w:start="1"/>
          <w:cols w:space="720"/>
          <w:docGrid w:linePitch="360"/>
        </w:sectPr>
      </w:pPr>
    </w:p>
    <w:p w14:paraId="3F4B91D3" w14:textId="77777777" w:rsidR="007B09C2" w:rsidRDefault="007B09C2" w:rsidP="00270DB0">
      <w:pPr>
        <w:rPr>
          <w:noProof/>
        </w:rPr>
      </w:pPr>
    </w:p>
    <w:p w14:paraId="512612E9" w14:textId="77777777" w:rsidR="007B09C2" w:rsidRDefault="006D755B" w:rsidP="007B09C2">
      <w:pPr>
        <w:keepNext/>
      </w:pPr>
      <w:r>
        <w:rPr>
          <w:noProof/>
          <w:lang w:eastAsia="zh-CN"/>
        </w:rPr>
        <w:drawing>
          <wp:inline distT="0" distB="0" distL="0" distR="0" wp14:anchorId="59B89A1D" wp14:editId="19FD4306">
            <wp:extent cx="8228476" cy="428625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cstate="print"/>
                    <a:srcRect l="3085" t="8912" r="7832" b="17353"/>
                    <a:stretch/>
                  </pic:blipFill>
                  <pic:spPr bwMode="auto">
                    <a:xfrm>
                      <a:off x="0" y="0"/>
                      <a:ext cx="8229600" cy="4286835"/>
                    </a:xfrm>
                    <a:prstGeom prst="rect">
                      <a:avLst/>
                    </a:prstGeom>
                    <a:ln>
                      <a:noFill/>
                    </a:ln>
                    <a:extLst>
                      <a:ext uri="{53640926-AAD7-44D8-BBD7-CCE9431645EC}">
                        <a14:shadowObscured xmlns:a14="http://schemas.microsoft.com/office/drawing/2010/main"/>
                      </a:ext>
                    </a:extLst>
                  </pic:spPr>
                </pic:pic>
              </a:graphicData>
            </a:graphic>
          </wp:inline>
        </w:drawing>
      </w:r>
    </w:p>
    <w:p w14:paraId="3CB04485" w14:textId="34A90150" w:rsidR="00270DB0" w:rsidRPr="00B567AE" w:rsidRDefault="007B09C2" w:rsidP="007B09C2">
      <w:pPr>
        <w:pStyle w:val="Caption"/>
        <w:rPr>
          <w:rFonts w:cs="Times New Roman"/>
        </w:rPr>
      </w:pPr>
      <w:bookmarkStart w:id="104" w:name="_Ref380744339"/>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0</w:t>
      </w:r>
      <w:r w:rsidR="009D1C19" w:rsidRPr="00B567AE">
        <w:rPr>
          <w:rFonts w:cs="Times New Roman"/>
        </w:rPr>
        <w:fldChar w:fldCharType="end"/>
      </w:r>
      <w:bookmarkEnd w:id="104"/>
      <w:r w:rsidRPr="00B567AE">
        <w:rPr>
          <w:rFonts w:cs="Times New Roman"/>
        </w:rPr>
        <w:t>. Fuel Tank Top-Level Simulink Diagram</w:t>
      </w:r>
    </w:p>
    <w:p w14:paraId="51416DEB" w14:textId="77777777" w:rsidR="007B09C2" w:rsidRDefault="007B09C2" w:rsidP="00270DB0">
      <w:pPr>
        <w:sectPr w:rsidR="007B09C2" w:rsidSect="008B7B65">
          <w:headerReference w:type="default" r:id="rId139"/>
          <w:pgSz w:w="15840" w:h="12240" w:orient="landscape"/>
          <w:pgMar w:top="1440" w:right="1440" w:bottom="1440" w:left="1440" w:header="720" w:footer="720" w:gutter="0"/>
          <w:pgNumType w:fmt="numberInDash"/>
          <w:cols w:space="720"/>
          <w:docGrid w:linePitch="360"/>
        </w:sectPr>
      </w:pPr>
    </w:p>
    <w:p w14:paraId="5622B4C6" w14:textId="77777777" w:rsidR="00270DB0" w:rsidRDefault="00270DB0" w:rsidP="00270DB0">
      <w:pPr>
        <w:pStyle w:val="Heading3"/>
      </w:pPr>
      <w:bookmarkStart w:id="105" w:name="_Ref378429649"/>
      <w:bookmarkStart w:id="106" w:name="_Toc501389635"/>
      <w:bookmarkStart w:id="107" w:name="OLE_LINK4"/>
      <w:r>
        <w:lastRenderedPageBreak/>
        <w:t>Fuel Pump</w:t>
      </w:r>
      <w:bookmarkEnd w:id="105"/>
      <w:bookmarkEnd w:id="106"/>
    </w:p>
    <w:bookmarkEnd w:id="107"/>
    <w:p w14:paraId="0C7DF90F" w14:textId="77777777" w:rsidR="00270DB0" w:rsidRDefault="00270DB0" w:rsidP="00270DB0"/>
    <w:p w14:paraId="57C861DB" w14:textId="77777777" w:rsidR="00443FB4" w:rsidRDefault="00443FB4" w:rsidP="00270DB0">
      <w:r>
        <w:t>The fuel pump model determines a mass flow rate of fluid being pumped from a source through the use of pump performance maps.  The pump model does not contain internal dynamic states and is based off of static relationships and look up tables.</w:t>
      </w:r>
    </w:p>
    <w:p w14:paraId="3D5EEB3F" w14:textId="77777777" w:rsidR="00CC6052" w:rsidRDefault="00CC6052" w:rsidP="00CC6052">
      <w:pPr>
        <w:pStyle w:val="Heading4"/>
      </w:pPr>
      <w:r>
        <w:t>Mathematical Model</w:t>
      </w:r>
    </w:p>
    <w:p w14:paraId="7D739DCF" w14:textId="77777777" w:rsidR="00443FB4" w:rsidRDefault="00443FB4" w:rsidP="00443FB4"/>
    <w:p w14:paraId="577A0ACE" w14:textId="77777777" w:rsidR="00443FB4" w:rsidRDefault="00443FB4" w:rsidP="00443FB4">
      <w:r>
        <w:t>The mathematical model for the fuel pump is based upon first principles equations.</w:t>
      </w:r>
    </w:p>
    <w:p w14:paraId="7FFD5D5E" w14:textId="77777777" w:rsidR="00443FB4" w:rsidRDefault="00443FB4" w:rsidP="00443FB4"/>
    <w:p w14:paraId="35F3EBDD" w14:textId="77777777" w:rsidR="008E255F" w:rsidRDefault="00443FB4" w:rsidP="009F172D">
      <w:r>
        <w:t>The pump mod</w:t>
      </w:r>
      <w:r w:rsidR="009F172D">
        <w:t>el determines a mass flow rate:</w:t>
      </w:r>
    </w:p>
    <w:p w14:paraId="69AC5BEB" w14:textId="77777777" w:rsidR="009F172D" w:rsidRPr="009F172D" w:rsidRDefault="009F172D" w:rsidP="009F172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94B2770" w14:textId="77777777" w:rsidTr="008E255F">
        <w:tc>
          <w:tcPr>
            <w:tcW w:w="450" w:type="dxa"/>
          </w:tcPr>
          <w:p w14:paraId="144F3006" w14:textId="77777777" w:rsidR="00443FB4" w:rsidRDefault="00443FB4" w:rsidP="008E255F"/>
        </w:tc>
        <w:tc>
          <w:tcPr>
            <w:tcW w:w="8185" w:type="dxa"/>
          </w:tcPr>
          <w:p w14:paraId="3CF20E00" w14:textId="77777777" w:rsidR="00443FB4" w:rsidRDefault="00E30E5E" w:rsidP="008E255F">
            <m:oMathPara>
              <m:oMath>
                <m:acc>
                  <m:accPr>
                    <m:chr m:val="̇"/>
                    <m:ctrlPr>
                      <w:rPr>
                        <w:rFonts w:ascii="Cambria Math" w:hAnsi="Cambria Math"/>
                        <w:i/>
                      </w:rPr>
                    </m:ctrlPr>
                  </m:accPr>
                  <m:e>
                    <m:r>
                      <w:rPr>
                        <w:rFonts w:ascii="Cambria Math" w:hAnsi="Cambria Math"/>
                      </w:rPr>
                      <m:t>m</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ρ</m:t>
                </m:r>
              </m:oMath>
            </m:oMathPara>
          </w:p>
        </w:tc>
        <w:tc>
          <w:tcPr>
            <w:tcW w:w="715" w:type="dxa"/>
          </w:tcPr>
          <w:p w14:paraId="2D0FFC34" w14:textId="5990B0B9" w:rsidR="00443FB4" w:rsidRPr="00B567AE" w:rsidRDefault="009D1C19" w:rsidP="008E255F">
            <w:pPr>
              <w:pStyle w:val="Caption"/>
              <w:spacing w:after="0"/>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4</w:t>
            </w:r>
            <w:r w:rsidRPr="00B567AE">
              <w:rPr>
                <w:rFonts w:cs="Times New Roman"/>
              </w:rPr>
              <w:fldChar w:fldCharType="end"/>
            </w:r>
          </w:p>
        </w:tc>
      </w:tr>
    </w:tbl>
    <w:p w14:paraId="3334D7A5" w14:textId="77777777" w:rsidR="00443FB4" w:rsidRDefault="00443FB4" w:rsidP="00270DB0">
      <w:pPr>
        <w:rPr>
          <w:rFonts w:eastAsiaTheme="minorEastAsia"/>
        </w:rPr>
      </w:pPr>
    </w:p>
    <w:p w14:paraId="0D419442" w14:textId="77777777" w:rsidR="00443FB4" w:rsidRDefault="00443FB4" w:rsidP="00270DB0">
      <w:pPr>
        <w:rPr>
          <w:rFonts w:eastAsiaTheme="minorEastAsia"/>
        </w:rPr>
      </w:pPr>
      <w:r>
        <w:rPr>
          <w:rFonts w:eastAsiaTheme="minorEastAsia"/>
        </w:rPr>
        <w:t>Where the volumetric flow rate is determined using a pump performance curve and the pressure differential across the pump:</w:t>
      </w:r>
    </w:p>
    <w:p w14:paraId="27E16E1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60D1F48" w14:textId="77777777" w:rsidTr="008E255F">
        <w:tc>
          <w:tcPr>
            <w:tcW w:w="450" w:type="dxa"/>
          </w:tcPr>
          <w:p w14:paraId="0E4A029D" w14:textId="77777777" w:rsidR="00443FB4" w:rsidRDefault="00443FB4" w:rsidP="008E255F"/>
        </w:tc>
        <w:tc>
          <w:tcPr>
            <w:tcW w:w="8185" w:type="dxa"/>
          </w:tcPr>
          <w:p w14:paraId="4852FDBA" w14:textId="77777777" w:rsidR="00443FB4" w:rsidRDefault="00E30E5E" w:rsidP="008E255F">
            <m:oMathPara>
              <m:oMath>
                <m:acc>
                  <m:accPr>
                    <m:chr m:val="̇"/>
                    <m:ctrlPr>
                      <w:rPr>
                        <w:rFonts w:ascii="Cambria Math" w:hAnsi="Cambria Math"/>
                        <w:i/>
                      </w:rPr>
                    </m:ctrlPr>
                  </m:accPr>
                  <m:e>
                    <m:r>
                      <w:rPr>
                        <w:rFonts w:ascii="Cambria Math" w:hAnsi="Cambria Math"/>
                      </w:rPr>
                      <m:t>v</m:t>
                    </m:r>
                  </m:e>
                </m:acc>
                <m:r>
                  <w:rPr>
                    <w:rFonts w:ascii="Cambria Math" w:hAnsi="Cambria Math"/>
                  </w:rPr>
                  <m:t>=f(</m:t>
                </m:r>
                <m:r>
                  <m:rPr>
                    <m:sty m:val="p"/>
                  </m:rPr>
                  <w:rPr>
                    <w:rFonts w:ascii="Cambria Math" w:hAnsi="Cambria Math"/>
                  </w:rPr>
                  <m:t>Δ</m:t>
                </m:r>
                <m:r>
                  <w:rPr>
                    <w:rFonts w:ascii="Cambria Math" w:hAnsi="Cambria Math"/>
                  </w:rPr>
                  <m:t>P)</m:t>
                </m:r>
              </m:oMath>
            </m:oMathPara>
          </w:p>
        </w:tc>
        <w:tc>
          <w:tcPr>
            <w:tcW w:w="715" w:type="dxa"/>
          </w:tcPr>
          <w:p w14:paraId="32DCA75B" w14:textId="3BAA9842"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5</w:t>
            </w:r>
            <w:r w:rsidRPr="00B567AE">
              <w:rPr>
                <w:rFonts w:cs="Times New Roman"/>
              </w:rPr>
              <w:fldChar w:fldCharType="end"/>
            </w:r>
          </w:p>
        </w:tc>
      </w:tr>
    </w:tbl>
    <w:p w14:paraId="5075E319" w14:textId="77777777" w:rsidR="00443FB4" w:rsidRDefault="00443FB4" w:rsidP="00270DB0">
      <w:pPr>
        <w:rPr>
          <w:rFonts w:eastAsiaTheme="minorEastAsia"/>
        </w:rPr>
      </w:pPr>
    </w:p>
    <w:p w14:paraId="55961D08" w14:textId="77777777" w:rsidR="00443FB4" w:rsidRDefault="00443FB4" w:rsidP="00270DB0">
      <w:pPr>
        <w:rPr>
          <w:rFonts w:eastAsiaTheme="minorEastAsia"/>
        </w:rPr>
      </w:pPr>
      <w:r>
        <w:rPr>
          <w:rFonts w:eastAsiaTheme="minorEastAsia"/>
        </w:rPr>
        <w:t>Heat is added to the flow due to inefficiencies in the pump:</w:t>
      </w:r>
    </w:p>
    <w:p w14:paraId="7AE4ABC5"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0949BF1F" w14:textId="77777777" w:rsidTr="008E255F">
        <w:tc>
          <w:tcPr>
            <w:tcW w:w="450" w:type="dxa"/>
          </w:tcPr>
          <w:p w14:paraId="319EAC0A" w14:textId="77777777" w:rsidR="00443FB4" w:rsidRDefault="00443FB4" w:rsidP="008E255F"/>
        </w:tc>
        <w:tc>
          <w:tcPr>
            <w:tcW w:w="8185" w:type="dxa"/>
          </w:tcPr>
          <w:p w14:paraId="2F3ABEB2" w14:textId="77777777" w:rsidR="00443FB4" w:rsidRDefault="00E30E5E" w:rsidP="008E255F">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heat</m:t>
                        </m:r>
                      </m:sub>
                    </m:sSub>
                  </m:num>
                  <m:den>
                    <m:acc>
                      <m:accPr>
                        <m:chr m:val="̇"/>
                        <m:ctrlPr>
                          <w:rPr>
                            <w:rFonts w:ascii="Cambria Math" w:hAnsi="Cambria Math"/>
                            <w:i/>
                          </w:rPr>
                        </m:ctrlPr>
                      </m:accPr>
                      <m:e>
                        <m:r>
                          <w:rPr>
                            <w:rFonts w:ascii="Cambria Math" w:hAnsi="Cambria Math"/>
                          </w:rPr>
                          <m:t>m</m:t>
                        </m:r>
                      </m:e>
                    </m:acc>
                    <m:sSub>
                      <m:sSubPr>
                        <m:ctrlPr>
                          <w:rPr>
                            <w:rFonts w:ascii="Cambria Math" w:hAnsi="Cambria Math"/>
                            <w:i/>
                          </w:rPr>
                        </m:ctrlPr>
                      </m:sSubPr>
                      <m:e>
                        <m:r>
                          <w:rPr>
                            <w:rFonts w:ascii="Cambria Math" w:hAnsi="Cambria Math"/>
                          </w:rPr>
                          <m:t>C</m:t>
                        </m:r>
                      </m:e>
                      <m:sub>
                        <m:r>
                          <w:rPr>
                            <w:rFonts w:ascii="Cambria Math" w:hAnsi="Cambria Math"/>
                          </w:rPr>
                          <m:t>p</m:t>
                        </m:r>
                      </m:sub>
                    </m:sSub>
                  </m:den>
                </m:f>
              </m:oMath>
            </m:oMathPara>
          </w:p>
        </w:tc>
        <w:tc>
          <w:tcPr>
            <w:tcW w:w="715" w:type="dxa"/>
          </w:tcPr>
          <w:p w14:paraId="7BB27BF1" w14:textId="6762D0CA"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6</w:t>
            </w:r>
            <w:r w:rsidRPr="00B567AE">
              <w:rPr>
                <w:rFonts w:cs="Times New Roman"/>
              </w:rPr>
              <w:fldChar w:fldCharType="end"/>
            </w:r>
          </w:p>
        </w:tc>
      </w:tr>
    </w:tbl>
    <w:p w14:paraId="6D35B165" w14:textId="77777777" w:rsidR="00443FB4" w:rsidRDefault="00443FB4" w:rsidP="00270DB0">
      <w:pPr>
        <w:rPr>
          <w:rFonts w:eastAsiaTheme="minorEastAsia"/>
        </w:rPr>
      </w:pPr>
    </w:p>
    <w:p w14:paraId="3FE3652E" w14:textId="77777777" w:rsidR="00443FB4" w:rsidRDefault="00443FB4" w:rsidP="00270DB0">
      <w:pPr>
        <w:rPr>
          <w:rFonts w:eastAsiaTheme="minorEastAsia"/>
        </w:rPr>
      </w:pPr>
      <w:r>
        <w:rPr>
          <w:rFonts w:eastAsiaTheme="minorEastAsia"/>
        </w:rPr>
        <w:t>Where the heat transfer rate is determined:</w:t>
      </w:r>
    </w:p>
    <w:p w14:paraId="11AD685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4A9D5863" w14:textId="77777777" w:rsidTr="008E255F">
        <w:tc>
          <w:tcPr>
            <w:tcW w:w="450" w:type="dxa"/>
          </w:tcPr>
          <w:p w14:paraId="4489524F" w14:textId="77777777" w:rsidR="00443FB4" w:rsidRDefault="00443FB4" w:rsidP="008E255F"/>
        </w:tc>
        <w:tc>
          <w:tcPr>
            <w:tcW w:w="8185" w:type="dxa"/>
          </w:tcPr>
          <w:p w14:paraId="63278613" w14:textId="77777777" w:rsidR="00443FB4" w:rsidRDefault="00E30E5E" w:rsidP="008E255F">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heat</m:t>
                    </m:r>
                  </m:sub>
                </m:sSub>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P</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η</m:t>
                        </m:r>
                      </m:den>
                    </m:f>
                    <m:r>
                      <w:rPr>
                        <w:rFonts w:ascii="Cambria Math" w:eastAsiaTheme="minorEastAsia" w:hAnsi="Cambria Math"/>
                      </w:rPr>
                      <m:t>-1</m:t>
                    </m:r>
                  </m:e>
                </m:d>
              </m:oMath>
            </m:oMathPara>
          </w:p>
        </w:tc>
        <w:bookmarkStart w:id="108" w:name="_Ref380673039"/>
        <w:tc>
          <w:tcPr>
            <w:tcW w:w="715" w:type="dxa"/>
          </w:tcPr>
          <w:p w14:paraId="7E4F7DE3" w14:textId="6CBA476E"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7</w:t>
            </w:r>
            <w:r w:rsidRPr="00B567AE">
              <w:rPr>
                <w:rFonts w:cs="Times New Roman"/>
              </w:rPr>
              <w:fldChar w:fldCharType="end"/>
            </w:r>
            <w:bookmarkEnd w:id="108"/>
          </w:p>
        </w:tc>
      </w:tr>
    </w:tbl>
    <w:p w14:paraId="1154AF99" w14:textId="77777777" w:rsidR="00443FB4" w:rsidRPr="00CC6052" w:rsidRDefault="00443FB4" w:rsidP="00270DB0">
      <w:pPr>
        <w:rPr>
          <w:rFonts w:eastAsiaTheme="minorEastAsia"/>
        </w:rPr>
      </w:pPr>
    </w:p>
    <w:p w14:paraId="78E14E0E" w14:textId="77777777" w:rsidR="00443FB4" w:rsidRDefault="00443FB4" w:rsidP="00443FB4">
      <w:pPr>
        <w:pStyle w:val="Heading4"/>
      </w:pPr>
      <w:r>
        <w:t>Component Inputs and Outputs</w:t>
      </w:r>
    </w:p>
    <w:p w14:paraId="767C683E" w14:textId="77777777" w:rsidR="00443FB4" w:rsidRDefault="00443FB4" w:rsidP="00443FB4"/>
    <w:p w14:paraId="1DB807CA" w14:textId="77777777" w:rsidR="00F7174D" w:rsidRDefault="0002272A" w:rsidP="00443FB4">
      <w:r>
        <w:t xml:space="preserve">Since the fuel pump is a liquid pump, it has input </w:t>
      </w:r>
      <w:r w:rsidR="00F7174D">
        <w:t>fluid flow bus</w:t>
      </w:r>
      <w:r>
        <w:t xml:space="preserve"> containing flow rate, temperature, and pressure</w:t>
      </w:r>
      <w:r w:rsidR="00F7174D">
        <w:t>.  Pressure upstream from the pump also has to be supplied as an input.  To maintain causality in the system, the components connected to the pump must calculate a pressure while the pump will calculate a mass flow rate.  The final input to the pump is a shaft speed in RPM.  If connected to an external motor model, the pump efficiency should be adjusted to account for the difference in motor and pump efficiency.  Otherwise, both efficiencies can be lumped into the single term in the pump GUI.</w:t>
      </w:r>
    </w:p>
    <w:p w14:paraId="380F8E33" w14:textId="77777777" w:rsidR="00F7174D" w:rsidRDefault="00F7174D" w:rsidP="00443FB4"/>
    <w:p w14:paraId="47CF0EBF" w14:textId="77777777" w:rsidR="00F7174D" w:rsidRDefault="00F7174D" w:rsidP="00443FB4">
      <w:r>
        <w:t>Output signals include a fluid flow bus containing flow rate, temperature, and pressure, in addition to an output of electrical power.  If a power factor is given in the pump GUI, the electrical power output will be a bus signal with real and reactive power.</w:t>
      </w:r>
    </w:p>
    <w:p w14:paraId="6D759584" w14:textId="77777777" w:rsidR="000344C4" w:rsidRDefault="0002272A" w:rsidP="000344C4">
      <w:pPr>
        <w:keepNext/>
        <w:jc w:val="center"/>
      </w:pPr>
      <w:r>
        <w:rPr>
          <w:noProof/>
          <w:lang w:eastAsia="zh-CN"/>
        </w:rPr>
        <w:lastRenderedPageBreak/>
        <w:drawing>
          <wp:inline distT="0" distB="0" distL="0" distR="0" wp14:anchorId="2400F3A8" wp14:editId="53902987">
            <wp:extent cx="4895850" cy="106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4895850" cy="1066800"/>
                    </a:xfrm>
                    <a:prstGeom prst="rect">
                      <a:avLst/>
                    </a:prstGeom>
                  </pic:spPr>
                </pic:pic>
              </a:graphicData>
            </a:graphic>
          </wp:inline>
        </w:drawing>
      </w:r>
    </w:p>
    <w:p w14:paraId="52F5EAE1" w14:textId="3885E37F" w:rsidR="00443FB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1</w:t>
      </w:r>
      <w:r w:rsidR="009D1C19" w:rsidRPr="00B567AE">
        <w:rPr>
          <w:rFonts w:cs="Times New Roman"/>
        </w:rPr>
        <w:fldChar w:fldCharType="end"/>
      </w:r>
      <w:r w:rsidRPr="00B567AE">
        <w:rPr>
          <w:rFonts w:cs="Times New Roman"/>
        </w:rPr>
        <w:t>. Fuel Pump Input and Output Energy Domains</w:t>
      </w:r>
    </w:p>
    <w:p w14:paraId="3F409261" w14:textId="77777777" w:rsidR="00F7174D" w:rsidRPr="00443FB4" w:rsidRDefault="00F7174D" w:rsidP="0002272A">
      <w:pPr>
        <w:jc w:val="center"/>
      </w:pPr>
    </w:p>
    <w:p w14:paraId="2B3C6882" w14:textId="22C4405D" w:rsidR="00F7174D" w:rsidRDefault="00F7174D" w:rsidP="00F7174D">
      <w:r>
        <w:t xml:space="preserve">The GUI of the fuel pump provides the ability to input multiple parameters specifying general operating conditions, efficiency, and power sources.  These are detailed in </w:t>
      </w:r>
      <w:r w:rsidR="009D1C19">
        <w:fldChar w:fldCharType="begin"/>
      </w:r>
      <w:r>
        <w:instrText xml:space="preserve"> REF _Ref380672127 \h </w:instrText>
      </w:r>
      <w:r w:rsidR="009D1C19">
        <w:fldChar w:fldCharType="separate"/>
      </w:r>
      <w:r w:rsidR="00EC3A48" w:rsidRPr="00B567AE">
        <w:rPr>
          <w:rFonts w:cs="Times New Roman"/>
        </w:rPr>
        <w:t xml:space="preserve">Table </w:t>
      </w:r>
      <w:r w:rsidR="00EC3A48">
        <w:rPr>
          <w:rFonts w:cs="Times New Roman"/>
          <w:noProof/>
        </w:rPr>
        <w:t>5</w:t>
      </w:r>
      <w:r w:rsidR="00EC3A48">
        <w:rPr>
          <w:rFonts w:cs="Times New Roman"/>
        </w:rPr>
        <w:t>.</w:t>
      </w:r>
      <w:r w:rsidR="00EC3A48">
        <w:rPr>
          <w:rFonts w:cs="Times New Roman"/>
          <w:noProof/>
        </w:rPr>
        <w:t>9</w:t>
      </w:r>
      <w:r w:rsidR="009D1C19">
        <w:fldChar w:fldCharType="end"/>
      </w:r>
      <w:r>
        <w:t>.</w:t>
      </w:r>
    </w:p>
    <w:p w14:paraId="478211D4" w14:textId="77777777" w:rsidR="00F7174D" w:rsidRDefault="00F7174D" w:rsidP="00F7174D"/>
    <w:p w14:paraId="63F2BA3F" w14:textId="4E33AC28" w:rsidR="00F7174D" w:rsidRPr="00B567AE" w:rsidRDefault="00F7174D" w:rsidP="00F7174D">
      <w:pPr>
        <w:pStyle w:val="Caption"/>
        <w:keepNext/>
        <w:rPr>
          <w:rFonts w:cs="Times New Roman"/>
        </w:rPr>
      </w:pPr>
      <w:bookmarkStart w:id="109" w:name="_Ref380672127"/>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EC3A48">
        <w:rPr>
          <w:rFonts w:cs="Times New Roman"/>
          <w:noProof/>
        </w:rPr>
        <w:t>9</w:t>
      </w:r>
      <w:r w:rsidR="009D1C19">
        <w:rPr>
          <w:rFonts w:cs="Times New Roman"/>
        </w:rPr>
        <w:fldChar w:fldCharType="end"/>
      </w:r>
      <w:bookmarkEnd w:id="109"/>
      <w:r w:rsidRPr="00B567AE">
        <w:rPr>
          <w:rFonts w:cs="Times New Roman"/>
        </w:rPr>
        <w:t>. Fuel Pump Graphical User Interface Inputs</w:t>
      </w:r>
    </w:p>
    <w:tbl>
      <w:tblPr>
        <w:tblStyle w:val="TableGrid"/>
        <w:tblW w:w="0" w:type="auto"/>
        <w:tblLook w:val="04A0" w:firstRow="1" w:lastRow="0" w:firstColumn="1" w:lastColumn="0" w:noHBand="0" w:noVBand="1"/>
      </w:tblPr>
      <w:tblGrid>
        <w:gridCol w:w="795"/>
        <w:gridCol w:w="2520"/>
        <w:gridCol w:w="1080"/>
        <w:gridCol w:w="4935"/>
      </w:tblGrid>
      <w:tr w:rsidR="00F7174D" w14:paraId="435EEB85" w14:textId="77777777" w:rsidTr="008E255F">
        <w:tc>
          <w:tcPr>
            <w:tcW w:w="795" w:type="dxa"/>
            <w:tcBorders>
              <w:top w:val="single" w:sz="12" w:space="0" w:color="auto"/>
              <w:left w:val="single" w:sz="12" w:space="0" w:color="auto"/>
            </w:tcBorders>
          </w:tcPr>
          <w:p w14:paraId="71DFE09F" w14:textId="77777777" w:rsidR="00F7174D" w:rsidRPr="004C56D2" w:rsidRDefault="00F7174D" w:rsidP="008E255F">
            <w:pPr>
              <w:rPr>
                <w:b/>
              </w:rPr>
            </w:pPr>
            <w:r w:rsidRPr="004C56D2">
              <w:rPr>
                <w:b/>
              </w:rPr>
              <w:t>Tab Name</w:t>
            </w:r>
          </w:p>
        </w:tc>
        <w:tc>
          <w:tcPr>
            <w:tcW w:w="2520" w:type="dxa"/>
            <w:tcBorders>
              <w:top w:val="single" w:sz="12" w:space="0" w:color="auto"/>
            </w:tcBorders>
          </w:tcPr>
          <w:p w14:paraId="34B91685" w14:textId="77777777" w:rsidR="00F7174D" w:rsidRPr="004C56D2" w:rsidRDefault="00F7174D" w:rsidP="008E255F">
            <w:pPr>
              <w:rPr>
                <w:b/>
              </w:rPr>
            </w:pPr>
            <w:r w:rsidRPr="004C56D2">
              <w:rPr>
                <w:b/>
              </w:rPr>
              <w:t>Input</w:t>
            </w:r>
          </w:p>
        </w:tc>
        <w:tc>
          <w:tcPr>
            <w:tcW w:w="1080" w:type="dxa"/>
            <w:tcBorders>
              <w:top w:val="single" w:sz="12" w:space="0" w:color="auto"/>
            </w:tcBorders>
          </w:tcPr>
          <w:p w14:paraId="3BA1AF61" w14:textId="77777777" w:rsidR="00F7174D" w:rsidRPr="004C56D2" w:rsidRDefault="00F7174D" w:rsidP="008E255F">
            <w:pPr>
              <w:jc w:val="center"/>
              <w:rPr>
                <w:b/>
              </w:rPr>
            </w:pPr>
            <w:r w:rsidRPr="004C56D2">
              <w:rPr>
                <w:b/>
              </w:rPr>
              <w:t>Units</w:t>
            </w:r>
          </w:p>
        </w:tc>
        <w:tc>
          <w:tcPr>
            <w:tcW w:w="4935" w:type="dxa"/>
            <w:tcBorders>
              <w:top w:val="single" w:sz="12" w:space="0" w:color="auto"/>
              <w:right w:val="single" w:sz="12" w:space="0" w:color="auto"/>
            </w:tcBorders>
          </w:tcPr>
          <w:p w14:paraId="44D1E585" w14:textId="77777777" w:rsidR="00F7174D" w:rsidRPr="004C56D2" w:rsidRDefault="00F7174D" w:rsidP="008E255F">
            <w:pPr>
              <w:rPr>
                <w:b/>
              </w:rPr>
            </w:pPr>
            <w:r w:rsidRPr="004C56D2">
              <w:rPr>
                <w:b/>
              </w:rPr>
              <w:t>Description</w:t>
            </w:r>
          </w:p>
        </w:tc>
      </w:tr>
      <w:tr w:rsidR="008E255F" w14:paraId="03BE6E11" w14:textId="77777777" w:rsidTr="008E255F">
        <w:tc>
          <w:tcPr>
            <w:tcW w:w="795" w:type="dxa"/>
            <w:vMerge w:val="restart"/>
            <w:tcBorders>
              <w:left w:val="single" w:sz="12" w:space="0" w:color="auto"/>
            </w:tcBorders>
            <w:textDirection w:val="btLr"/>
            <w:vAlign w:val="center"/>
          </w:tcPr>
          <w:p w14:paraId="2B7E1CBE" w14:textId="77777777" w:rsidR="008E255F" w:rsidRDefault="008E255F" w:rsidP="008E255F">
            <w:pPr>
              <w:ind w:left="113" w:right="113"/>
              <w:jc w:val="center"/>
            </w:pPr>
            <w:r>
              <w:t>General</w:t>
            </w:r>
          </w:p>
        </w:tc>
        <w:tc>
          <w:tcPr>
            <w:tcW w:w="2520" w:type="dxa"/>
          </w:tcPr>
          <w:p w14:paraId="20216D2F" w14:textId="77777777" w:rsidR="008E255F" w:rsidRDefault="008E255F" w:rsidP="008E255F">
            <w:r>
              <w:t>Map Type</w:t>
            </w:r>
          </w:p>
        </w:tc>
        <w:tc>
          <w:tcPr>
            <w:tcW w:w="1080" w:type="dxa"/>
          </w:tcPr>
          <w:p w14:paraId="3D66547A" w14:textId="77777777" w:rsidR="008E255F" w:rsidRDefault="008E255F" w:rsidP="008E255F">
            <w:pPr>
              <w:jc w:val="center"/>
            </w:pPr>
            <w:r>
              <w:t>N/A</w:t>
            </w:r>
          </w:p>
        </w:tc>
        <w:tc>
          <w:tcPr>
            <w:tcW w:w="4935" w:type="dxa"/>
            <w:tcBorders>
              <w:right w:val="single" w:sz="12" w:space="0" w:color="auto"/>
            </w:tcBorders>
          </w:tcPr>
          <w:p w14:paraId="19C3B333" w14:textId="77777777" w:rsidR="008E255F" w:rsidRDefault="008E255F" w:rsidP="008E255F">
            <w:r>
              <w:t>Map type selection between head (m), pressure (kPa), or pressure (bar) vs. volumetric flow rate.</w:t>
            </w:r>
          </w:p>
        </w:tc>
      </w:tr>
      <w:tr w:rsidR="008E255F" w14:paraId="4E572D20" w14:textId="77777777" w:rsidTr="008E255F">
        <w:tc>
          <w:tcPr>
            <w:tcW w:w="795" w:type="dxa"/>
            <w:vMerge/>
            <w:tcBorders>
              <w:left w:val="single" w:sz="12" w:space="0" w:color="auto"/>
            </w:tcBorders>
            <w:vAlign w:val="center"/>
          </w:tcPr>
          <w:p w14:paraId="3B91410B" w14:textId="77777777" w:rsidR="008E255F" w:rsidRDefault="008E255F" w:rsidP="008E255F">
            <w:pPr>
              <w:jc w:val="center"/>
            </w:pPr>
          </w:p>
        </w:tc>
        <w:tc>
          <w:tcPr>
            <w:tcW w:w="2520" w:type="dxa"/>
          </w:tcPr>
          <w:p w14:paraId="4E7905AF" w14:textId="77777777" w:rsidR="008E255F" w:rsidRDefault="008E255F" w:rsidP="008E255F">
            <w:r>
              <w:t>Select Map</w:t>
            </w:r>
          </w:p>
        </w:tc>
        <w:tc>
          <w:tcPr>
            <w:tcW w:w="1080" w:type="dxa"/>
          </w:tcPr>
          <w:p w14:paraId="13DBD761" w14:textId="77777777" w:rsidR="008E255F" w:rsidRDefault="008E255F" w:rsidP="008E255F">
            <w:pPr>
              <w:jc w:val="center"/>
            </w:pPr>
            <w:r>
              <w:t>N/A</w:t>
            </w:r>
          </w:p>
        </w:tc>
        <w:tc>
          <w:tcPr>
            <w:tcW w:w="4935" w:type="dxa"/>
            <w:tcBorders>
              <w:right w:val="single" w:sz="12" w:space="0" w:color="auto"/>
            </w:tcBorders>
          </w:tcPr>
          <w:p w14:paraId="73E25EAE" w14:textId="586BC614" w:rsidR="008E255F" w:rsidRDefault="008E255F" w:rsidP="008E255F">
            <w:r>
              <w:t xml:space="preserve">Drop down menu containing available maps in the PumpProp.mat file loaded into the workspace. See section </w:t>
            </w:r>
            <w:r w:rsidR="009D1C19">
              <w:fldChar w:fldCharType="begin"/>
            </w:r>
            <w:r>
              <w:instrText xml:space="preserve"> REF _Ref380672677 \r \h </w:instrText>
            </w:r>
            <w:r w:rsidR="009D1C19">
              <w:fldChar w:fldCharType="separate"/>
            </w:r>
            <w:r w:rsidR="00EC3A48">
              <w:t>5.2.2.3</w:t>
            </w:r>
            <w:r w:rsidR="009D1C19">
              <w:fldChar w:fldCharType="end"/>
            </w:r>
            <w:r>
              <w:t xml:space="preserve"> for details.</w:t>
            </w:r>
          </w:p>
        </w:tc>
      </w:tr>
      <w:tr w:rsidR="008E255F" w14:paraId="09291400" w14:textId="77777777" w:rsidTr="008E255F">
        <w:tc>
          <w:tcPr>
            <w:tcW w:w="795" w:type="dxa"/>
            <w:vMerge/>
            <w:tcBorders>
              <w:left w:val="single" w:sz="12" w:space="0" w:color="auto"/>
            </w:tcBorders>
            <w:vAlign w:val="center"/>
          </w:tcPr>
          <w:p w14:paraId="016AFE78" w14:textId="77777777" w:rsidR="008E255F" w:rsidRDefault="008E255F" w:rsidP="008E255F">
            <w:pPr>
              <w:jc w:val="center"/>
            </w:pPr>
          </w:p>
        </w:tc>
        <w:tc>
          <w:tcPr>
            <w:tcW w:w="2520" w:type="dxa"/>
          </w:tcPr>
          <w:p w14:paraId="00B0ECE8" w14:textId="77777777" w:rsidR="008E255F" w:rsidRDefault="008E255F" w:rsidP="008E255F">
            <w:r>
              <w:t>Pump Overall Efficiency</w:t>
            </w:r>
          </w:p>
        </w:tc>
        <w:tc>
          <w:tcPr>
            <w:tcW w:w="1080" w:type="dxa"/>
          </w:tcPr>
          <w:p w14:paraId="1E7D3350" w14:textId="77777777" w:rsidR="008E255F" w:rsidRDefault="008E255F" w:rsidP="008E255F">
            <w:pPr>
              <w:jc w:val="center"/>
            </w:pPr>
            <w:r>
              <w:t>N/A</w:t>
            </w:r>
          </w:p>
        </w:tc>
        <w:tc>
          <w:tcPr>
            <w:tcW w:w="4935" w:type="dxa"/>
            <w:tcBorders>
              <w:right w:val="single" w:sz="12" w:space="0" w:color="auto"/>
            </w:tcBorders>
          </w:tcPr>
          <w:p w14:paraId="4426376C" w14:textId="1DCF222F" w:rsidR="008E255F" w:rsidRDefault="008E255F" w:rsidP="008E255F">
            <w:r>
              <w:t xml:space="preserve">Pump efficiency used in Eq. </w:t>
            </w:r>
            <w:r w:rsidR="009D1C19">
              <w:fldChar w:fldCharType="begin"/>
            </w:r>
            <w:r>
              <w:instrText xml:space="preserve"> REF _Ref380673039 \h </w:instrText>
            </w:r>
            <w:r w:rsidR="009D1C19">
              <w:fldChar w:fldCharType="separate"/>
            </w:r>
            <w:r w:rsidR="00EC3A48">
              <w:rPr>
                <w:rFonts w:cs="Times New Roman"/>
                <w:noProof/>
              </w:rPr>
              <w:t>5.2</w:t>
            </w:r>
            <w:r w:rsidR="00EC3A48" w:rsidRPr="00B567AE">
              <w:rPr>
                <w:rFonts w:cs="Times New Roman"/>
              </w:rPr>
              <w:t>.</w:t>
            </w:r>
            <w:r w:rsidR="00EC3A48">
              <w:rPr>
                <w:rFonts w:cs="Times New Roman"/>
                <w:noProof/>
              </w:rPr>
              <w:t>7</w:t>
            </w:r>
            <w:r w:rsidR="009D1C19">
              <w:fldChar w:fldCharType="end"/>
            </w:r>
          </w:p>
        </w:tc>
      </w:tr>
      <w:tr w:rsidR="008E255F" w14:paraId="24CECC88" w14:textId="77777777" w:rsidTr="008E255F">
        <w:tc>
          <w:tcPr>
            <w:tcW w:w="795" w:type="dxa"/>
            <w:vMerge/>
            <w:tcBorders>
              <w:left w:val="single" w:sz="12" w:space="0" w:color="auto"/>
              <w:bottom w:val="single" w:sz="12" w:space="0" w:color="auto"/>
            </w:tcBorders>
            <w:vAlign w:val="center"/>
          </w:tcPr>
          <w:p w14:paraId="07F0F30F" w14:textId="77777777" w:rsidR="008E255F" w:rsidRDefault="008E255F" w:rsidP="008E255F">
            <w:pPr>
              <w:jc w:val="center"/>
            </w:pPr>
          </w:p>
        </w:tc>
        <w:tc>
          <w:tcPr>
            <w:tcW w:w="2520" w:type="dxa"/>
            <w:tcBorders>
              <w:bottom w:val="single" w:sz="12" w:space="0" w:color="auto"/>
            </w:tcBorders>
          </w:tcPr>
          <w:p w14:paraId="41A93C9F" w14:textId="77777777" w:rsidR="008E255F" w:rsidRDefault="008E255F" w:rsidP="008E255F">
            <w:r>
              <w:t>Add heat to flow?</w:t>
            </w:r>
          </w:p>
        </w:tc>
        <w:tc>
          <w:tcPr>
            <w:tcW w:w="1080" w:type="dxa"/>
            <w:tcBorders>
              <w:bottom w:val="single" w:sz="12" w:space="0" w:color="auto"/>
            </w:tcBorders>
          </w:tcPr>
          <w:p w14:paraId="1487861E" w14:textId="77777777" w:rsidR="008E255F" w:rsidRDefault="008E255F" w:rsidP="008E255F">
            <w:pPr>
              <w:jc w:val="center"/>
            </w:pPr>
            <w:r>
              <w:t>N/A</w:t>
            </w:r>
          </w:p>
        </w:tc>
        <w:tc>
          <w:tcPr>
            <w:tcW w:w="4935" w:type="dxa"/>
            <w:tcBorders>
              <w:bottom w:val="single" w:sz="12" w:space="0" w:color="auto"/>
              <w:right w:val="single" w:sz="12" w:space="0" w:color="auto"/>
            </w:tcBorders>
          </w:tcPr>
          <w:p w14:paraId="2E30E505" w14:textId="77777777" w:rsidR="008E255F" w:rsidRDefault="008E255F" w:rsidP="008E255F">
            <w:r>
              <w:t>Check box to add efficiency loss heat to flow.  Leaving unchecked will add an output from the pump block containing the heat generated</w:t>
            </w:r>
          </w:p>
        </w:tc>
      </w:tr>
      <w:tr w:rsidR="00F7174D" w14:paraId="45CD7B32" w14:textId="77777777" w:rsidTr="008E255F">
        <w:tc>
          <w:tcPr>
            <w:tcW w:w="795" w:type="dxa"/>
            <w:vMerge w:val="restart"/>
            <w:tcBorders>
              <w:top w:val="single" w:sz="12" w:space="0" w:color="auto"/>
              <w:left w:val="single" w:sz="12" w:space="0" w:color="auto"/>
            </w:tcBorders>
            <w:textDirection w:val="btLr"/>
            <w:vAlign w:val="center"/>
          </w:tcPr>
          <w:p w14:paraId="2C893D79" w14:textId="77777777" w:rsidR="00F7174D" w:rsidRDefault="00F7174D" w:rsidP="008E255F">
            <w:pPr>
              <w:ind w:left="113" w:right="113"/>
              <w:jc w:val="center"/>
            </w:pPr>
            <w:r>
              <w:t>Power</w:t>
            </w:r>
          </w:p>
        </w:tc>
        <w:tc>
          <w:tcPr>
            <w:tcW w:w="2520" w:type="dxa"/>
            <w:tcBorders>
              <w:top w:val="single" w:sz="12" w:space="0" w:color="auto"/>
            </w:tcBorders>
          </w:tcPr>
          <w:p w14:paraId="28080A0C" w14:textId="77777777" w:rsidR="00F7174D" w:rsidRDefault="00F7174D" w:rsidP="008E255F">
            <w:r>
              <w:t>AC Powered?</w:t>
            </w:r>
          </w:p>
        </w:tc>
        <w:tc>
          <w:tcPr>
            <w:tcW w:w="1080" w:type="dxa"/>
            <w:tcBorders>
              <w:top w:val="single" w:sz="12" w:space="0" w:color="auto"/>
            </w:tcBorders>
          </w:tcPr>
          <w:p w14:paraId="577645F3" w14:textId="77777777" w:rsidR="00F7174D" w:rsidRDefault="00F7174D" w:rsidP="008E255F">
            <w:pPr>
              <w:jc w:val="center"/>
            </w:pPr>
            <w:r>
              <w:t>N/A</w:t>
            </w:r>
          </w:p>
        </w:tc>
        <w:tc>
          <w:tcPr>
            <w:tcW w:w="4935" w:type="dxa"/>
            <w:tcBorders>
              <w:top w:val="single" w:sz="12" w:space="0" w:color="auto"/>
              <w:right w:val="single" w:sz="12" w:space="0" w:color="auto"/>
            </w:tcBorders>
          </w:tcPr>
          <w:p w14:paraId="6F666214" w14:textId="77777777" w:rsidR="00F7174D" w:rsidRDefault="00234396" w:rsidP="008E255F">
            <w:r>
              <w:t>Check box to enable AC power mode.</w:t>
            </w:r>
          </w:p>
        </w:tc>
      </w:tr>
      <w:tr w:rsidR="00F7174D" w14:paraId="62C33E0B" w14:textId="77777777" w:rsidTr="008E255F">
        <w:tc>
          <w:tcPr>
            <w:tcW w:w="795" w:type="dxa"/>
            <w:vMerge/>
            <w:tcBorders>
              <w:left w:val="single" w:sz="12" w:space="0" w:color="auto"/>
            </w:tcBorders>
            <w:vAlign w:val="center"/>
          </w:tcPr>
          <w:p w14:paraId="76FC1696" w14:textId="77777777" w:rsidR="00F7174D" w:rsidRDefault="00F7174D" w:rsidP="008E255F">
            <w:pPr>
              <w:jc w:val="center"/>
            </w:pPr>
          </w:p>
        </w:tc>
        <w:tc>
          <w:tcPr>
            <w:tcW w:w="2520" w:type="dxa"/>
          </w:tcPr>
          <w:p w14:paraId="3FFB6823" w14:textId="77777777" w:rsidR="00F7174D" w:rsidRDefault="00F7174D" w:rsidP="008E255F">
            <w:r>
              <w:t>Power Factor</w:t>
            </w:r>
          </w:p>
        </w:tc>
        <w:tc>
          <w:tcPr>
            <w:tcW w:w="1080" w:type="dxa"/>
          </w:tcPr>
          <w:p w14:paraId="2AD6D312" w14:textId="77777777" w:rsidR="00F7174D" w:rsidRDefault="00F7174D" w:rsidP="008E255F">
            <w:pPr>
              <w:jc w:val="center"/>
            </w:pPr>
            <w:r>
              <w:t>N/A</w:t>
            </w:r>
          </w:p>
        </w:tc>
        <w:tc>
          <w:tcPr>
            <w:tcW w:w="4935" w:type="dxa"/>
            <w:tcBorders>
              <w:right w:val="single" w:sz="12" w:space="0" w:color="auto"/>
            </w:tcBorders>
          </w:tcPr>
          <w:p w14:paraId="0E6C108A" w14:textId="77777777" w:rsidR="00F7174D" w:rsidRDefault="00234396" w:rsidP="008E255F">
            <w:r>
              <w:t>When AC Powered box is checked, a power factor can be entered in order to determine real/reactive power.</w:t>
            </w:r>
          </w:p>
        </w:tc>
      </w:tr>
      <w:tr w:rsidR="00F7174D" w14:paraId="591D3EC9" w14:textId="77777777" w:rsidTr="008E255F">
        <w:tc>
          <w:tcPr>
            <w:tcW w:w="795" w:type="dxa"/>
            <w:vMerge/>
            <w:tcBorders>
              <w:left w:val="single" w:sz="12" w:space="0" w:color="auto"/>
              <w:bottom w:val="single" w:sz="12" w:space="0" w:color="auto"/>
            </w:tcBorders>
            <w:vAlign w:val="center"/>
          </w:tcPr>
          <w:p w14:paraId="773029DF" w14:textId="77777777" w:rsidR="00F7174D" w:rsidRDefault="00F7174D" w:rsidP="008E255F">
            <w:pPr>
              <w:jc w:val="center"/>
            </w:pPr>
          </w:p>
        </w:tc>
        <w:tc>
          <w:tcPr>
            <w:tcW w:w="2520" w:type="dxa"/>
            <w:tcBorders>
              <w:bottom w:val="single" w:sz="12" w:space="0" w:color="auto"/>
            </w:tcBorders>
          </w:tcPr>
          <w:p w14:paraId="0DC35636" w14:textId="77777777" w:rsidR="00F7174D" w:rsidRDefault="00F7174D" w:rsidP="008E255F">
            <w:r>
              <w:t>Mechanically Driven?</w:t>
            </w:r>
          </w:p>
        </w:tc>
        <w:tc>
          <w:tcPr>
            <w:tcW w:w="1080" w:type="dxa"/>
            <w:tcBorders>
              <w:bottom w:val="single" w:sz="12" w:space="0" w:color="auto"/>
            </w:tcBorders>
          </w:tcPr>
          <w:p w14:paraId="19CF1562" w14:textId="77777777" w:rsidR="00F7174D" w:rsidRDefault="00234396" w:rsidP="008E255F">
            <w:pPr>
              <w:jc w:val="center"/>
            </w:pPr>
            <w:r>
              <w:t>N/A</w:t>
            </w:r>
          </w:p>
        </w:tc>
        <w:tc>
          <w:tcPr>
            <w:tcW w:w="4935" w:type="dxa"/>
            <w:tcBorders>
              <w:bottom w:val="single" w:sz="12" w:space="0" w:color="auto"/>
              <w:right w:val="single" w:sz="12" w:space="0" w:color="auto"/>
            </w:tcBorders>
          </w:tcPr>
          <w:p w14:paraId="38741A2F" w14:textId="77777777" w:rsidR="00F7174D" w:rsidRDefault="00234396" w:rsidP="008E255F">
            <w:r>
              <w:t>Check box to enable mechanical power output.  AC power is set to zero.</w:t>
            </w:r>
          </w:p>
        </w:tc>
      </w:tr>
    </w:tbl>
    <w:p w14:paraId="51FE8A52" w14:textId="77777777" w:rsidR="00443FB4" w:rsidRDefault="00443FB4" w:rsidP="00443FB4"/>
    <w:p w14:paraId="2D0D5BCF" w14:textId="77777777" w:rsidR="00270DB0" w:rsidRDefault="008E255F" w:rsidP="008E255F">
      <w:pPr>
        <w:pStyle w:val="Heading4"/>
      </w:pPr>
      <w:bookmarkStart w:id="110" w:name="_Ref380672677"/>
      <w:r>
        <w:t>Pump Map</w:t>
      </w:r>
      <w:bookmarkEnd w:id="110"/>
      <w:r>
        <w:t xml:space="preserve"> </w:t>
      </w:r>
    </w:p>
    <w:p w14:paraId="7487DCE0" w14:textId="77777777" w:rsidR="008E255F" w:rsidRDefault="008E255F" w:rsidP="008E255F"/>
    <w:p w14:paraId="1B3184EC" w14:textId="77777777" w:rsidR="007067E2" w:rsidRDefault="00234396" w:rsidP="00234396">
      <w:r>
        <w:t xml:space="preserve">A </w:t>
      </w:r>
      <w:r w:rsidRPr="00234396">
        <w:rPr>
          <w:i/>
        </w:rPr>
        <w:t>PumpProp</w:t>
      </w:r>
      <w:r>
        <w:t>.</w:t>
      </w:r>
      <w:r w:rsidRPr="00234396">
        <w:rPr>
          <w:i/>
        </w:rPr>
        <w:t>mat</w:t>
      </w:r>
      <w:r>
        <w:t xml:space="preserve"> file contains the maps for all </w:t>
      </w:r>
      <w:r w:rsidR="006D2A0A">
        <w:t xml:space="preserve">pumps used in a model.  The initialization code will search for the </w:t>
      </w:r>
      <w:r w:rsidR="006D2A0A">
        <w:rPr>
          <w:i/>
        </w:rPr>
        <w:t>PumpProp.mat</w:t>
      </w:r>
      <w:r w:rsidR="006D2A0A">
        <w:t xml:space="preserve"> file on the MATLAB path</w:t>
      </w:r>
      <w:r w:rsidR="00E4544F">
        <w:t xml:space="preserve"> and load</w:t>
      </w:r>
      <w:r w:rsidR="007067E2">
        <w:t xml:space="preserve"> it into the workspace.  T</w:t>
      </w:r>
      <w:r w:rsidR="006D2A0A">
        <w:t xml:space="preserve">he variable </w:t>
      </w:r>
      <w:r w:rsidR="007067E2">
        <w:t xml:space="preserve">loaded into the workspace will be called </w:t>
      </w:r>
      <w:r w:rsidR="006D2A0A">
        <w:rPr>
          <w:i/>
        </w:rPr>
        <w:t>PumpProp</w:t>
      </w:r>
      <w:r w:rsidR="007067E2">
        <w:t>, and e</w:t>
      </w:r>
      <w:r>
        <w:t xml:space="preserve">ach pump in a model will search for the </w:t>
      </w:r>
      <w:r w:rsidR="007067E2">
        <w:t>variable.</w:t>
      </w:r>
      <w:r>
        <w:t xml:space="preserve">  </w:t>
      </w:r>
    </w:p>
    <w:p w14:paraId="55C51BD6" w14:textId="77777777" w:rsidR="007067E2" w:rsidRDefault="007067E2" w:rsidP="00234396"/>
    <w:p w14:paraId="05C9D33D" w14:textId="16DB91E0" w:rsidR="00234396" w:rsidRPr="007067E2" w:rsidRDefault="00234396" w:rsidP="00234396">
      <w:r>
        <w:t>The structure of the variable follows the outline</w:t>
      </w:r>
      <w:r w:rsidR="006D2A0A">
        <w:t xml:space="preserve"> shown in </w:t>
      </w:r>
      <w:r w:rsidR="009D1C19">
        <w:fldChar w:fldCharType="begin"/>
      </w:r>
      <w:r w:rsidR="006D2A0A">
        <w:instrText xml:space="preserve"> REF _Ref380742251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32</w:t>
      </w:r>
      <w:r w:rsidR="009D1C19">
        <w:fldChar w:fldCharType="end"/>
      </w:r>
      <w:r w:rsidR="006D2A0A">
        <w:t xml:space="preserve">.  The yellow </w:t>
      </w:r>
      <w:r w:rsidR="006D2A0A" w:rsidRPr="007067E2">
        <w:rPr>
          <w:i/>
        </w:rPr>
        <w:t>Pump Designation</w:t>
      </w:r>
      <w:r w:rsidR="006D2A0A">
        <w:t xml:space="preserve"> </w:t>
      </w:r>
      <w:r w:rsidR="007067E2">
        <w:t xml:space="preserve">value shows up under the </w:t>
      </w:r>
      <w:r w:rsidR="007067E2">
        <w:rPr>
          <w:i/>
        </w:rPr>
        <w:t>Select Map</w:t>
      </w:r>
      <w:r w:rsidR="007067E2">
        <w:t xml:space="preserve"> input to the pump GUI.  Each pump map must have two entries in</w:t>
      </w:r>
      <w:r w:rsidR="006D2A0A">
        <w:t xml:space="preserve"> </w:t>
      </w:r>
      <w:r w:rsidR="007067E2" w:rsidRPr="007067E2">
        <w:rPr>
          <w:i/>
        </w:rPr>
        <w:t>Parameters</w:t>
      </w:r>
      <w:r w:rsidR="007067E2">
        <w:t>.  One entry must be an array of volumetric flow rates with units m</w:t>
      </w:r>
      <w:r w:rsidR="007067E2" w:rsidRPr="007067E2">
        <w:rPr>
          <w:vertAlign w:val="superscript"/>
        </w:rPr>
        <w:t>3</w:t>
      </w:r>
      <w:r w:rsidR="007067E2">
        <w:t>/hr.  This entry must be called ‘</w:t>
      </w:r>
      <w:r w:rsidR="007067E2">
        <w:rPr>
          <w:i/>
        </w:rPr>
        <w:t>q’</w:t>
      </w:r>
      <w:r w:rsidR="007067E2">
        <w:t xml:space="preserve">.  The second entry must correspond to the values in the array </w:t>
      </w:r>
      <w:r w:rsidR="007067E2">
        <w:rPr>
          <w:i/>
        </w:rPr>
        <w:t>‘</w:t>
      </w:r>
      <w:r w:rsidR="007067E2" w:rsidRPr="007067E2">
        <w:rPr>
          <w:i/>
        </w:rPr>
        <w:t>q’</w:t>
      </w:r>
      <w:r w:rsidR="007067E2">
        <w:rPr>
          <w:i/>
        </w:rPr>
        <w:t xml:space="preserve"> </w:t>
      </w:r>
      <w:r w:rsidR="007067E2">
        <w:t>and can be either pressure or head, labeled ‘</w:t>
      </w:r>
      <w:r w:rsidR="007067E2">
        <w:rPr>
          <w:i/>
        </w:rPr>
        <w:t>pres</w:t>
      </w:r>
      <w:r w:rsidR="007067E2">
        <w:t>’ or ‘</w:t>
      </w:r>
      <w:r w:rsidR="007067E2">
        <w:rPr>
          <w:i/>
        </w:rPr>
        <w:t>head’</w:t>
      </w:r>
      <w:r w:rsidR="007067E2">
        <w:t xml:space="preserve">, respectively.  The units for pressure can be </w:t>
      </w:r>
      <w:r w:rsidR="000344C4">
        <w:t>kilopascals</w:t>
      </w:r>
      <w:r w:rsidR="007067E2">
        <w:t xml:space="preserve"> or bar.  The units for head must be in meters.   </w:t>
      </w:r>
    </w:p>
    <w:p w14:paraId="2AB96D41" w14:textId="77777777" w:rsidR="00234396" w:rsidRDefault="00234396" w:rsidP="00234396"/>
    <w:p w14:paraId="26A122E4" w14:textId="77777777" w:rsidR="006D2A0A" w:rsidRDefault="00234396" w:rsidP="006D2A0A">
      <w:pPr>
        <w:keepNext/>
        <w:spacing w:after="240"/>
        <w:jc w:val="center"/>
      </w:pPr>
      <w:r>
        <w:rPr>
          <w:noProof/>
          <w:lang w:eastAsia="zh-CN"/>
        </w:rPr>
        <w:lastRenderedPageBreak/>
        <w:drawing>
          <wp:inline distT="0" distB="0" distL="0" distR="0" wp14:anchorId="5C961468" wp14:editId="0499B6FF">
            <wp:extent cx="5019675" cy="1200150"/>
            <wp:effectExtent l="25400" t="0" r="34925" b="19050"/>
            <wp:docPr id="14" name="Diagram 1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14:paraId="0EC45B39" w14:textId="69C566BA" w:rsidR="008E255F" w:rsidRPr="00B567AE" w:rsidRDefault="006D2A0A" w:rsidP="006D2A0A">
      <w:pPr>
        <w:pStyle w:val="Caption"/>
        <w:rPr>
          <w:rFonts w:cs="Times New Roman"/>
        </w:rPr>
      </w:pPr>
      <w:bookmarkStart w:id="111" w:name="_Ref380742251"/>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2</w:t>
      </w:r>
      <w:r w:rsidR="009D1C19" w:rsidRPr="00B567AE">
        <w:rPr>
          <w:rFonts w:cs="Times New Roman"/>
        </w:rPr>
        <w:fldChar w:fldCharType="end"/>
      </w:r>
      <w:bookmarkEnd w:id="111"/>
      <w:r w:rsidRPr="00B567AE">
        <w:rPr>
          <w:rFonts w:cs="Times New Roman"/>
        </w:rPr>
        <w:t>. PumpProp Structure Format for Pump Lookup Maps</w:t>
      </w:r>
    </w:p>
    <w:p w14:paraId="1DEC5DBF" w14:textId="77777777" w:rsidR="000344C4" w:rsidRDefault="000344C4" w:rsidP="000344C4">
      <w:pPr>
        <w:pStyle w:val="Heading4"/>
      </w:pPr>
      <w:r>
        <w:t>Simulink Model</w:t>
      </w:r>
    </w:p>
    <w:p w14:paraId="0FD5192B" w14:textId="77777777" w:rsidR="000344C4" w:rsidRDefault="000344C4" w:rsidP="000344C4"/>
    <w:p w14:paraId="7D33439C" w14:textId="22394B87" w:rsidR="000344C4" w:rsidRDefault="000344C4" w:rsidP="000344C4">
      <w:r>
        <w:t xml:space="preserve">The fuel pump Simulink component model is displayed in </w:t>
      </w:r>
      <w:r w:rsidR="009D1C19">
        <w:fldChar w:fldCharType="begin"/>
      </w:r>
      <w:r>
        <w:instrText xml:space="preserve"> REF _Ref380742251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32</w:t>
      </w:r>
      <w:r w:rsidR="009D1C19">
        <w:fldChar w:fldCharType="end"/>
      </w:r>
      <w:r>
        <w:t xml:space="preserve">.  The GUI is shown in </w:t>
      </w:r>
      <w:r w:rsidR="009D1C19">
        <w:fldChar w:fldCharType="begin"/>
      </w:r>
      <w:r>
        <w:instrText xml:space="preserve"> REF _Ref380744295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34</w:t>
      </w:r>
      <w:r w:rsidR="009D1C19">
        <w:fldChar w:fldCharType="end"/>
      </w:r>
      <w:r>
        <w:t xml:space="preserve"> through </w:t>
      </w:r>
      <w:r w:rsidR="009D1C19">
        <w:fldChar w:fldCharType="begin"/>
      </w:r>
      <w:r>
        <w:instrText xml:space="preserve"> REF _Ref380744302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35</w:t>
      </w:r>
      <w:r w:rsidR="009D1C19">
        <w:fldChar w:fldCharType="end"/>
      </w:r>
      <w:r>
        <w:t>.</w:t>
      </w:r>
    </w:p>
    <w:p w14:paraId="32B5B255" w14:textId="77777777" w:rsidR="000344C4" w:rsidRDefault="000344C4" w:rsidP="000344C4"/>
    <w:p w14:paraId="7F8727B0"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344C4" w14:paraId="53380DDC" w14:textId="77777777" w:rsidTr="000344C4">
        <w:tc>
          <w:tcPr>
            <w:tcW w:w="9350" w:type="dxa"/>
          </w:tcPr>
          <w:p w14:paraId="7F0A8FB5" w14:textId="77777777" w:rsidR="000344C4" w:rsidRDefault="000344C4" w:rsidP="000344C4">
            <w:pPr>
              <w:jc w:val="center"/>
            </w:pPr>
            <w:r>
              <w:rPr>
                <w:noProof/>
                <w:lang w:eastAsia="zh-CN"/>
              </w:rPr>
              <w:drawing>
                <wp:inline distT="0" distB="0" distL="0" distR="0" wp14:anchorId="180E069E" wp14:editId="6D2094CB">
                  <wp:extent cx="1543050" cy="12668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print"/>
                          <a:srcRect l="7109" t="12500" r="16113"/>
                          <a:stretch/>
                        </pic:blipFill>
                        <pic:spPr bwMode="auto">
                          <a:xfrm>
                            <a:off x="0" y="0"/>
                            <a:ext cx="1543050" cy="1266825"/>
                          </a:xfrm>
                          <a:prstGeom prst="rect">
                            <a:avLst/>
                          </a:prstGeom>
                          <a:ln>
                            <a:noFill/>
                          </a:ln>
                          <a:extLst>
                            <a:ext uri="{53640926-AAD7-44D8-BBD7-CCE9431645EC}">
                              <a14:shadowObscured xmlns:a14="http://schemas.microsoft.com/office/drawing/2010/main"/>
                            </a:ext>
                          </a:extLst>
                        </pic:spPr>
                      </pic:pic>
                    </a:graphicData>
                  </a:graphic>
                </wp:inline>
              </w:drawing>
            </w:r>
          </w:p>
        </w:tc>
      </w:tr>
      <w:tr w:rsidR="000344C4" w14:paraId="35F40F8B" w14:textId="77777777" w:rsidTr="000344C4">
        <w:tc>
          <w:tcPr>
            <w:tcW w:w="9350" w:type="dxa"/>
          </w:tcPr>
          <w:p w14:paraId="28789B8C" w14:textId="14480A54" w:rsidR="000344C4" w:rsidRPr="00B567AE" w:rsidRDefault="000344C4" w:rsidP="000344C4">
            <w:pPr>
              <w:pStyle w:val="Caption"/>
              <w:rPr>
                <w:rFonts w:cs="Times New Roman"/>
              </w:r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3</w:t>
            </w:r>
            <w:r w:rsidR="009D1C19" w:rsidRPr="00B567AE">
              <w:rPr>
                <w:rFonts w:cs="Times New Roman"/>
              </w:rPr>
              <w:fldChar w:fldCharType="end"/>
            </w:r>
            <w:r w:rsidRPr="00B567AE">
              <w:rPr>
                <w:rFonts w:cs="Times New Roman"/>
              </w:rPr>
              <w:t>. Fuel Pump Simulink Model</w:t>
            </w:r>
          </w:p>
        </w:tc>
      </w:tr>
    </w:tbl>
    <w:p w14:paraId="6F051E7C" w14:textId="77777777" w:rsidR="000344C4" w:rsidRDefault="000344C4" w:rsidP="000344C4"/>
    <w:p w14:paraId="326F76D4"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344C4" w14:paraId="3DCE280A" w14:textId="77777777" w:rsidTr="000344C4">
        <w:trPr>
          <w:trHeight w:val="4895"/>
        </w:trPr>
        <w:tc>
          <w:tcPr>
            <w:tcW w:w="4675" w:type="dxa"/>
          </w:tcPr>
          <w:p w14:paraId="792E7F8D" w14:textId="77777777" w:rsidR="000344C4" w:rsidRDefault="000344C4" w:rsidP="000344C4">
            <w:r>
              <w:rPr>
                <w:noProof/>
                <w:lang w:eastAsia="zh-CN"/>
              </w:rPr>
              <w:drawing>
                <wp:inline distT="0" distB="0" distL="0" distR="0" wp14:anchorId="15F90ED5" wp14:editId="0EBAC831">
                  <wp:extent cx="2926080" cy="2980944"/>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stretch>
                            <a:fillRect/>
                          </a:stretch>
                        </pic:blipFill>
                        <pic:spPr>
                          <a:xfrm>
                            <a:off x="0" y="0"/>
                            <a:ext cx="2926080" cy="2980944"/>
                          </a:xfrm>
                          <a:prstGeom prst="rect">
                            <a:avLst/>
                          </a:prstGeom>
                        </pic:spPr>
                      </pic:pic>
                    </a:graphicData>
                  </a:graphic>
                </wp:inline>
              </w:drawing>
            </w:r>
          </w:p>
        </w:tc>
        <w:tc>
          <w:tcPr>
            <w:tcW w:w="4675" w:type="dxa"/>
          </w:tcPr>
          <w:p w14:paraId="07E02A94" w14:textId="77777777" w:rsidR="000344C4" w:rsidRDefault="000344C4" w:rsidP="000344C4">
            <w:r>
              <w:rPr>
                <w:noProof/>
                <w:lang w:eastAsia="zh-CN"/>
              </w:rPr>
              <w:drawing>
                <wp:inline distT="0" distB="0" distL="0" distR="0" wp14:anchorId="2E9EA5DE" wp14:editId="174DF39E">
                  <wp:extent cx="2926080" cy="2980944"/>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2926080" cy="2980944"/>
                          </a:xfrm>
                          <a:prstGeom prst="rect">
                            <a:avLst/>
                          </a:prstGeom>
                        </pic:spPr>
                      </pic:pic>
                    </a:graphicData>
                  </a:graphic>
                </wp:inline>
              </w:drawing>
            </w:r>
          </w:p>
        </w:tc>
      </w:tr>
      <w:tr w:rsidR="000344C4" w14:paraId="5DEA68C9" w14:textId="77777777" w:rsidTr="000344C4">
        <w:tc>
          <w:tcPr>
            <w:tcW w:w="4675" w:type="dxa"/>
          </w:tcPr>
          <w:p w14:paraId="28E2CAEC" w14:textId="54D2D58E" w:rsidR="000344C4" w:rsidRPr="00B567AE" w:rsidRDefault="000344C4" w:rsidP="000344C4">
            <w:pPr>
              <w:pStyle w:val="Caption"/>
              <w:rPr>
                <w:rFonts w:cs="Times New Roman"/>
              </w:rPr>
            </w:pPr>
            <w:bookmarkStart w:id="112" w:name="_Ref380744295"/>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4</w:t>
            </w:r>
            <w:r w:rsidR="009D1C19" w:rsidRPr="00B567AE">
              <w:rPr>
                <w:rFonts w:cs="Times New Roman"/>
              </w:rPr>
              <w:fldChar w:fldCharType="end"/>
            </w:r>
            <w:bookmarkEnd w:id="112"/>
            <w:r w:rsidRPr="00B567AE">
              <w:rPr>
                <w:rFonts w:cs="Times New Roman"/>
              </w:rPr>
              <w:t>. Fuel Pump General GUI</w:t>
            </w:r>
          </w:p>
        </w:tc>
        <w:tc>
          <w:tcPr>
            <w:tcW w:w="4675" w:type="dxa"/>
          </w:tcPr>
          <w:p w14:paraId="1F8F778F" w14:textId="6FE7885C" w:rsidR="000344C4" w:rsidRPr="00B567AE" w:rsidRDefault="000344C4" w:rsidP="000344C4">
            <w:pPr>
              <w:pStyle w:val="Caption"/>
              <w:rPr>
                <w:rFonts w:cs="Times New Roman"/>
              </w:rPr>
            </w:pPr>
            <w:bookmarkStart w:id="113" w:name="_Ref380744302"/>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5</w:t>
            </w:r>
            <w:r w:rsidR="009D1C19" w:rsidRPr="00B567AE">
              <w:rPr>
                <w:rFonts w:cs="Times New Roman"/>
              </w:rPr>
              <w:fldChar w:fldCharType="end"/>
            </w:r>
            <w:bookmarkEnd w:id="113"/>
            <w:r w:rsidRPr="00B567AE">
              <w:rPr>
                <w:rFonts w:cs="Times New Roman"/>
              </w:rPr>
              <w:t>. Fuel Pump Power GUI</w:t>
            </w:r>
          </w:p>
        </w:tc>
      </w:tr>
    </w:tbl>
    <w:p w14:paraId="04C2DDEF" w14:textId="77777777" w:rsidR="000344C4" w:rsidRDefault="000344C4" w:rsidP="000344C4">
      <w:pPr>
        <w:sectPr w:rsidR="000344C4" w:rsidSect="008B7B65">
          <w:pgSz w:w="12240" w:h="15840"/>
          <w:pgMar w:top="1440" w:right="1440" w:bottom="1440" w:left="1440" w:header="720" w:footer="720" w:gutter="0"/>
          <w:pgNumType w:fmt="numberInDash"/>
          <w:cols w:space="720"/>
          <w:docGrid w:linePitch="360"/>
        </w:sectPr>
      </w:pPr>
    </w:p>
    <w:p w14:paraId="42C8D76A" w14:textId="77777777" w:rsidR="000344C4" w:rsidRDefault="000344C4" w:rsidP="000344C4"/>
    <w:p w14:paraId="2DFCE330" w14:textId="77777777" w:rsidR="000344C4" w:rsidRDefault="000344C4" w:rsidP="000344C4">
      <w:pPr>
        <w:keepNext/>
      </w:pPr>
      <w:r>
        <w:rPr>
          <w:noProof/>
          <w:lang w:eastAsia="zh-CN"/>
        </w:rPr>
        <w:drawing>
          <wp:inline distT="0" distB="0" distL="0" distR="0" wp14:anchorId="2487B031" wp14:editId="047F1FB2">
            <wp:extent cx="8229600" cy="53701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a:off x="0" y="0"/>
                      <a:ext cx="8229600" cy="5370195"/>
                    </a:xfrm>
                    <a:prstGeom prst="rect">
                      <a:avLst/>
                    </a:prstGeom>
                  </pic:spPr>
                </pic:pic>
              </a:graphicData>
            </a:graphic>
          </wp:inline>
        </w:drawing>
      </w:r>
    </w:p>
    <w:p w14:paraId="59A46E92" w14:textId="2555A4EB" w:rsidR="008B7B65" w:rsidRPr="00B567AE" w:rsidRDefault="000344C4" w:rsidP="008B7B65">
      <w:pPr>
        <w:pStyle w:val="Caption"/>
        <w:rPr>
          <w:rFonts w:cs="Times New Roman"/>
        </w:rPr>
        <w:sectPr w:rsidR="008B7B65" w:rsidRPr="00B567AE" w:rsidSect="008B7B65">
          <w:pgSz w:w="15840" w:h="12240" w:orient="landscape"/>
          <w:pgMar w:top="1440" w:right="1440" w:bottom="1440" w:left="1440" w:header="720" w:footer="720" w:gutter="0"/>
          <w:pgNumType w:fmt="numberInDash"/>
          <w:cols w:space="720"/>
          <w:docGrid w:linePitch="360"/>
        </w:sectPr>
      </w:pPr>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6</w:t>
      </w:r>
      <w:r w:rsidR="009D1C19" w:rsidRPr="00B567AE">
        <w:rPr>
          <w:rFonts w:cs="Times New Roman"/>
        </w:rPr>
        <w:fldChar w:fldCharType="end"/>
      </w:r>
      <w:r w:rsidRPr="00B567AE">
        <w:rPr>
          <w:rFonts w:cs="Times New Roman"/>
        </w:rPr>
        <w:t>. Fuel Pump</w:t>
      </w:r>
      <w:r w:rsidR="008B7B65" w:rsidRPr="00B567AE">
        <w:rPr>
          <w:rFonts w:cs="Times New Roman"/>
        </w:rPr>
        <w:t xml:space="preserve"> Top-</w:t>
      </w:r>
      <w:r w:rsidRPr="00B567AE">
        <w:rPr>
          <w:rFonts w:cs="Times New Roman"/>
        </w:rPr>
        <w:t>Level</w:t>
      </w:r>
      <w:r w:rsidR="007219AE">
        <w:rPr>
          <w:rFonts w:cs="Times New Roman"/>
        </w:rPr>
        <w:t xml:space="preserve"> Simulink Diagra</w:t>
      </w:r>
      <w:r w:rsidR="009F172D">
        <w:rPr>
          <w:rFonts w:cs="Times New Roman"/>
        </w:rPr>
        <w:t>m</w:t>
      </w:r>
    </w:p>
    <w:p w14:paraId="1432B17B" w14:textId="77777777" w:rsidR="00FE2C09" w:rsidRDefault="00FE2C09" w:rsidP="00FE2C09">
      <w:pPr>
        <w:pStyle w:val="Heading3"/>
      </w:pPr>
      <w:bookmarkStart w:id="114" w:name="_Toc501389636"/>
      <w:r>
        <w:lastRenderedPageBreak/>
        <w:t>Oil Tank</w:t>
      </w:r>
      <w:bookmarkEnd w:id="114"/>
    </w:p>
    <w:p w14:paraId="77CF785F" w14:textId="77777777" w:rsidR="00FE2C09" w:rsidRDefault="00FE2C09" w:rsidP="00FE2C09"/>
    <w:p w14:paraId="6D49D9A8" w14:textId="7FB43037" w:rsidR="00FE2C09" w:rsidRPr="00270DB0" w:rsidRDefault="00FE2C09" w:rsidP="00FE2C09">
      <w:r>
        <w:t xml:space="preserve">See section </w:t>
      </w:r>
      <w:r w:rsidR="009D1C19">
        <w:fldChar w:fldCharType="begin"/>
      </w:r>
      <w:r>
        <w:instrText xml:space="preserve"> REF _Ref378429684 \r \h </w:instrText>
      </w:r>
      <w:r w:rsidR="009D1C19">
        <w:fldChar w:fldCharType="separate"/>
      </w:r>
      <w:r w:rsidR="00EC3A48">
        <w:t>5.2.1</w:t>
      </w:r>
      <w:r w:rsidR="009D1C19">
        <w:fldChar w:fldCharType="end"/>
      </w:r>
      <w:r>
        <w:t>.</w:t>
      </w:r>
    </w:p>
    <w:p w14:paraId="452FF9B1" w14:textId="77777777" w:rsidR="00095869" w:rsidRDefault="00095869" w:rsidP="00095869"/>
    <w:p w14:paraId="5C8AD849" w14:textId="77777777" w:rsidR="00095869" w:rsidRDefault="00095869" w:rsidP="00095869">
      <w:pPr>
        <w:pStyle w:val="Heading3"/>
      </w:pPr>
      <w:bookmarkStart w:id="115" w:name="_Toc501389637"/>
      <w:r>
        <w:t>Oil Pump</w:t>
      </w:r>
      <w:bookmarkEnd w:id="115"/>
    </w:p>
    <w:p w14:paraId="55985251" w14:textId="77777777" w:rsidR="00095869" w:rsidRDefault="00095869" w:rsidP="00095869"/>
    <w:p w14:paraId="4F9AD98C" w14:textId="33AA011A" w:rsidR="00734055" w:rsidRDefault="00095869" w:rsidP="00734055">
      <w:r>
        <w:t xml:space="preserve">See section </w:t>
      </w:r>
      <w:r w:rsidR="009D1C19">
        <w:fldChar w:fldCharType="begin"/>
      </w:r>
      <w:r>
        <w:instrText xml:space="preserve"> REF _Ref378429649 \r \h </w:instrText>
      </w:r>
      <w:r w:rsidR="009D1C19">
        <w:fldChar w:fldCharType="separate"/>
      </w:r>
      <w:r w:rsidR="00EC3A48">
        <w:t>5.2.2</w:t>
      </w:r>
      <w:r w:rsidR="009D1C19">
        <w:fldChar w:fldCharType="end"/>
      </w:r>
      <w:r>
        <w:t>.</w:t>
      </w:r>
    </w:p>
    <w:p w14:paraId="0298ADD3" w14:textId="77777777" w:rsidR="00734055" w:rsidRDefault="00734055" w:rsidP="00734055"/>
    <w:p w14:paraId="36512296" w14:textId="77777777" w:rsidR="00734055" w:rsidRDefault="00734055" w:rsidP="00734055">
      <w:pPr>
        <w:pStyle w:val="Heading3"/>
      </w:pPr>
      <w:bookmarkStart w:id="116" w:name="_Toc501389638"/>
      <w:r>
        <w:t>Air Cooled Oil Cooler</w:t>
      </w:r>
      <w:bookmarkEnd w:id="116"/>
    </w:p>
    <w:p w14:paraId="61A8B167" w14:textId="77777777" w:rsidR="00734055" w:rsidRDefault="00734055" w:rsidP="00734055"/>
    <w:p w14:paraId="1FAAB641" w14:textId="77777777" w:rsidR="00734055" w:rsidRDefault="00734055" w:rsidP="00734055">
      <w:r>
        <w:t xml:space="preserve">The </w:t>
      </w:r>
      <w:bookmarkStart w:id="117" w:name="OLE_LINK16"/>
      <w:r>
        <w:t xml:space="preserve">air cooled oil cooler (ACOC) </w:t>
      </w:r>
      <w:bookmarkEnd w:id="117"/>
      <w:r>
        <w:t>is a static model that transfers heat from the oil loop into the bypass duct of the engine.  Currently the model is set up to read in heat exchanger details from a MATLAB workspace variable.</w:t>
      </w:r>
    </w:p>
    <w:p w14:paraId="731E9C6C" w14:textId="77777777" w:rsidR="00734055" w:rsidRDefault="00734055" w:rsidP="00734055">
      <w:pPr>
        <w:pStyle w:val="Heading4"/>
      </w:pPr>
      <w:r>
        <w:t>Mathematical Model</w:t>
      </w:r>
    </w:p>
    <w:p w14:paraId="7863E001" w14:textId="77777777" w:rsidR="00734055" w:rsidRDefault="00734055" w:rsidP="00734055"/>
    <w:p w14:paraId="2A958179" w14:textId="3E3D9403" w:rsidR="00734055" w:rsidRDefault="00734055" w:rsidP="00734055">
      <w:r>
        <w:t xml:space="preserve">The ACOC utilizes static relationships as published by the heat exchanger manufacturer.  These relationships are programmed into a heat exchanger lookup table that is described in Section </w:t>
      </w:r>
      <w:r w:rsidR="009D1C19">
        <w:rPr>
          <w:rFonts w:eastAsiaTheme="minorEastAsia"/>
        </w:rPr>
        <w:fldChar w:fldCharType="begin"/>
      </w:r>
      <w:r>
        <w:rPr>
          <w:rFonts w:eastAsiaTheme="minorEastAsia"/>
        </w:rPr>
        <w:instrText xml:space="preserve"> REF _Ref380746614 \r \h </w:instrText>
      </w:r>
      <w:r w:rsidR="009D1C19">
        <w:rPr>
          <w:rFonts w:eastAsiaTheme="minorEastAsia"/>
        </w:rPr>
      </w:r>
      <w:r w:rsidR="009D1C19">
        <w:rPr>
          <w:rFonts w:eastAsiaTheme="minorEastAsia"/>
        </w:rPr>
        <w:fldChar w:fldCharType="separate"/>
      </w:r>
      <w:r w:rsidR="00EC3A48">
        <w:rPr>
          <w:rFonts w:eastAsiaTheme="minorEastAsia"/>
        </w:rPr>
        <w:t>5.2.5.3</w:t>
      </w:r>
      <w:r w:rsidR="009D1C19">
        <w:rPr>
          <w:rFonts w:eastAsiaTheme="minorEastAsia"/>
        </w:rPr>
        <w:fldChar w:fldCharType="end"/>
      </w:r>
      <w:r>
        <w:rPr>
          <w:rFonts w:eastAsiaTheme="minorEastAsia"/>
        </w:rPr>
        <w:t>.</w:t>
      </w:r>
    </w:p>
    <w:p w14:paraId="4494C337" w14:textId="77777777" w:rsidR="00734055" w:rsidRDefault="00734055" w:rsidP="00734055"/>
    <w:p w14:paraId="1A120108" w14:textId="77777777" w:rsidR="00734055" w:rsidRDefault="00734055" w:rsidP="00734055">
      <w:r>
        <w:t xml:space="preserve">The outlet temperature from the ACOC is calculated, </w:t>
      </w:r>
    </w:p>
    <w:p w14:paraId="3FBE4089"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925D330" w14:textId="77777777" w:rsidTr="00DF45CD">
        <w:tc>
          <w:tcPr>
            <w:tcW w:w="450" w:type="dxa"/>
          </w:tcPr>
          <w:p w14:paraId="00BE9D31" w14:textId="77777777" w:rsidR="00734055" w:rsidRDefault="00734055" w:rsidP="00DF45CD"/>
        </w:tc>
        <w:tc>
          <w:tcPr>
            <w:tcW w:w="8185" w:type="dxa"/>
          </w:tcPr>
          <w:p w14:paraId="2BA116FA" w14:textId="77777777" w:rsidR="00734055" w:rsidRDefault="00E30E5E" w:rsidP="00DF45CD">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Q</m:t>
                        </m:r>
                      </m:e>
                    </m:acc>
                  </m:num>
                  <m:den>
                    <m:acc>
                      <m:accPr>
                        <m:chr m:val="̇"/>
                        <m:ctrlPr>
                          <w:rPr>
                            <w:rFonts w:ascii="Cambria Math" w:hAnsi="Cambria Math"/>
                            <w:i/>
                          </w:rPr>
                        </m:ctrlPr>
                      </m:accPr>
                      <m:e>
                        <m:r>
                          <w:rPr>
                            <w:rFonts w:ascii="Cambria Math" w:hAnsi="Cambria Math"/>
                          </w:rPr>
                          <m:t>v</m:t>
                        </m:r>
                      </m:e>
                    </m:acc>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ρ</m:t>
                    </m:r>
                  </m:den>
                </m:f>
              </m:oMath>
            </m:oMathPara>
          </w:p>
        </w:tc>
        <w:tc>
          <w:tcPr>
            <w:tcW w:w="715" w:type="dxa"/>
          </w:tcPr>
          <w:p w14:paraId="5DFB34CF" w14:textId="28D8A0DB"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8</w:t>
            </w:r>
            <w:r w:rsidRPr="00B567AE">
              <w:rPr>
                <w:rFonts w:cs="Times New Roman"/>
              </w:rPr>
              <w:fldChar w:fldCharType="end"/>
            </w:r>
          </w:p>
        </w:tc>
      </w:tr>
    </w:tbl>
    <w:p w14:paraId="0B239C7A" w14:textId="77777777" w:rsidR="00734055" w:rsidRDefault="00734055" w:rsidP="00734055"/>
    <w:p w14:paraId="7036A519" w14:textId="77777777" w:rsidR="00734055" w:rsidRDefault="00734055" w:rsidP="00734055">
      <w:pPr>
        <w:rPr>
          <w:rFonts w:eastAsiaTheme="minorEastAsia"/>
        </w:rPr>
      </w:pPr>
      <w:r>
        <w:t xml:space="preserve">Where, </w:t>
      </w:r>
      <m:oMath>
        <m:acc>
          <m:accPr>
            <m:chr m:val="̇"/>
            <m:ctrlPr>
              <w:rPr>
                <w:rFonts w:ascii="Cambria Math" w:hAnsi="Cambria Math"/>
                <w:i/>
              </w:rPr>
            </m:ctrlPr>
          </m:accPr>
          <m:e>
            <m:r>
              <w:rPr>
                <w:rFonts w:ascii="Cambria Math" w:hAnsi="Cambria Math"/>
              </w:rPr>
              <m:t>Q</m:t>
            </m:r>
          </m:e>
        </m:acc>
      </m:oMath>
      <w:r>
        <w:rPr>
          <w:rFonts w:eastAsiaTheme="minorEastAsia"/>
        </w:rPr>
        <w:t xml:space="preserve"> and </w:t>
      </w:r>
      <m:oMath>
        <m:acc>
          <m:accPr>
            <m:chr m:val="̇"/>
            <m:ctrlPr>
              <w:rPr>
                <w:rFonts w:ascii="Cambria Math" w:hAnsi="Cambria Math"/>
                <w:i/>
              </w:rPr>
            </m:ctrlPr>
          </m:accPr>
          <m:e>
            <m:r>
              <w:rPr>
                <w:rFonts w:ascii="Cambria Math" w:hAnsi="Cambria Math"/>
              </w:rPr>
              <m:t>v</m:t>
            </m:r>
          </m:e>
        </m:acc>
      </m:oMath>
      <w:r>
        <w:rPr>
          <w:rFonts w:eastAsiaTheme="minorEastAsia"/>
        </w:rPr>
        <w:t xml:space="preserve"> are taken from the heat exchanger lookup table.</w:t>
      </w:r>
    </w:p>
    <w:p w14:paraId="7B68936F" w14:textId="77777777" w:rsidR="00734055" w:rsidRDefault="00734055" w:rsidP="00734055">
      <w:pPr>
        <w:rPr>
          <w:rFonts w:eastAsiaTheme="minorEastAsia"/>
        </w:rPr>
      </w:pPr>
    </w:p>
    <w:p w14:paraId="75ED0421" w14:textId="77777777" w:rsidR="00734055" w:rsidRDefault="00734055" w:rsidP="00734055">
      <w:r>
        <w:rPr>
          <w:rFonts w:eastAsiaTheme="minorEastAsia"/>
        </w:rPr>
        <w:t>The pressure drop across the heat exchanger is also taken from the heat exchanger lookup table:</w:t>
      </w:r>
    </w:p>
    <w:p w14:paraId="20C45B1A"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AB9414D" w14:textId="77777777" w:rsidTr="00DF45CD">
        <w:tc>
          <w:tcPr>
            <w:tcW w:w="450" w:type="dxa"/>
          </w:tcPr>
          <w:p w14:paraId="27E7CAB1" w14:textId="77777777" w:rsidR="00734055" w:rsidRDefault="00734055" w:rsidP="00DF45CD"/>
        </w:tc>
        <w:tc>
          <w:tcPr>
            <w:tcW w:w="8185" w:type="dxa"/>
          </w:tcPr>
          <w:p w14:paraId="02579E67" w14:textId="77777777" w:rsidR="00734055" w:rsidRDefault="00E30E5E" w:rsidP="00DF45CD">
            <m:oMathPara>
              <m:oMath>
                <m:sSub>
                  <m:sSubPr>
                    <m:ctrlPr>
                      <w:rPr>
                        <w:rFonts w:ascii="Cambria Math" w:hAnsi="Cambria Math"/>
                        <w:i/>
                      </w:rPr>
                    </m:ctrlPr>
                  </m:sSubPr>
                  <m:e>
                    <m:r>
                      <w:rPr>
                        <w:rFonts w:ascii="Cambria Math" w:hAnsi="Cambria Math"/>
                      </w:rPr>
                      <m:t>P</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n</m:t>
                    </m:r>
                  </m:sub>
                </m:sSub>
                <m:r>
                  <w:rPr>
                    <w:rFonts w:ascii="Cambria Math" w:hAnsi="Cambria Math"/>
                  </w:rPr>
                  <m:t>-</m:t>
                </m:r>
                <m:r>
                  <m:rPr>
                    <m:sty m:val="p"/>
                  </m:rPr>
                  <w:rPr>
                    <w:rFonts w:ascii="Cambria Math" w:hAnsi="Cambria Math"/>
                  </w:rPr>
                  <m:t>Δ</m:t>
                </m:r>
                <m:r>
                  <w:rPr>
                    <w:rFonts w:ascii="Cambria Math" w:hAnsi="Cambria Math"/>
                  </w:rPr>
                  <m:t>P</m:t>
                </m:r>
              </m:oMath>
            </m:oMathPara>
          </w:p>
        </w:tc>
        <w:tc>
          <w:tcPr>
            <w:tcW w:w="715" w:type="dxa"/>
          </w:tcPr>
          <w:p w14:paraId="76648E6F" w14:textId="77DD67E0"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9</w:t>
            </w:r>
            <w:r w:rsidRPr="00B567AE">
              <w:rPr>
                <w:rFonts w:cs="Times New Roman"/>
              </w:rPr>
              <w:fldChar w:fldCharType="end"/>
            </w:r>
          </w:p>
        </w:tc>
      </w:tr>
    </w:tbl>
    <w:p w14:paraId="000ACCAA" w14:textId="77777777" w:rsidR="00734055" w:rsidRDefault="00734055" w:rsidP="00734055"/>
    <w:p w14:paraId="395A573F" w14:textId="77777777" w:rsidR="00734055" w:rsidRDefault="00734055" w:rsidP="00734055">
      <w:pPr>
        <w:pStyle w:val="Heading4"/>
      </w:pPr>
      <w:r>
        <w:t>Component Inputs and Outputs</w:t>
      </w:r>
    </w:p>
    <w:p w14:paraId="59D1DC49" w14:textId="77777777" w:rsidR="00734055" w:rsidRDefault="00734055" w:rsidP="00734055"/>
    <w:p w14:paraId="62FCC02C" w14:textId="77777777" w:rsidR="00734055" w:rsidRPr="00C751CD" w:rsidRDefault="00734055" w:rsidP="00734055">
      <w:r>
        <w:t>The ACOC handles an input fluid flow bus with mass flow rate, temperature, and pressure of the oil being routed through.  The output is also a fluid flow bus with the same signals as are required in the input fluid flow bus.</w:t>
      </w:r>
    </w:p>
    <w:p w14:paraId="15654828" w14:textId="77777777" w:rsidR="00734055" w:rsidRDefault="00734055" w:rsidP="00734055"/>
    <w:p w14:paraId="698DD6C8" w14:textId="77777777" w:rsidR="00734055" w:rsidRDefault="00734055" w:rsidP="00734055">
      <w:pPr>
        <w:jc w:val="center"/>
      </w:pPr>
      <w:r>
        <w:rPr>
          <w:noProof/>
          <w:lang w:eastAsia="zh-CN"/>
        </w:rPr>
        <w:drawing>
          <wp:inline distT="0" distB="0" distL="0" distR="0" wp14:anchorId="1BEFA59D" wp14:editId="53B1497B">
            <wp:extent cx="4791075" cy="1085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4791075" cy="1085850"/>
                    </a:xfrm>
                    <a:prstGeom prst="rect">
                      <a:avLst/>
                    </a:prstGeom>
                  </pic:spPr>
                </pic:pic>
              </a:graphicData>
            </a:graphic>
          </wp:inline>
        </w:drawing>
      </w:r>
    </w:p>
    <w:p w14:paraId="0175B5F7" w14:textId="64C4EBE5" w:rsidR="00734055" w:rsidRPr="00B567AE" w:rsidRDefault="00734055" w:rsidP="00734055">
      <w:pPr>
        <w:pStyle w:val="Caption"/>
        <w:rPr>
          <w:rFonts w:cs="Times New Roman"/>
        </w:rPr>
      </w:pPr>
      <w:r w:rsidRPr="00B567AE">
        <w:rPr>
          <w:rFonts w:cs="Times New Roman"/>
        </w:rPr>
        <w:lastRenderedPageBreak/>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7</w:t>
      </w:r>
      <w:r w:rsidR="009D1C19" w:rsidRPr="00B567AE">
        <w:rPr>
          <w:rFonts w:cs="Times New Roman"/>
        </w:rPr>
        <w:fldChar w:fldCharType="end"/>
      </w:r>
      <w:r w:rsidRPr="00B567AE">
        <w:rPr>
          <w:rFonts w:cs="Times New Roman"/>
        </w:rPr>
        <w:t>. Air Cooled Oil Cooler Input and Output Energy Domains</w:t>
      </w:r>
    </w:p>
    <w:p w14:paraId="1BD26926" w14:textId="77777777" w:rsidR="00734055" w:rsidRDefault="00734055" w:rsidP="00734055"/>
    <w:p w14:paraId="721894EB" w14:textId="316A1F80" w:rsidR="00734055" w:rsidRPr="00B567AE" w:rsidRDefault="00734055" w:rsidP="00734055">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EC3A48">
        <w:rPr>
          <w:rFonts w:cs="Times New Roman"/>
          <w:noProof/>
        </w:rPr>
        <w:t>10</w:t>
      </w:r>
      <w:r w:rsidR="009D1C19">
        <w:rPr>
          <w:rFonts w:cs="Times New Roman"/>
        </w:rPr>
        <w:fldChar w:fldCharType="end"/>
      </w:r>
      <w:r w:rsidRPr="00B567AE">
        <w:rPr>
          <w:rFonts w:cs="Times New Roman"/>
        </w:rPr>
        <w:t>. Air Cooled Oil Cooler Graphical User Interface Inputs</w:t>
      </w:r>
    </w:p>
    <w:tbl>
      <w:tblPr>
        <w:tblStyle w:val="TableGrid"/>
        <w:tblW w:w="0" w:type="auto"/>
        <w:tblLook w:val="04A0" w:firstRow="1" w:lastRow="0" w:firstColumn="1" w:lastColumn="0" w:noHBand="0" w:noVBand="1"/>
      </w:tblPr>
      <w:tblGrid>
        <w:gridCol w:w="795"/>
        <w:gridCol w:w="2880"/>
        <w:gridCol w:w="720"/>
        <w:gridCol w:w="4935"/>
      </w:tblGrid>
      <w:tr w:rsidR="00734055" w14:paraId="2C61419F" w14:textId="77777777" w:rsidTr="00DF45CD">
        <w:tc>
          <w:tcPr>
            <w:tcW w:w="795" w:type="dxa"/>
            <w:tcBorders>
              <w:top w:val="single" w:sz="12" w:space="0" w:color="auto"/>
              <w:left w:val="single" w:sz="12" w:space="0" w:color="auto"/>
            </w:tcBorders>
          </w:tcPr>
          <w:p w14:paraId="3415F6F7" w14:textId="77777777" w:rsidR="00734055" w:rsidRPr="004C56D2" w:rsidRDefault="00734055" w:rsidP="00DF45CD">
            <w:pPr>
              <w:rPr>
                <w:b/>
              </w:rPr>
            </w:pPr>
            <w:r w:rsidRPr="004C56D2">
              <w:rPr>
                <w:b/>
              </w:rPr>
              <w:t>Tab Name</w:t>
            </w:r>
          </w:p>
        </w:tc>
        <w:tc>
          <w:tcPr>
            <w:tcW w:w="2880" w:type="dxa"/>
            <w:tcBorders>
              <w:top w:val="single" w:sz="12" w:space="0" w:color="auto"/>
            </w:tcBorders>
          </w:tcPr>
          <w:p w14:paraId="49B04011" w14:textId="77777777" w:rsidR="00734055" w:rsidRPr="004C56D2" w:rsidRDefault="00734055" w:rsidP="00DF45CD">
            <w:pPr>
              <w:rPr>
                <w:b/>
              </w:rPr>
            </w:pPr>
            <w:r w:rsidRPr="004C56D2">
              <w:rPr>
                <w:b/>
              </w:rPr>
              <w:t>Input</w:t>
            </w:r>
          </w:p>
        </w:tc>
        <w:tc>
          <w:tcPr>
            <w:tcW w:w="720" w:type="dxa"/>
            <w:tcBorders>
              <w:top w:val="single" w:sz="12" w:space="0" w:color="auto"/>
            </w:tcBorders>
          </w:tcPr>
          <w:p w14:paraId="099699F4" w14:textId="77777777" w:rsidR="00734055" w:rsidRPr="004C56D2" w:rsidRDefault="00734055" w:rsidP="00DF45CD">
            <w:pPr>
              <w:jc w:val="center"/>
              <w:rPr>
                <w:b/>
              </w:rPr>
            </w:pPr>
            <w:r w:rsidRPr="004C56D2">
              <w:rPr>
                <w:b/>
              </w:rPr>
              <w:t>Units</w:t>
            </w:r>
          </w:p>
        </w:tc>
        <w:tc>
          <w:tcPr>
            <w:tcW w:w="4935" w:type="dxa"/>
            <w:tcBorders>
              <w:top w:val="single" w:sz="12" w:space="0" w:color="auto"/>
              <w:right w:val="single" w:sz="12" w:space="0" w:color="auto"/>
            </w:tcBorders>
          </w:tcPr>
          <w:p w14:paraId="719CEDF2" w14:textId="77777777" w:rsidR="00734055" w:rsidRPr="004C56D2" w:rsidRDefault="00734055" w:rsidP="00DF45CD">
            <w:pPr>
              <w:rPr>
                <w:b/>
              </w:rPr>
            </w:pPr>
            <w:r w:rsidRPr="004C56D2">
              <w:rPr>
                <w:b/>
              </w:rPr>
              <w:t>Description</w:t>
            </w:r>
          </w:p>
        </w:tc>
      </w:tr>
      <w:tr w:rsidR="00734055" w14:paraId="11AB471E" w14:textId="77777777" w:rsidTr="00DF45CD">
        <w:tc>
          <w:tcPr>
            <w:tcW w:w="795" w:type="dxa"/>
            <w:vMerge w:val="restart"/>
            <w:tcBorders>
              <w:left w:val="single" w:sz="12" w:space="0" w:color="auto"/>
            </w:tcBorders>
            <w:textDirection w:val="btLr"/>
            <w:vAlign w:val="center"/>
          </w:tcPr>
          <w:p w14:paraId="2A1F2909" w14:textId="77777777" w:rsidR="00734055" w:rsidRDefault="00734055" w:rsidP="00DF45CD">
            <w:pPr>
              <w:ind w:left="113" w:right="113"/>
              <w:jc w:val="center"/>
            </w:pPr>
            <w:r>
              <w:t>General</w:t>
            </w:r>
          </w:p>
        </w:tc>
        <w:tc>
          <w:tcPr>
            <w:tcW w:w="2880" w:type="dxa"/>
          </w:tcPr>
          <w:p w14:paraId="0876018F" w14:textId="77777777" w:rsidR="00734055" w:rsidRDefault="00734055" w:rsidP="00DF45CD">
            <w:r>
              <w:t>Select Heat Exchanger File</w:t>
            </w:r>
          </w:p>
        </w:tc>
        <w:tc>
          <w:tcPr>
            <w:tcW w:w="720" w:type="dxa"/>
          </w:tcPr>
          <w:p w14:paraId="322682C6" w14:textId="77777777" w:rsidR="00734055" w:rsidRDefault="00734055" w:rsidP="00DF45CD">
            <w:pPr>
              <w:jc w:val="center"/>
            </w:pPr>
            <w:r>
              <w:t>N/A</w:t>
            </w:r>
          </w:p>
        </w:tc>
        <w:tc>
          <w:tcPr>
            <w:tcW w:w="4935" w:type="dxa"/>
            <w:tcBorders>
              <w:right w:val="single" w:sz="12" w:space="0" w:color="auto"/>
            </w:tcBorders>
          </w:tcPr>
          <w:p w14:paraId="0A73A5C6" w14:textId="77777777" w:rsidR="00734055" w:rsidRDefault="00734055" w:rsidP="00DF45CD">
            <w:r>
              <w:t>Browse for a .mat file containing the heat exchanger lookup values.</w:t>
            </w:r>
          </w:p>
        </w:tc>
      </w:tr>
      <w:tr w:rsidR="00734055" w14:paraId="736FC6C6" w14:textId="77777777" w:rsidTr="00DF45CD">
        <w:tc>
          <w:tcPr>
            <w:tcW w:w="795" w:type="dxa"/>
            <w:vMerge/>
            <w:tcBorders>
              <w:left w:val="single" w:sz="12" w:space="0" w:color="auto"/>
            </w:tcBorders>
            <w:vAlign w:val="center"/>
          </w:tcPr>
          <w:p w14:paraId="72D4077D" w14:textId="77777777" w:rsidR="00734055" w:rsidRDefault="00734055" w:rsidP="00DF45CD">
            <w:pPr>
              <w:jc w:val="center"/>
            </w:pPr>
          </w:p>
        </w:tc>
        <w:tc>
          <w:tcPr>
            <w:tcW w:w="2880" w:type="dxa"/>
          </w:tcPr>
          <w:p w14:paraId="4B302C16" w14:textId="77777777" w:rsidR="00734055" w:rsidRDefault="00734055" w:rsidP="00DF45CD">
            <w:r>
              <w:t>Heat Exchanger File</w:t>
            </w:r>
          </w:p>
        </w:tc>
        <w:tc>
          <w:tcPr>
            <w:tcW w:w="720" w:type="dxa"/>
          </w:tcPr>
          <w:p w14:paraId="12183491" w14:textId="77777777" w:rsidR="00734055" w:rsidRDefault="00734055" w:rsidP="00DF45CD">
            <w:pPr>
              <w:jc w:val="center"/>
            </w:pPr>
            <w:r>
              <w:t>N/A</w:t>
            </w:r>
          </w:p>
        </w:tc>
        <w:tc>
          <w:tcPr>
            <w:tcW w:w="4935" w:type="dxa"/>
            <w:tcBorders>
              <w:right w:val="single" w:sz="12" w:space="0" w:color="auto"/>
            </w:tcBorders>
          </w:tcPr>
          <w:p w14:paraId="45A559B8" w14:textId="77777777" w:rsidR="00734055" w:rsidRDefault="00734055" w:rsidP="00DF45CD">
            <w:r>
              <w:t>Displays the current heat exchanger file that is loaded.</w:t>
            </w:r>
          </w:p>
        </w:tc>
      </w:tr>
      <w:tr w:rsidR="00734055" w14:paraId="23C32E10" w14:textId="77777777" w:rsidTr="00DF45CD">
        <w:tc>
          <w:tcPr>
            <w:tcW w:w="795" w:type="dxa"/>
            <w:vMerge/>
            <w:tcBorders>
              <w:left w:val="single" w:sz="12" w:space="0" w:color="auto"/>
            </w:tcBorders>
            <w:vAlign w:val="center"/>
          </w:tcPr>
          <w:p w14:paraId="22299F74" w14:textId="77777777" w:rsidR="00734055" w:rsidRDefault="00734055" w:rsidP="00DF45CD">
            <w:pPr>
              <w:jc w:val="center"/>
            </w:pPr>
          </w:p>
        </w:tc>
        <w:tc>
          <w:tcPr>
            <w:tcW w:w="2880" w:type="dxa"/>
          </w:tcPr>
          <w:p w14:paraId="31D6F2FE" w14:textId="77777777" w:rsidR="00734055" w:rsidRDefault="00734055" w:rsidP="00DF45CD">
            <w:r>
              <w:t>Heat Exchanger File Location</w:t>
            </w:r>
          </w:p>
        </w:tc>
        <w:tc>
          <w:tcPr>
            <w:tcW w:w="720" w:type="dxa"/>
          </w:tcPr>
          <w:p w14:paraId="1E34C98D" w14:textId="77777777" w:rsidR="00734055" w:rsidRDefault="00734055" w:rsidP="00DF45CD">
            <w:pPr>
              <w:jc w:val="center"/>
            </w:pPr>
            <w:r>
              <w:t>N/A</w:t>
            </w:r>
          </w:p>
        </w:tc>
        <w:tc>
          <w:tcPr>
            <w:tcW w:w="4935" w:type="dxa"/>
            <w:tcBorders>
              <w:right w:val="single" w:sz="12" w:space="0" w:color="auto"/>
            </w:tcBorders>
          </w:tcPr>
          <w:p w14:paraId="6A24E071" w14:textId="77777777" w:rsidR="00734055" w:rsidRDefault="00734055" w:rsidP="00DF45CD">
            <w:r>
              <w:t>The file location of the current heat exchanger file.</w:t>
            </w:r>
          </w:p>
        </w:tc>
      </w:tr>
      <w:tr w:rsidR="00734055" w14:paraId="7D9848A0" w14:textId="77777777" w:rsidTr="00DF45CD">
        <w:tc>
          <w:tcPr>
            <w:tcW w:w="795" w:type="dxa"/>
            <w:vMerge/>
            <w:tcBorders>
              <w:left w:val="single" w:sz="12" w:space="0" w:color="auto"/>
            </w:tcBorders>
            <w:vAlign w:val="center"/>
          </w:tcPr>
          <w:p w14:paraId="11CADB94" w14:textId="77777777" w:rsidR="00734055" w:rsidRDefault="00734055" w:rsidP="00DF45CD">
            <w:pPr>
              <w:jc w:val="center"/>
            </w:pPr>
          </w:p>
        </w:tc>
        <w:tc>
          <w:tcPr>
            <w:tcW w:w="2880" w:type="dxa"/>
          </w:tcPr>
          <w:p w14:paraId="2E568659" w14:textId="77777777" w:rsidR="00734055" w:rsidRDefault="00734055" w:rsidP="00DF45CD">
            <w:r>
              <w:t>Refresh Heat Exchanger List</w:t>
            </w:r>
          </w:p>
        </w:tc>
        <w:tc>
          <w:tcPr>
            <w:tcW w:w="720" w:type="dxa"/>
          </w:tcPr>
          <w:p w14:paraId="486CC60B" w14:textId="77777777" w:rsidR="00734055" w:rsidRDefault="00734055" w:rsidP="00DF45CD">
            <w:pPr>
              <w:jc w:val="center"/>
            </w:pPr>
          </w:p>
        </w:tc>
        <w:tc>
          <w:tcPr>
            <w:tcW w:w="4935" w:type="dxa"/>
            <w:tcBorders>
              <w:right w:val="single" w:sz="12" w:space="0" w:color="auto"/>
            </w:tcBorders>
          </w:tcPr>
          <w:p w14:paraId="0FF6794D" w14:textId="77777777" w:rsidR="00734055" w:rsidRDefault="00734055" w:rsidP="00DF45CD">
            <w:r>
              <w:t>Check box to refresh the list of heat exchangers in the drop down menu.</w:t>
            </w:r>
          </w:p>
        </w:tc>
      </w:tr>
      <w:tr w:rsidR="00734055" w14:paraId="224F1A42" w14:textId="77777777" w:rsidTr="00DF45CD">
        <w:tc>
          <w:tcPr>
            <w:tcW w:w="795" w:type="dxa"/>
            <w:vMerge/>
            <w:tcBorders>
              <w:left w:val="single" w:sz="12" w:space="0" w:color="auto"/>
              <w:bottom w:val="single" w:sz="12" w:space="0" w:color="auto"/>
            </w:tcBorders>
            <w:vAlign w:val="center"/>
          </w:tcPr>
          <w:p w14:paraId="5627112B" w14:textId="77777777" w:rsidR="00734055" w:rsidRDefault="00734055" w:rsidP="00DF45CD">
            <w:pPr>
              <w:jc w:val="center"/>
            </w:pPr>
          </w:p>
        </w:tc>
        <w:tc>
          <w:tcPr>
            <w:tcW w:w="2880" w:type="dxa"/>
            <w:tcBorders>
              <w:bottom w:val="single" w:sz="12" w:space="0" w:color="auto"/>
            </w:tcBorders>
          </w:tcPr>
          <w:p w14:paraId="33CA7FF4" w14:textId="77777777" w:rsidR="00734055" w:rsidRDefault="00734055" w:rsidP="00DF45CD">
            <w:r>
              <w:t>Heat Exchanger</w:t>
            </w:r>
          </w:p>
        </w:tc>
        <w:tc>
          <w:tcPr>
            <w:tcW w:w="720" w:type="dxa"/>
            <w:tcBorders>
              <w:bottom w:val="single" w:sz="12" w:space="0" w:color="auto"/>
            </w:tcBorders>
          </w:tcPr>
          <w:p w14:paraId="7A9B8B9A" w14:textId="77777777" w:rsidR="00734055" w:rsidRDefault="00734055" w:rsidP="00DF45CD">
            <w:pPr>
              <w:jc w:val="center"/>
            </w:pPr>
            <w:r>
              <w:t>N/A</w:t>
            </w:r>
          </w:p>
        </w:tc>
        <w:tc>
          <w:tcPr>
            <w:tcW w:w="4935" w:type="dxa"/>
            <w:tcBorders>
              <w:bottom w:val="single" w:sz="12" w:space="0" w:color="auto"/>
              <w:right w:val="single" w:sz="12" w:space="0" w:color="auto"/>
            </w:tcBorders>
          </w:tcPr>
          <w:p w14:paraId="3C479C97" w14:textId="77777777" w:rsidR="00734055" w:rsidRDefault="00734055" w:rsidP="00DF45CD">
            <w:r>
              <w:t>Drop down menu containing all ACOC heat exchangers in the heat exchanger file.</w:t>
            </w:r>
          </w:p>
        </w:tc>
      </w:tr>
      <w:tr w:rsidR="00734055" w14:paraId="4DBA1D66" w14:textId="77777777" w:rsidTr="00DF45CD">
        <w:tc>
          <w:tcPr>
            <w:tcW w:w="795" w:type="dxa"/>
            <w:tcBorders>
              <w:top w:val="single" w:sz="12" w:space="0" w:color="auto"/>
              <w:left w:val="single" w:sz="12" w:space="0" w:color="auto"/>
              <w:bottom w:val="single" w:sz="12" w:space="0" w:color="auto"/>
            </w:tcBorders>
            <w:textDirection w:val="btLr"/>
            <w:vAlign w:val="center"/>
          </w:tcPr>
          <w:p w14:paraId="4FAF21CE" w14:textId="77777777" w:rsidR="00734055" w:rsidRDefault="00734055" w:rsidP="00DF45CD">
            <w:pPr>
              <w:ind w:left="113" w:right="113"/>
              <w:jc w:val="center"/>
            </w:pPr>
            <w:r>
              <w:t>Bypass Conditions</w:t>
            </w:r>
          </w:p>
        </w:tc>
        <w:tc>
          <w:tcPr>
            <w:tcW w:w="2880" w:type="dxa"/>
            <w:tcBorders>
              <w:top w:val="single" w:sz="12" w:space="0" w:color="auto"/>
              <w:bottom w:val="single" w:sz="12" w:space="0" w:color="auto"/>
            </w:tcBorders>
          </w:tcPr>
          <w:p w14:paraId="0CB0AEC9" w14:textId="77777777" w:rsidR="00734055" w:rsidRDefault="00734055" w:rsidP="00DF45CD">
            <w:r>
              <w:t>Bypass Temperature</w:t>
            </w:r>
          </w:p>
        </w:tc>
        <w:tc>
          <w:tcPr>
            <w:tcW w:w="720" w:type="dxa"/>
            <w:tcBorders>
              <w:top w:val="single" w:sz="12" w:space="0" w:color="auto"/>
              <w:bottom w:val="single" w:sz="12" w:space="0" w:color="auto"/>
            </w:tcBorders>
          </w:tcPr>
          <w:p w14:paraId="712E0B6A" w14:textId="77777777" w:rsidR="00734055" w:rsidRDefault="00734055" w:rsidP="00DF45CD">
            <w:pPr>
              <w:jc w:val="center"/>
            </w:pPr>
            <w:r>
              <w:t>°C</w:t>
            </w:r>
          </w:p>
        </w:tc>
        <w:tc>
          <w:tcPr>
            <w:tcW w:w="4935" w:type="dxa"/>
            <w:tcBorders>
              <w:top w:val="single" w:sz="12" w:space="0" w:color="auto"/>
              <w:bottom w:val="single" w:sz="12" w:space="0" w:color="auto"/>
              <w:right w:val="single" w:sz="12" w:space="0" w:color="auto"/>
            </w:tcBorders>
          </w:tcPr>
          <w:p w14:paraId="0E78DCC5" w14:textId="77777777" w:rsidR="00734055" w:rsidRDefault="00734055" w:rsidP="00DF45CD">
            <w:r>
              <w:t>Below this temperature the oil fluid flow bypasses the air cooled oil cooler.  The temperature is measured every 10 second</w:t>
            </w:r>
          </w:p>
        </w:tc>
      </w:tr>
      <w:tr w:rsidR="00734055" w14:paraId="13E615A0" w14:textId="77777777" w:rsidTr="00DF45CD">
        <w:tc>
          <w:tcPr>
            <w:tcW w:w="795" w:type="dxa"/>
            <w:vMerge w:val="restart"/>
            <w:tcBorders>
              <w:top w:val="single" w:sz="12" w:space="0" w:color="auto"/>
              <w:left w:val="single" w:sz="12" w:space="0" w:color="auto"/>
            </w:tcBorders>
            <w:textDirection w:val="btLr"/>
            <w:vAlign w:val="center"/>
          </w:tcPr>
          <w:p w14:paraId="7806B5DB" w14:textId="77777777" w:rsidR="00734055" w:rsidRDefault="00734055" w:rsidP="00DF45CD">
            <w:pPr>
              <w:ind w:left="113" w:right="113"/>
              <w:jc w:val="center"/>
            </w:pPr>
            <w:r>
              <w:t>Heat Exchanger Details</w:t>
            </w:r>
          </w:p>
        </w:tc>
        <w:tc>
          <w:tcPr>
            <w:tcW w:w="2880" w:type="dxa"/>
            <w:tcBorders>
              <w:top w:val="single" w:sz="12" w:space="0" w:color="auto"/>
            </w:tcBorders>
          </w:tcPr>
          <w:p w14:paraId="347B90AA" w14:textId="77777777" w:rsidR="00734055" w:rsidRDefault="00734055" w:rsidP="00DF45CD">
            <w:r>
              <w:t>Pressure Loss</w:t>
            </w:r>
          </w:p>
        </w:tc>
        <w:tc>
          <w:tcPr>
            <w:tcW w:w="720" w:type="dxa"/>
            <w:tcBorders>
              <w:top w:val="single" w:sz="12" w:space="0" w:color="auto"/>
            </w:tcBorders>
          </w:tcPr>
          <w:p w14:paraId="03699836" w14:textId="77777777" w:rsidR="00734055" w:rsidRDefault="00734055" w:rsidP="00DF45CD">
            <w:pPr>
              <w:jc w:val="center"/>
            </w:pPr>
            <w:r>
              <w:t>kPa</w:t>
            </w:r>
          </w:p>
        </w:tc>
        <w:tc>
          <w:tcPr>
            <w:tcW w:w="4935" w:type="dxa"/>
            <w:tcBorders>
              <w:top w:val="single" w:sz="12" w:space="0" w:color="auto"/>
              <w:right w:val="single" w:sz="12" w:space="0" w:color="auto"/>
            </w:tcBorders>
          </w:tcPr>
          <w:p w14:paraId="050109EA" w14:textId="77777777" w:rsidR="00734055" w:rsidRDefault="00734055" w:rsidP="00DF45CD">
            <w:r>
              <w:t>Displays the pressure loss for the selected heat exchanger.</w:t>
            </w:r>
          </w:p>
        </w:tc>
      </w:tr>
      <w:tr w:rsidR="00734055" w14:paraId="658E8D89" w14:textId="77777777" w:rsidTr="00DF45CD">
        <w:tc>
          <w:tcPr>
            <w:tcW w:w="795" w:type="dxa"/>
            <w:vMerge/>
            <w:tcBorders>
              <w:left w:val="single" w:sz="12" w:space="0" w:color="auto"/>
            </w:tcBorders>
            <w:vAlign w:val="center"/>
          </w:tcPr>
          <w:p w14:paraId="7CD856C4" w14:textId="77777777" w:rsidR="00734055" w:rsidRDefault="00734055" w:rsidP="00DF45CD">
            <w:pPr>
              <w:jc w:val="center"/>
            </w:pPr>
          </w:p>
        </w:tc>
        <w:tc>
          <w:tcPr>
            <w:tcW w:w="2880" w:type="dxa"/>
          </w:tcPr>
          <w:p w14:paraId="12858D86" w14:textId="77777777" w:rsidR="00734055" w:rsidRDefault="00734055" w:rsidP="00DF45CD">
            <w:r>
              <w:t>Operating Pressure</w:t>
            </w:r>
          </w:p>
        </w:tc>
        <w:tc>
          <w:tcPr>
            <w:tcW w:w="720" w:type="dxa"/>
          </w:tcPr>
          <w:p w14:paraId="28930BF2" w14:textId="77777777" w:rsidR="00734055" w:rsidRDefault="00734055" w:rsidP="00DF45CD">
            <w:pPr>
              <w:jc w:val="center"/>
            </w:pPr>
            <w:r>
              <w:t>kPa</w:t>
            </w:r>
          </w:p>
        </w:tc>
        <w:tc>
          <w:tcPr>
            <w:tcW w:w="4935" w:type="dxa"/>
            <w:tcBorders>
              <w:right w:val="single" w:sz="12" w:space="0" w:color="auto"/>
            </w:tcBorders>
          </w:tcPr>
          <w:p w14:paraId="2C3E1A95" w14:textId="77777777" w:rsidR="00734055" w:rsidRDefault="00734055" w:rsidP="00DF45CD">
            <w:r>
              <w:t>Displays the operational pressure for the selected heat exchanger.</w:t>
            </w:r>
          </w:p>
        </w:tc>
      </w:tr>
      <w:tr w:rsidR="00734055" w14:paraId="402BE29D" w14:textId="77777777" w:rsidTr="00DF45CD">
        <w:tc>
          <w:tcPr>
            <w:tcW w:w="795" w:type="dxa"/>
            <w:vMerge/>
            <w:tcBorders>
              <w:left w:val="single" w:sz="12" w:space="0" w:color="auto"/>
            </w:tcBorders>
            <w:vAlign w:val="center"/>
          </w:tcPr>
          <w:p w14:paraId="28D89E95" w14:textId="77777777" w:rsidR="00734055" w:rsidRDefault="00734055" w:rsidP="00DF45CD">
            <w:pPr>
              <w:jc w:val="center"/>
            </w:pPr>
          </w:p>
        </w:tc>
        <w:tc>
          <w:tcPr>
            <w:tcW w:w="2880" w:type="dxa"/>
          </w:tcPr>
          <w:p w14:paraId="19487D7E" w14:textId="77777777" w:rsidR="00734055" w:rsidRDefault="00734055" w:rsidP="00DF45CD">
            <w:r>
              <w:t>Heat Loss Rate</w:t>
            </w:r>
          </w:p>
        </w:tc>
        <w:tc>
          <w:tcPr>
            <w:tcW w:w="720" w:type="dxa"/>
          </w:tcPr>
          <w:p w14:paraId="0D030991" w14:textId="77777777" w:rsidR="00734055" w:rsidRDefault="00734055" w:rsidP="00DF45CD">
            <w:pPr>
              <w:jc w:val="center"/>
            </w:pPr>
            <w:r>
              <w:t>kW</w:t>
            </w:r>
          </w:p>
        </w:tc>
        <w:tc>
          <w:tcPr>
            <w:tcW w:w="4935" w:type="dxa"/>
            <w:tcBorders>
              <w:right w:val="single" w:sz="12" w:space="0" w:color="auto"/>
            </w:tcBorders>
          </w:tcPr>
          <w:p w14:paraId="4892BB65" w14:textId="77777777" w:rsidR="00734055" w:rsidRDefault="00734055" w:rsidP="00DF45CD">
            <w:r>
              <w:t>Displays the heat transfer rate for the selected heat exchanger.</w:t>
            </w:r>
          </w:p>
        </w:tc>
      </w:tr>
      <w:tr w:rsidR="00734055" w14:paraId="5A709BD3" w14:textId="77777777" w:rsidTr="00DF45CD">
        <w:tc>
          <w:tcPr>
            <w:tcW w:w="795" w:type="dxa"/>
            <w:vMerge/>
            <w:tcBorders>
              <w:left w:val="single" w:sz="12" w:space="0" w:color="auto"/>
            </w:tcBorders>
            <w:vAlign w:val="center"/>
          </w:tcPr>
          <w:p w14:paraId="6EA18177" w14:textId="77777777" w:rsidR="00734055" w:rsidRDefault="00734055" w:rsidP="00DF45CD">
            <w:pPr>
              <w:jc w:val="center"/>
            </w:pPr>
          </w:p>
        </w:tc>
        <w:tc>
          <w:tcPr>
            <w:tcW w:w="2880" w:type="dxa"/>
          </w:tcPr>
          <w:p w14:paraId="44F0A9AB" w14:textId="77777777" w:rsidR="00734055" w:rsidRDefault="00734055" w:rsidP="00DF45CD">
            <w:r>
              <w:t>Rated Volumetric Flow Rate</w:t>
            </w:r>
          </w:p>
        </w:tc>
        <w:tc>
          <w:tcPr>
            <w:tcW w:w="720" w:type="dxa"/>
          </w:tcPr>
          <w:p w14:paraId="5FA9CD47" w14:textId="77777777" w:rsidR="00734055" w:rsidRDefault="00734055" w:rsidP="00DF45CD">
            <w:pPr>
              <w:jc w:val="center"/>
            </w:pPr>
            <w:r>
              <w:t>m</w:t>
            </w:r>
            <w:r w:rsidRPr="00C751CD">
              <w:rPr>
                <w:vertAlign w:val="superscript"/>
              </w:rPr>
              <w:t>3</w:t>
            </w:r>
            <w:r>
              <w:t>/s</w:t>
            </w:r>
          </w:p>
        </w:tc>
        <w:tc>
          <w:tcPr>
            <w:tcW w:w="4935" w:type="dxa"/>
            <w:tcBorders>
              <w:right w:val="single" w:sz="12" w:space="0" w:color="auto"/>
            </w:tcBorders>
          </w:tcPr>
          <w:p w14:paraId="1034F390" w14:textId="77777777" w:rsidR="00734055" w:rsidRDefault="00734055" w:rsidP="00DF45CD">
            <w:r>
              <w:t>Displays the volumetric flow rate of fluid for the selected heat exchanger.</w:t>
            </w:r>
          </w:p>
        </w:tc>
      </w:tr>
      <w:tr w:rsidR="00734055" w14:paraId="4D39F7CF" w14:textId="77777777" w:rsidTr="00DF45CD">
        <w:tc>
          <w:tcPr>
            <w:tcW w:w="795" w:type="dxa"/>
            <w:vMerge/>
            <w:tcBorders>
              <w:left w:val="single" w:sz="12" w:space="0" w:color="auto"/>
              <w:bottom w:val="single" w:sz="12" w:space="0" w:color="auto"/>
            </w:tcBorders>
            <w:vAlign w:val="center"/>
          </w:tcPr>
          <w:p w14:paraId="2D16D68E" w14:textId="77777777" w:rsidR="00734055" w:rsidRDefault="00734055" w:rsidP="00DF45CD">
            <w:pPr>
              <w:jc w:val="center"/>
            </w:pPr>
          </w:p>
        </w:tc>
        <w:tc>
          <w:tcPr>
            <w:tcW w:w="2880" w:type="dxa"/>
            <w:tcBorders>
              <w:bottom w:val="single" w:sz="12" w:space="0" w:color="auto"/>
            </w:tcBorders>
          </w:tcPr>
          <w:p w14:paraId="6031C473" w14:textId="77777777" w:rsidR="00734055" w:rsidRDefault="00734055" w:rsidP="00DF45CD">
            <w:r>
              <w:t>Heat Exchanger Mass</w:t>
            </w:r>
          </w:p>
        </w:tc>
        <w:tc>
          <w:tcPr>
            <w:tcW w:w="720" w:type="dxa"/>
            <w:tcBorders>
              <w:bottom w:val="single" w:sz="12" w:space="0" w:color="auto"/>
            </w:tcBorders>
          </w:tcPr>
          <w:p w14:paraId="704A58D3" w14:textId="77777777" w:rsidR="00734055" w:rsidRDefault="00734055" w:rsidP="00DF45CD">
            <w:pPr>
              <w:jc w:val="center"/>
            </w:pPr>
            <w:r>
              <w:t>kg</w:t>
            </w:r>
          </w:p>
        </w:tc>
        <w:tc>
          <w:tcPr>
            <w:tcW w:w="4935" w:type="dxa"/>
            <w:tcBorders>
              <w:bottom w:val="single" w:sz="12" w:space="0" w:color="auto"/>
              <w:right w:val="single" w:sz="12" w:space="0" w:color="auto"/>
            </w:tcBorders>
          </w:tcPr>
          <w:p w14:paraId="6F3E89D1" w14:textId="77777777" w:rsidR="00734055" w:rsidRDefault="00734055" w:rsidP="00DF45CD">
            <w:r>
              <w:t>Displays the mass for the selected heat exchanger.</w:t>
            </w:r>
          </w:p>
        </w:tc>
      </w:tr>
    </w:tbl>
    <w:p w14:paraId="43E494CB" w14:textId="77777777" w:rsidR="00734055" w:rsidRPr="00C751CD" w:rsidRDefault="00734055" w:rsidP="00734055"/>
    <w:p w14:paraId="332D0C5C" w14:textId="77777777" w:rsidR="00734055" w:rsidRPr="00806F98" w:rsidRDefault="00734055" w:rsidP="00734055">
      <w:pPr>
        <w:pStyle w:val="Heading4"/>
      </w:pPr>
      <w:bookmarkStart w:id="118" w:name="_Ref380746614"/>
      <w:r>
        <w:t>Heat Exchanger Lookup Table</w:t>
      </w:r>
      <w:bookmarkEnd w:id="118"/>
      <w:r>
        <w:t xml:space="preserve"> </w:t>
      </w:r>
    </w:p>
    <w:p w14:paraId="623FEC61" w14:textId="77777777" w:rsidR="00734055" w:rsidRDefault="00734055" w:rsidP="00734055"/>
    <w:p w14:paraId="495C1F9A" w14:textId="77777777" w:rsidR="00734055" w:rsidRDefault="00734055" w:rsidP="00734055">
      <w:r>
        <w:t>The heat exchanger lookup table contains operational data that is loaded into the Simulink model prior to simulation.  This data is used to calculate exit temperature and pressure of the fluid moving through the heat exchangers.</w:t>
      </w:r>
    </w:p>
    <w:p w14:paraId="6E353308" w14:textId="77777777" w:rsidR="00734055" w:rsidRDefault="00734055" w:rsidP="00734055"/>
    <w:p w14:paraId="09F39CD1" w14:textId="77777777" w:rsidR="00734055" w:rsidRDefault="00734055" w:rsidP="00734055">
      <w:r>
        <w:t xml:space="preserve">A </w:t>
      </w:r>
      <w:r>
        <w:rPr>
          <w:i/>
        </w:rPr>
        <w:t>HeatExchangers</w:t>
      </w:r>
      <w:r>
        <w:t>.</w:t>
      </w:r>
      <w:r w:rsidRPr="00234396">
        <w:rPr>
          <w:i/>
        </w:rPr>
        <w:t>mat</w:t>
      </w:r>
      <w:r>
        <w:t xml:space="preserve"> file contains the lookup data.  The initialization code will search for the </w:t>
      </w:r>
      <w:r>
        <w:rPr>
          <w:i/>
        </w:rPr>
        <w:t>HeatExchangers.mat</w:t>
      </w:r>
      <w:r>
        <w:t xml:space="preserve"> file on the MATLAB path and load it into the workspace.  The variable loaded into the workspace will be called </w:t>
      </w:r>
      <w:r>
        <w:rPr>
          <w:i/>
        </w:rPr>
        <w:t>HX</w:t>
      </w:r>
      <w:r>
        <w:t xml:space="preserve">, which is fixed due to the initialization code in the ACOC.  </w:t>
      </w:r>
    </w:p>
    <w:p w14:paraId="61D3A869" w14:textId="77777777" w:rsidR="00734055" w:rsidRDefault="00734055" w:rsidP="00734055"/>
    <w:p w14:paraId="0FF09D9D" w14:textId="62E08277" w:rsidR="00734055" w:rsidRPr="00E4544F" w:rsidRDefault="00734055" w:rsidP="00734055">
      <w:r>
        <w:t xml:space="preserve">The structure of the variable follows the outline shown in </w:t>
      </w:r>
      <w:r w:rsidR="009D1C19">
        <w:fldChar w:fldCharType="begin"/>
      </w:r>
      <w:r>
        <w:instrText xml:space="preserve"> REF _Ref380765353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38</w:t>
      </w:r>
      <w:r w:rsidR="009D1C19">
        <w:fldChar w:fldCharType="end"/>
      </w:r>
      <w:r>
        <w:t xml:space="preserve">.  The orange level corresponds to the type of heat exchanger.  For the air cooled oil cooler, this is specified as </w:t>
      </w:r>
      <w:r>
        <w:rPr>
          <w:i/>
        </w:rPr>
        <w:t>ACOC</w:t>
      </w:r>
      <w:r>
        <w:t xml:space="preserve"> and must remain as such so that the initialization code can load the correct data.  The yellow and green levels correspond to manufacturer and model number of the heat exchangers.  These can be customized as they are only used in populating the drop down list in the GUI for the ACOC.  The blue </w:t>
      </w:r>
      <w:r>
        <w:rPr>
          <w:i/>
        </w:rPr>
        <w:t>Parameters</w:t>
      </w:r>
      <w:r>
        <w:t xml:space="preserve"> must contain the five variables: </w:t>
      </w:r>
      <w:r>
        <w:rPr>
          <w:i/>
        </w:rPr>
        <w:t>delP, Qdot, Vdot, mass, pres</w:t>
      </w:r>
      <w:r>
        <w:t xml:space="preserve">. These correspond to the rated pressure loss through the heat exchanger, heat transfer rate, volumetric flow rate, mass, and operational pressure, respectively. </w:t>
      </w:r>
    </w:p>
    <w:p w14:paraId="1CDB3EDE" w14:textId="77777777" w:rsidR="00734055" w:rsidRDefault="00734055" w:rsidP="00734055"/>
    <w:p w14:paraId="22079248" w14:textId="77777777" w:rsidR="00734055" w:rsidRDefault="00734055" w:rsidP="00734055">
      <w:pPr>
        <w:keepNext/>
      </w:pPr>
      <w:r>
        <w:rPr>
          <w:noProof/>
          <w:lang w:eastAsia="zh-CN"/>
        </w:rPr>
        <w:lastRenderedPageBreak/>
        <w:drawing>
          <wp:inline distT="0" distB="0" distL="0" distR="0" wp14:anchorId="535CDE88" wp14:editId="2CD1E1FF">
            <wp:extent cx="5934075" cy="1514475"/>
            <wp:effectExtent l="25400" t="0" r="9525" b="34925"/>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 r:lo="rId152" r:qs="rId153" r:cs="rId154"/>
              </a:graphicData>
            </a:graphic>
          </wp:inline>
        </w:drawing>
      </w:r>
    </w:p>
    <w:p w14:paraId="1783A083" w14:textId="74362015" w:rsidR="00734055" w:rsidRPr="00B567AE" w:rsidRDefault="00734055" w:rsidP="00734055">
      <w:pPr>
        <w:pStyle w:val="Caption"/>
        <w:spacing w:before="240"/>
        <w:rPr>
          <w:rFonts w:cs="Times New Roman"/>
        </w:rPr>
      </w:pPr>
      <w:bookmarkStart w:id="119" w:name="_Ref3807653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8</w:t>
      </w:r>
      <w:r w:rsidR="009D1C19" w:rsidRPr="00B567AE">
        <w:rPr>
          <w:rFonts w:cs="Times New Roman"/>
        </w:rPr>
        <w:fldChar w:fldCharType="end"/>
      </w:r>
      <w:bookmarkEnd w:id="119"/>
      <w:r w:rsidRPr="00B567AE">
        <w:rPr>
          <w:rFonts w:cs="Times New Roman"/>
        </w:rPr>
        <w:t>. HX Structure Format for Heat Exchanger Lookup Values</w:t>
      </w:r>
    </w:p>
    <w:p w14:paraId="2FB17897" w14:textId="77777777" w:rsidR="00734055" w:rsidRPr="00806F98" w:rsidRDefault="00734055" w:rsidP="00734055">
      <w:pPr>
        <w:pStyle w:val="Heading4"/>
      </w:pPr>
      <w:r>
        <w:t>Simulink Model</w:t>
      </w:r>
    </w:p>
    <w:p w14:paraId="466BF8C5" w14:textId="77777777" w:rsidR="00734055" w:rsidRDefault="00734055" w:rsidP="00734055"/>
    <w:p w14:paraId="37337515" w14:textId="13B08045" w:rsidR="00734055" w:rsidRDefault="00734055" w:rsidP="00734055">
      <w:r>
        <w:t xml:space="preserve">The air cooled oil cooler Simulink GUI is shown in </w:t>
      </w:r>
      <w:r w:rsidR="009D1C19">
        <w:fldChar w:fldCharType="begin"/>
      </w:r>
      <w:r>
        <w:instrText xml:space="preserve"> REF _Ref380765767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39</w:t>
      </w:r>
      <w:r w:rsidR="009D1C19">
        <w:fldChar w:fldCharType="end"/>
      </w:r>
      <w:r>
        <w:t xml:space="preserve"> through </w:t>
      </w:r>
      <w:r w:rsidR="009D1C19">
        <w:fldChar w:fldCharType="begin"/>
      </w:r>
      <w:r>
        <w:instrText xml:space="preserve"> REF _Ref380765748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41</w:t>
      </w:r>
      <w:r w:rsidR="009D1C19">
        <w:fldChar w:fldCharType="end"/>
      </w:r>
      <w:r>
        <w:t>.</w:t>
      </w:r>
    </w:p>
    <w:p w14:paraId="4C1F8676" w14:textId="77777777" w:rsidR="00734055" w:rsidRDefault="00734055" w:rsidP="00734055"/>
    <w:p w14:paraId="707642EB"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34055" w14:paraId="1002A60F" w14:textId="77777777" w:rsidTr="00DF45CD">
        <w:trPr>
          <w:trHeight w:val="5625"/>
        </w:trPr>
        <w:tc>
          <w:tcPr>
            <w:tcW w:w="4675" w:type="dxa"/>
          </w:tcPr>
          <w:p w14:paraId="03F21A5A" w14:textId="77777777" w:rsidR="00734055" w:rsidRDefault="00734055" w:rsidP="00DF45CD">
            <w:r>
              <w:rPr>
                <w:noProof/>
                <w:lang w:eastAsia="zh-CN"/>
              </w:rPr>
              <w:drawing>
                <wp:inline distT="0" distB="0" distL="0" distR="0" wp14:anchorId="0AD7BE45" wp14:editId="11AB0D40">
                  <wp:extent cx="2926080" cy="3502152"/>
                  <wp:effectExtent l="0" t="0" r="762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stretch>
                            <a:fillRect/>
                          </a:stretch>
                        </pic:blipFill>
                        <pic:spPr>
                          <a:xfrm>
                            <a:off x="0" y="0"/>
                            <a:ext cx="2926080" cy="3502152"/>
                          </a:xfrm>
                          <a:prstGeom prst="rect">
                            <a:avLst/>
                          </a:prstGeom>
                        </pic:spPr>
                      </pic:pic>
                    </a:graphicData>
                  </a:graphic>
                </wp:inline>
              </w:drawing>
            </w:r>
          </w:p>
        </w:tc>
        <w:tc>
          <w:tcPr>
            <w:tcW w:w="4675" w:type="dxa"/>
          </w:tcPr>
          <w:p w14:paraId="79E98E3D" w14:textId="77777777" w:rsidR="00734055" w:rsidRDefault="00734055" w:rsidP="00DF45CD">
            <w:r>
              <w:rPr>
                <w:noProof/>
                <w:lang w:eastAsia="zh-CN"/>
              </w:rPr>
              <w:drawing>
                <wp:inline distT="0" distB="0" distL="0" distR="0" wp14:anchorId="6A27FBDB" wp14:editId="1AF5F5D3">
                  <wp:extent cx="2926080" cy="3502152"/>
                  <wp:effectExtent l="0" t="0" r="762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stretch>
                            <a:fillRect/>
                          </a:stretch>
                        </pic:blipFill>
                        <pic:spPr>
                          <a:xfrm>
                            <a:off x="0" y="0"/>
                            <a:ext cx="2926080" cy="3502152"/>
                          </a:xfrm>
                          <a:prstGeom prst="rect">
                            <a:avLst/>
                          </a:prstGeom>
                        </pic:spPr>
                      </pic:pic>
                    </a:graphicData>
                  </a:graphic>
                </wp:inline>
              </w:drawing>
            </w:r>
          </w:p>
        </w:tc>
      </w:tr>
      <w:tr w:rsidR="00734055" w14:paraId="40B1A078" w14:textId="77777777" w:rsidTr="00DF45CD">
        <w:tc>
          <w:tcPr>
            <w:tcW w:w="4675" w:type="dxa"/>
          </w:tcPr>
          <w:p w14:paraId="50A95681" w14:textId="07867DFB" w:rsidR="00734055" w:rsidRPr="00B567AE" w:rsidRDefault="00734055" w:rsidP="00DF45CD">
            <w:pPr>
              <w:pStyle w:val="Caption"/>
              <w:rPr>
                <w:rFonts w:cs="Times New Roman"/>
              </w:rPr>
            </w:pPr>
            <w:bookmarkStart w:id="120" w:name="_Ref380765767"/>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39</w:t>
            </w:r>
            <w:r w:rsidR="009D1C19" w:rsidRPr="00B567AE">
              <w:rPr>
                <w:rFonts w:cs="Times New Roman"/>
              </w:rPr>
              <w:fldChar w:fldCharType="end"/>
            </w:r>
            <w:bookmarkEnd w:id="120"/>
            <w:r w:rsidRPr="00B567AE">
              <w:rPr>
                <w:rFonts w:cs="Times New Roman"/>
              </w:rPr>
              <w:t>. Air Cooled Oil Cooler General GUI</w:t>
            </w:r>
          </w:p>
        </w:tc>
        <w:tc>
          <w:tcPr>
            <w:tcW w:w="4675" w:type="dxa"/>
          </w:tcPr>
          <w:p w14:paraId="0B687087" w14:textId="630AF3E9" w:rsidR="00734055" w:rsidRPr="00B567AE" w:rsidRDefault="00734055" w:rsidP="00DF45CD">
            <w:pPr>
              <w:pStyle w:val="Caption"/>
              <w:rPr>
                <w:rFonts w:cs="Times New Roman"/>
              </w:rPr>
            </w:pPr>
            <w:bookmarkStart w:id="121" w:name="_Ref380765753"/>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40</w:t>
            </w:r>
            <w:r w:rsidR="009D1C19" w:rsidRPr="00B567AE">
              <w:rPr>
                <w:rFonts w:cs="Times New Roman"/>
              </w:rPr>
              <w:fldChar w:fldCharType="end"/>
            </w:r>
            <w:bookmarkEnd w:id="121"/>
            <w:r w:rsidRPr="00B567AE">
              <w:rPr>
                <w:rFonts w:cs="Times New Roman"/>
              </w:rPr>
              <w:t>. Air Cooled Oil Cooler Bypass Conditions GUI</w:t>
            </w:r>
          </w:p>
        </w:tc>
      </w:tr>
    </w:tbl>
    <w:p w14:paraId="7965E29F" w14:textId="77777777" w:rsidR="00734055" w:rsidRDefault="00734055" w:rsidP="0073405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34055" w14:paraId="16DC618C" w14:textId="77777777" w:rsidTr="00DF45CD">
        <w:trPr>
          <w:trHeight w:val="5670"/>
          <w:jc w:val="center"/>
        </w:trPr>
        <w:tc>
          <w:tcPr>
            <w:tcW w:w="4675" w:type="dxa"/>
          </w:tcPr>
          <w:p w14:paraId="54B3F575" w14:textId="77777777" w:rsidR="00734055" w:rsidRDefault="00734055" w:rsidP="00DF45CD">
            <w:r>
              <w:rPr>
                <w:noProof/>
                <w:lang w:eastAsia="zh-CN"/>
              </w:rPr>
              <w:lastRenderedPageBreak/>
              <w:drawing>
                <wp:inline distT="0" distB="0" distL="0" distR="0" wp14:anchorId="68E45D64" wp14:editId="1BDFB8F2">
                  <wp:extent cx="2926080" cy="3502152"/>
                  <wp:effectExtent l="0" t="0" r="762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stretch>
                            <a:fillRect/>
                          </a:stretch>
                        </pic:blipFill>
                        <pic:spPr>
                          <a:xfrm>
                            <a:off x="0" y="0"/>
                            <a:ext cx="2926080" cy="3502152"/>
                          </a:xfrm>
                          <a:prstGeom prst="rect">
                            <a:avLst/>
                          </a:prstGeom>
                        </pic:spPr>
                      </pic:pic>
                    </a:graphicData>
                  </a:graphic>
                </wp:inline>
              </w:drawing>
            </w:r>
          </w:p>
        </w:tc>
      </w:tr>
      <w:tr w:rsidR="00734055" w14:paraId="7E449797" w14:textId="77777777" w:rsidTr="00DF45CD">
        <w:trPr>
          <w:jc w:val="center"/>
        </w:trPr>
        <w:tc>
          <w:tcPr>
            <w:tcW w:w="4675" w:type="dxa"/>
          </w:tcPr>
          <w:p w14:paraId="1F96FBBF" w14:textId="230DFF95" w:rsidR="00734055" w:rsidRPr="00B567AE" w:rsidRDefault="00734055" w:rsidP="00DF45CD">
            <w:pPr>
              <w:pStyle w:val="Caption"/>
              <w:rPr>
                <w:rFonts w:cs="Times New Roman"/>
              </w:rPr>
            </w:pPr>
            <w:bookmarkStart w:id="122" w:name="_Ref380765748"/>
            <w:r w:rsidRPr="00B567AE">
              <w:rPr>
                <w:rFonts w:cs="Times New Roman"/>
              </w:rPr>
              <w:t xml:space="preserve">Figure </w:t>
            </w:r>
            <w:r w:rsidR="009D1C19" w:rsidRPr="00B567AE">
              <w:rPr>
                <w:rFonts w:cs="Times New Roman"/>
              </w:rPr>
              <w:fldChar w:fldCharType="begin"/>
            </w:r>
            <w:r w:rsidR="00B60AA5"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00B60AA5" w:rsidRPr="00B567AE">
              <w:rPr>
                <w:rFonts w:cs="Times New Roman"/>
              </w:rPr>
              <w:t>.</w:t>
            </w:r>
            <w:r w:rsidR="009D1C19" w:rsidRPr="00B567AE">
              <w:rPr>
                <w:rFonts w:cs="Times New Roman"/>
              </w:rPr>
              <w:fldChar w:fldCharType="begin"/>
            </w:r>
            <w:r w:rsidR="00B60AA5"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41</w:t>
            </w:r>
            <w:r w:rsidR="009D1C19" w:rsidRPr="00B567AE">
              <w:rPr>
                <w:rFonts w:cs="Times New Roman"/>
              </w:rPr>
              <w:fldChar w:fldCharType="end"/>
            </w:r>
            <w:bookmarkEnd w:id="122"/>
            <w:r w:rsidRPr="00B567AE">
              <w:rPr>
                <w:rFonts w:cs="Times New Roman"/>
              </w:rPr>
              <w:t>. Air Cool Oil Cooler Heat Exchanger Details GUI</w:t>
            </w:r>
          </w:p>
        </w:tc>
      </w:tr>
    </w:tbl>
    <w:p w14:paraId="28786774" w14:textId="77777777" w:rsidR="00734055" w:rsidRDefault="00734055" w:rsidP="00734055"/>
    <w:p w14:paraId="2E25A0B0" w14:textId="77777777" w:rsidR="00734055" w:rsidRDefault="007219AE" w:rsidP="00734055">
      <w:pPr>
        <w:pStyle w:val="Heading3"/>
      </w:pPr>
      <w:bookmarkStart w:id="123" w:name="_Toc501389639"/>
      <w:r>
        <w:t xml:space="preserve">Stochastic </w:t>
      </w:r>
      <w:r w:rsidR="00734055">
        <w:t>Heat Loads</w:t>
      </w:r>
      <w:bookmarkEnd w:id="123"/>
    </w:p>
    <w:p w14:paraId="749247B7" w14:textId="77777777" w:rsidR="00734055" w:rsidRDefault="00734055" w:rsidP="00734055"/>
    <w:p w14:paraId="2AD63822" w14:textId="77777777" w:rsidR="00F20759" w:rsidRDefault="00F20759" w:rsidP="00734055">
      <w:r>
        <w:t xml:space="preserve">The heat loads model applies a stochastic increase to the temperature of a flow.  The temperature increase </w:t>
      </w:r>
      <w:r w:rsidR="00AA0FD0">
        <w:t>uses normally distributed white noise as an input to the temperature.  The model allows the user to define a fixed or random seed in order to capture repeatable heat loads or truly model stochastic behavior.</w:t>
      </w:r>
    </w:p>
    <w:p w14:paraId="7734458B" w14:textId="77777777" w:rsidR="00734055" w:rsidRDefault="00734055" w:rsidP="00734055">
      <w:pPr>
        <w:pStyle w:val="Heading4"/>
      </w:pPr>
      <w:r>
        <w:t>Mathematical Model</w:t>
      </w:r>
    </w:p>
    <w:p w14:paraId="2B5CD37E" w14:textId="77777777" w:rsidR="00AA0FD0" w:rsidRDefault="00AA0FD0" w:rsidP="00AA0FD0"/>
    <w:p w14:paraId="232A5521" w14:textId="77777777" w:rsidR="00AA0FD0" w:rsidRPr="00AA0FD0" w:rsidRDefault="00AA0FD0" w:rsidP="00AA0FD0">
      <w:r>
        <w:t xml:space="preserve">The temperature of the flow out is found by integrating the white noise signal and adding it to the input flow temperature, </w:t>
      </w:r>
    </w:p>
    <w:p w14:paraId="2A1089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7D38146" w14:textId="77777777" w:rsidTr="00DF45CD">
        <w:tc>
          <w:tcPr>
            <w:tcW w:w="450" w:type="dxa"/>
          </w:tcPr>
          <w:p w14:paraId="578A6ED3" w14:textId="77777777" w:rsidR="00734055" w:rsidRDefault="00734055" w:rsidP="00DF45CD"/>
        </w:tc>
        <w:tc>
          <w:tcPr>
            <w:tcW w:w="8185" w:type="dxa"/>
          </w:tcPr>
          <w:p w14:paraId="74CA6C2A" w14:textId="77777777" w:rsidR="00734055" w:rsidRDefault="00AA0FD0" w:rsidP="00AA0FD0">
            <w:pPr>
              <w:jc w:val="center"/>
            </w:pPr>
            <w:r w:rsidRPr="00AA0FD0">
              <w:rPr>
                <w:position w:val="-18"/>
              </w:rPr>
              <w:object w:dxaOrig="1440" w:dyaOrig="460" w14:anchorId="70C6D9CD">
                <v:shape id="_x0000_i1066" type="#_x0000_t75" style="width:1in;height:22.65pt" o:ole="">
                  <v:imagedata r:id="rId159" o:title=""/>
                </v:shape>
                <o:OLEObject Type="Embed" ProgID="Equation.DSMT4" ShapeID="_x0000_i1066" DrawAspect="Content" ObjectID="_1575147338" r:id="rId160"/>
              </w:object>
            </w:r>
          </w:p>
        </w:tc>
        <w:tc>
          <w:tcPr>
            <w:tcW w:w="715" w:type="dxa"/>
          </w:tcPr>
          <w:p w14:paraId="14A48D75" w14:textId="33EF54B9"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EC3A48">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EC3A48">
              <w:rPr>
                <w:rFonts w:cs="Times New Roman"/>
                <w:noProof/>
              </w:rPr>
              <w:t>10</w:t>
            </w:r>
            <w:r w:rsidRPr="00B567AE">
              <w:rPr>
                <w:rFonts w:cs="Times New Roman"/>
              </w:rPr>
              <w:fldChar w:fldCharType="end"/>
            </w:r>
          </w:p>
        </w:tc>
      </w:tr>
    </w:tbl>
    <w:p w14:paraId="5812FDA5" w14:textId="77777777" w:rsidR="00734055" w:rsidRDefault="00734055" w:rsidP="00734055"/>
    <w:p w14:paraId="6B998B04" w14:textId="77777777" w:rsidR="00AA0FD0" w:rsidRDefault="00AA0FD0" w:rsidP="00734055">
      <w:r>
        <w:t>Integration has a lower saturation of zero to prevent the heat load from removing heat from the flow.</w:t>
      </w:r>
    </w:p>
    <w:p w14:paraId="7C76FDC1" w14:textId="77777777" w:rsidR="00734055" w:rsidRDefault="00734055" w:rsidP="00734055">
      <w:pPr>
        <w:pStyle w:val="Heading4"/>
      </w:pPr>
      <w:r>
        <w:t>Component Inputs and Outputs</w:t>
      </w:r>
    </w:p>
    <w:p w14:paraId="7BF1C521" w14:textId="77777777" w:rsidR="00734055" w:rsidRDefault="00734055" w:rsidP="00734055"/>
    <w:p w14:paraId="0524721C" w14:textId="77777777" w:rsidR="00734055" w:rsidRDefault="00AA0FD0" w:rsidP="00734055">
      <w:r>
        <w:t>The input and output of the heat load block is a fluid flow bus containing pressure, temperature, and mass flow rate variables.</w:t>
      </w:r>
    </w:p>
    <w:p w14:paraId="623A5E08" w14:textId="77777777" w:rsidR="00AA0FD0" w:rsidRDefault="00AA0FD0" w:rsidP="00734055"/>
    <w:p w14:paraId="74364C25" w14:textId="77777777" w:rsidR="00AA0FD0" w:rsidRDefault="00AA0FD0" w:rsidP="00734055">
      <w:r>
        <w:t>The GUI contains three inputs for the user to specify the intensity of the heat loads.</w:t>
      </w:r>
    </w:p>
    <w:p w14:paraId="62140F37" w14:textId="222A0D5E" w:rsidR="00AA0FD0" w:rsidRPr="00EE678F" w:rsidRDefault="00AA0FD0" w:rsidP="00AA0FD0">
      <w:pPr>
        <w:pStyle w:val="Caption"/>
        <w:keepNext/>
        <w:rPr>
          <w:rFonts w:cs="Times New Roman"/>
        </w:rPr>
      </w:pPr>
      <w:r w:rsidRPr="00B567AE">
        <w:rPr>
          <w:rFonts w:cs="Times New Roman"/>
        </w:rPr>
        <w:lastRenderedPageBreak/>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EC3A48">
        <w:rPr>
          <w:rFonts w:cs="Times New Roman"/>
          <w:noProof/>
        </w:rPr>
        <w:t>11</w:t>
      </w:r>
      <w:r w:rsidR="009D1C19">
        <w:rPr>
          <w:rFonts w:cs="Times New Roman"/>
        </w:rPr>
        <w:fldChar w:fldCharType="end"/>
      </w:r>
      <w:r w:rsidRPr="00B567AE">
        <w:rPr>
          <w:rFonts w:cs="Times New Roman"/>
        </w:rPr>
        <w:t xml:space="preserve">. </w:t>
      </w:r>
      <w:r>
        <w:rPr>
          <w:rFonts w:cs="Times New Roman"/>
        </w:rPr>
        <w:t>Heat Load</w:t>
      </w:r>
      <w:r w:rsidRPr="00B567AE">
        <w:rPr>
          <w:rFonts w:cs="Times New Roman"/>
        </w:rPr>
        <w:t xml:space="preserve"> Graphical User Interface Inputs</w:t>
      </w:r>
    </w:p>
    <w:tbl>
      <w:tblPr>
        <w:tblStyle w:val="TableGrid"/>
        <w:tblW w:w="9345" w:type="dxa"/>
        <w:tblInd w:w="10" w:type="dxa"/>
        <w:tblLook w:val="04A0" w:firstRow="1" w:lastRow="0" w:firstColumn="1" w:lastColumn="0" w:noHBand="0" w:noVBand="1"/>
      </w:tblPr>
      <w:tblGrid>
        <w:gridCol w:w="2055"/>
        <w:gridCol w:w="900"/>
        <w:gridCol w:w="6390"/>
      </w:tblGrid>
      <w:tr w:rsidR="00AA0FD0" w14:paraId="20561D51" w14:textId="77777777" w:rsidTr="007219AE">
        <w:tc>
          <w:tcPr>
            <w:tcW w:w="2055" w:type="dxa"/>
            <w:tcBorders>
              <w:top w:val="single" w:sz="12" w:space="0" w:color="auto"/>
            </w:tcBorders>
          </w:tcPr>
          <w:p w14:paraId="3698A0D9" w14:textId="77777777" w:rsidR="00AA0FD0" w:rsidRPr="004C56D2" w:rsidRDefault="00AA0FD0" w:rsidP="007219AE">
            <w:pPr>
              <w:rPr>
                <w:b/>
              </w:rPr>
            </w:pPr>
            <w:r w:rsidRPr="004C56D2">
              <w:rPr>
                <w:b/>
              </w:rPr>
              <w:t>Input</w:t>
            </w:r>
          </w:p>
        </w:tc>
        <w:tc>
          <w:tcPr>
            <w:tcW w:w="900" w:type="dxa"/>
            <w:tcBorders>
              <w:top w:val="single" w:sz="12" w:space="0" w:color="auto"/>
            </w:tcBorders>
          </w:tcPr>
          <w:p w14:paraId="185F85F1" w14:textId="77777777" w:rsidR="00AA0FD0" w:rsidRPr="004C56D2" w:rsidRDefault="00AA0FD0" w:rsidP="007219AE">
            <w:pPr>
              <w:jc w:val="center"/>
              <w:rPr>
                <w:b/>
              </w:rPr>
            </w:pPr>
            <w:r w:rsidRPr="004C56D2">
              <w:rPr>
                <w:b/>
              </w:rPr>
              <w:t>Units</w:t>
            </w:r>
          </w:p>
        </w:tc>
        <w:tc>
          <w:tcPr>
            <w:tcW w:w="6390" w:type="dxa"/>
            <w:tcBorders>
              <w:top w:val="single" w:sz="12" w:space="0" w:color="auto"/>
              <w:right w:val="single" w:sz="12" w:space="0" w:color="auto"/>
            </w:tcBorders>
          </w:tcPr>
          <w:p w14:paraId="23A2319D" w14:textId="77777777" w:rsidR="00AA0FD0" w:rsidRPr="004C56D2" w:rsidRDefault="00AA0FD0" w:rsidP="007219AE">
            <w:pPr>
              <w:rPr>
                <w:b/>
              </w:rPr>
            </w:pPr>
            <w:r w:rsidRPr="004C56D2">
              <w:rPr>
                <w:b/>
              </w:rPr>
              <w:t>Description</w:t>
            </w:r>
          </w:p>
        </w:tc>
      </w:tr>
      <w:tr w:rsidR="00AA0FD0" w14:paraId="264AF607" w14:textId="77777777" w:rsidTr="007219AE">
        <w:trPr>
          <w:trHeight w:val="494"/>
        </w:trPr>
        <w:tc>
          <w:tcPr>
            <w:tcW w:w="2055" w:type="dxa"/>
          </w:tcPr>
          <w:p w14:paraId="22AF78A1" w14:textId="77777777" w:rsidR="00AA0FD0" w:rsidRDefault="00AA0FD0" w:rsidP="007219AE">
            <w:r>
              <w:t>Noise Power</w:t>
            </w:r>
          </w:p>
        </w:tc>
        <w:tc>
          <w:tcPr>
            <w:tcW w:w="900" w:type="dxa"/>
          </w:tcPr>
          <w:p w14:paraId="40B387EA" w14:textId="77777777" w:rsidR="00AA0FD0" w:rsidRDefault="00AA0FD0" w:rsidP="007219AE">
            <w:pPr>
              <w:jc w:val="center"/>
            </w:pPr>
            <w:r>
              <w:t>~</w:t>
            </w:r>
          </w:p>
        </w:tc>
        <w:tc>
          <w:tcPr>
            <w:tcW w:w="6390" w:type="dxa"/>
            <w:tcBorders>
              <w:right w:val="single" w:sz="12" w:space="0" w:color="auto"/>
            </w:tcBorders>
          </w:tcPr>
          <w:p w14:paraId="4271E42A" w14:textId="77777777" w:rsidR="00AA0FD0" w:rsidRDefault="00AA0FD0" w:rsidP="007219AE">
            <w:r>
              <w:t>Specifies the height of the PSD of the white noise.</w:t>
            </w:r>
          </w:p>
        </w:tc>
      </w:tr>
      <w:tr w:rsidR="00AA0FD0" w14:paraId="05A03D0F" w14:textId="77777777" w:rsidTr="007219AE">
        <w:trPr>
          <w:trHeight w:val="512"/>
        </w:trPr>
        <w:tc>
          <w:tcPr>
            <w:tcW w:w="2055" w:type="dxa"/>
          </w:tcPr>
          <w:p w14:paraId="24CD2B0F" w14:textId="77777777" w:rsidR="00AA0FD0" w:rsidRDefault="00AE0B5C" w:rsidP="007219AE">
            <w:r>
              <w:t>Sample Time</w:t>
            </w:r>
          </w:p>
        </w:tc>
        <w:tc>
          <w:tcPr>
            <w:tcW w:w="900" w:type="dxa"/>
          </w:tcPr>
          <w:p w14:paraId="6DF9A0FC" w14:textId="77777777" w:rsidR="00AA0FD0" w:rsidRDefault="00AE0B5C" w:rsidP="007219AE">
            <w:pPr>
              <w:jc w:val="center"/>
            </w:pPr>
            <w:r>
              <w:t>s</w:t>
            </w:r>
          </w:p>
        </w:tc>
        <w:tc>
          <w:tcPr>
            <w:tcW w:w="6390" w:type="dxa"/>
            <w:tcBorders>
              <w:right w:val="single" w:sz="12" w:space="0" w:color="auto"/>
            </w:tcBorders>
          </w:tcPr>
          <w:p w14:paraId="1CA1C8C7" w14:textId="77777777" w:rsidR="00AA0FD0" w:rsidRDefault="00AE0B5C" w:rsidP="007219AE">
            <w:r>
              <w:t>Specifies the correlation time of the noise.</w:t>
            </w:r>
          </w:p>
        </w:tc>
      </w:tr>
      <w:tr w:rsidR="00AA0FD0" w14:paraId="05D26EAE" w14:textId="77777777" w:rsidTr="007219AE">
        <w:tc>
          <w:tcPr>
            <w:tcW w:w="2055" w:type="dxa"/>
          </w:tcPr>
          <w:p w14:paraId="6F5315DA" w14:textId="77777777" w:rsidR="00AA0FD0" w:rsidRDefault="00AE0B5C" w:rsidP="007219AE">
            <w:r>
              <w:t>Seed</w:t>
            </w:r>
          </w:p>
        </w:tc>
        <w:tc>
          <w:tcPr>
            <w:tcW w:w="900" w:type="dxa"/>
          </w:tcPr>
          <w:p w14:paraId="617A4F3E" w14:textId="77777777" w:rsidR="00AA0FD0" w:rsidRDefault="00AE0B5C" w:rsidP="007219AE">
            <w:pPr>
              <w:jc w:val="center"/>
            </w:pPr>
            <w:r>
              <w:t>~</w:t>
            </w:r>
          </w:p>
        </w:tc>
        <w:tc>
          <w:tcPr>
            <w:tcW w:w="6390" w:type="dxa"/>
            <w:tcBorders>
              <w:right w:val="single" w:sz="12" w:space="0" w:color="auto"/>
            </w:tcBorders>
          </w:tcPr>
          <w:p w14:paraId="2C3EF1E3" w14:textId="77777777" w:rsidR="00AA0FD0" w:rsidRDefault="00AE0B5C" w:rsidP="007219AE">
            <w:r>
              <w:t>Specifies the starting seed of the random number generator.  If this value is fixed, the heat load is repeated given the same noise power and sample time.</w:t>
            </w:r>
          </w:p>
        </w:tc>
      </w:tr>
    </w:tbl>
    <w:p w14:paraId="74ECBB2F" w14:textId="77777777" w:rsidR="00AA0FD0" w:rsidRDefault="00AA0FD0" w:rsidP="00AA0FD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219AE" w14:paraId="04D25D67" w14:textId="77777777" w:rsidTr="007219AE">
        <w:trPr>
          <w:trHeight w:val="5112"/>
          <w:jc w:val="center"/>
        </w:trPr>
        <w:tc>
          <w:tcPr>
            <w:tcW w:w="4675" w:type="dxa"/>
          </w:tcPr>
          <w:p w14:paraId="38D60032" w14:textId="77777777" w:rsidR="007219AE" w:rsidRDefault="007219AE" w:rsidP="007219AE">
            <w:r>
              <w:rPr>
                <w:noProof/>
                <w:lang w:eastAsia="zh-CN"/>
              </w:rPr>
              <w:drawing>
                <wp:inline distT="0" distB="0" distL="0" distR="0" wp14:anchorId="179E8F07" wp14:editId="38E1B544">
                  <wp:extent cx="2926080" cy="3125585"/>
                  <wp:effectExtent l="0" t="0" r="762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2926080" cy="3125585"/>
                          </a:xfrm>
                          <a:prstGeom prst="rect">
                            <a:avLst/>
                          </a:prstGeom>
                        </pic:spPr>
                      </pic:pic>
                    </a:graphicData>
                  </a:graphic>
                </wp:inline>
              </w:drawing>
            </w:r>
          </w:p>
        </w:tc>
      </w:tr>
      <w:tr w:rsidR="007219AE" w14:paraId="1B812ACA" w14:textId="77777777" w:rsidTr="007219AE">
        <w:trPr>
          <w:jc w:val="center"/>
        </w:trPr>
        <w:tc>
          <w:tcPr>
            <w:tcW w:w="4675" w:type="dxa"/>
          </w:tcPr>
          <w:p w14:paraId="1555E6BA" w14:textId="0BD4E215" w:rsidR="007219AE" w:rsidRPr="00B567AE" w:rsidRDefault="007219AE" w:rsidP="007219AE">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42</w:t>
            </w:r>
            <w:r w:rsidR="009D1C19" w:rsidRPr="00B567AE">
              <w:rPr>
                <w:rFonts w:cs="Times New Roman"/>
              </w:rPr>
              <w:fldChar w:fldCharType="end"/>
            </w:r>
            <w:r w:rsidRPr="00B567AE">
              <w:rPr>
                <w:rFonts w:cs="Times New Roman"/>
              </w:rPr>
              <w:t xml:space="preserve">. </w:t>
            </w:r>
            <w:r>
              <w:rPr>
                <w:rFonts w:cs="Times New Roman"/>
              </w:rPr>
              <w:t>Stochastic Heat Loads</w:t>
            </w:r>
            <w:r w:rsidRPr="00B567AE">
              <w:rPr>
                <w:rFonts w:cs="Times New Roman"/>
              </w:rPr>
              <w:t xml:space="preserve"> GUI</w:t>
            </w:r>
          </w:p>
        </w:tc>
      </w:tr>
    </w:tbl>
    <w:p w14:paraId="45534A38" w14:textId="77777777" w:rsidR="007219AE" w:rsidRDefault="007219AE" w:rsidP="00AA0FD0"/>
    <w:p w14:paraId="27532115" w14:textId="77777777" w:rsidR="00734055" w:rsidRDefault="00734055" w:rsidP="00734055">
      <w:r>
        <w:br w:type="page"/>
      </w:r>
    </w:p>
    <w:p w14:paraId="3B28FB32" w14:textId="77777777" w:rsidR="00AE7FC3" w:rsidRDefault="00AE7FC3" w:rsidP="00AE7FC3">
      <w:pPr>
        <w:pStyle w:val="Heading2"/>
      </w:pPr>
      <w:bookmarkStart w:id="124" w:name="_Toc501389640"/>
      <w:r>
        <w:lastRenderedPageBreak/>
        <w:t>Electrical Power System</w:t>
      </w:r>
      <w:bookmarkEnd w:id="124"/>
    </w:p>
    <w:p w14:paraId="2E397B77" w14:textId="77777777" w:rsidR="00EF0783" w:rsidRDefault="00EF0783" w:rsidP="00EF0783"/>
    <w:p w14:paraId="6E4256F3" w14:textId="77777777" w:rsidR="00734055" w:rsidRDefault="00734055" w:rsidP="00734055">
      <w:r>
        <w:t>In this section, the main building blocks of aircraft electrical power systems including generators, exciters, battery units, power converters will be explained and mode</w:t>
      </w:r>
      <w:r w:rsidR="006679B2">
        <w:t>ling details will be presented.</w:t>
      </w:r>
    </w:p>
    <w:p w14:paraId="020E9680" w14:textId="77777777" w:rsidR="00734055" w:rsidRPr="00B35D45" w:rsidRDefault="00734055" w:rsidP="00734055">
      <w:pPr>
        <w:pStyle w:val="Heading3"/>
        <w:jc w:val="left"/>
      </w:pPr>
      <w:bookmarkStart w:id="125" w:name="_Toc373691917"/>
      <w:bookmarkStart w:id="126" w:name="_Toc501389641"/>
      <w:r>
        <w:t>Generator</w:t>
      </w:r>
      <w:bookmarkEnd w:id="125"/>
      <w:bookmarkEnd w:id="126"/>
    </w:p>
    <w:p w14:paraId="04B06779" w14:textId="77777777" w:rsidR="00734055" w:rsidRDefault="00734055" w:rsidP="00734055"/>
    <w:p w14:paraId="7E7E3E8F" w14:textId="5A674FD4" w:rsidR="00734055" w:rsidRDefault="00734055" w:rsidP="00734055">
      <w:r>
        <w:t xml:space="preserve">More-electric aircrafts are moving towards ac generation systems with variable frequency operation. This section will provide mathematical models, dynamic inputs/outputs and </w:t>
      </w:r>
      <w:r w:rsidRPr="00B35D45">
        <w:rPr>
          <w:i/>
        </w:rPr>
        <w:t>simulink</w:t>
      </w:r>
      <w:r>
        <w:t xml:space="preserve"> model of a wound-field synchronous generator. A generic structural diagram of the generator is shown in </w:t>
      </w:r>
      <w:r w:rsidR="009D1C19">
        <w:fldChar w:fldCharType="begin"/>
      </w:r>
      <w:r>
        <w:instrText xml:space="preserve"> REF _Ref246948011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43</w:t>
      </w:r>
      <w:r w:rsidR="009D1C19">
        <w:fldChar w:fldCharType="end"/>
      </w:r>
      <w:r>
        <w:t xml:space="preserve">. </w:t>
      </w:r>
    </w:p>
    <w:p w14:paraId="4C32EE39"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104B9A65" w14:textId="77777777" w:rsidTr="00DF45CD">
        <w:trPr>
          <w:trHeight w:val="2519"/>
        </w:trPr>
        <w:tc>
          <w:tcPr>
            <w:tcW w:w="9576" w:type="dxa"/>
          </w:tcPr>
          <w:p w14:paraId="58E9DC31" w14:textId="77777777" w:rsidR="00734055" w:rsidRDefault="00734055" w:rsidP="00DF45CD">
            <w:pPr>
              <w:keepNext/>
              <w:jc w:val="center"/>
            </w:pPr>
            <w:r>
              <w:rPr>
                <w:noProof/>
                <w:lang w:eastAsia="zh-CN"/>
              </w:rPr>
              <w:drawing>
                <wp:inline distT="0" distB="0" distL="0" distR="0" wp14:anchorId="45F3D49C" wp14:editId="36303585">
                  <wp:extent cx="5562600" cy="1574800"/>
                  <wp:effectExtent l="0" t="0" r="0" b="0"/>
                  <wp:docPr id="151" name="Picture 151" descr="Macintosh HD:Users:veyselbuyukdegirmenci:Desktop:Synchronous Generat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eyselbuyukdegirmenci:Desktop:Synchronous Generator.tif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62600" cy="1574800"/>
                          </a:xfrm>
                          <a:prstGeom prst="rect">
                            <a:avLst/>
                          </a:prstGeom>
                          <a:noFill/>
                          <a:ln>
                            <a:noFill/>
                          </a:ln>
                        </pic:spPr>
                      </pic:pic>
                    </a:graphicData>
                  </a:graphic>
                </wp:inline>
              </w:drawing>
            </w:r>
          </w:p>
          <w:p w14:paraId="1EB13BB0" w14:textId="2592A78A" w:rsidR="00734055" w:rsidRPr="00B567AE" w:rsidRDefault="00734055" w:rsidP="00DF45CD">
            <w:pPr>
              <w:pStyle w:val="Caption"/>
              <w:rPr>
                <w:rFonts w:cs="Times New Roman"/>
                <w:color w:val="000000" w:themeColor="text1"/>
              </w:rPr>
            </w:pPr>
            <w:bookmarkStart w:id="127" w:name="_Ref246948011"/>
            <w:bookmarkStart w:id="128" w:name="_Ref246947999"/>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43</w:t>
            </w:r>
            <w:r w:rsidR="009D1C19" w:rsidRPr="00B567AE">
              <w:rPr>
                <w:rFonts w:cs="Times New Roman"/>
                <w:color w:val="000000" w:themeColor="text1"/>
              </w:rPr>
              <w:fldChar w:fldCharType="end"/>
            </w:r>
            <w:bookmarkEnd w:id="127"/>
            <w:r w:rsidRPr="00B567AE">
              <w:rPr>
                <w:rFonts w:cs="Times New Roman"/>
                <w:color w:val="000000" w:themeColor="text1"/>
              </w:rPr>
              <w:t>. Synchronous Generator High Level Scheme</w:t>
            </w:r>
            <w:bookmarkEnd w:id="128"/>
          </w:p>
        </w:tc>
      </w:tr>
    </w:tbl>
    <w:p w14:paraId="3F6EC4CC" w14:textId="77777777" w:rsidR="00734055" w:rsidRPr="00F768CD" w:rsidRDefault="00734055" w:rsidP="00734055">
      <w:pPr>
        <w:pStyle w:val="Heading4"/>
        <w:jc w:val="left"/>
      </w:pPr>
      <w:bookmarkStart w:id="129" w:name="_Ref250894234"/>
      <w:r>
        <w:t>Mathematical Model</w:t>
      </w:r>
      <w:bookmarkEnd w:id="129"/>
    </w:p>
    <w:p w14:paraId="1780911E" w14:textId="77777777" w:rsidR="00734055" w:rsidRDefault="00734055" w:rsidP="00734055"/>
    <w:p w14:paraId="3A4BD88E" w14:textId="77777777" w:rsidR="00734055" w:rsidRDefault="00734055" w:rsidP="00734055">
      <w:r w:rsidRPr="008E7572">
        <w:t>This is a standalone generator model. Common generator models assume either an infinite bus or a voltage supply connected to the machine terminals</w:t>
      </w:r>
      <w:r w:rsidR="005911B6">
        <w:t xml:space="preserve"> (Krause et. al, 2002)</w:t>
      </w:r>
      <w:r w:rsidRPr="008E7572">
        <w:t>. However, such an implementation would require the knowledge of line voltages and would violate the causality of the system. Therefore, a voltage-based model is created. This way, the load information would not be necessary while producing line voltage. An accurate implementation of this approach would require line transients such as time rate of change in the line inductance currents and voltage drop across the line reactors to be monitored. However, a singular pert</w:t>
      </w:r>
      <w:r w:rsidR="000A01DD">
        <w:t>u</w:t>
      </w:r>
      <w:r w:rsidR="00805F31">
        <w:t xml:space="preserve">rbation approach presented in (Sauer </w:t>
      </w:r>
      <w:r w:rsidR="00DA3C6A">
        <w:t>and Pai</w:t>
      </w:r>
      <w:r w:rsidR="00805F31">
        <w:t>, 1998)</w:t>
      </w:r>
      <w:r w:rsidRPr="008E7572">
        <w:t xml:space="preserve"> is followed to mitigate this problem and optimize the system model details and simulation speed.</w:t>
      </w:r>
      <w:r>
        <w:t xml:space="preserve"> To achieve faster simulations, the models are implemented in a synchronous reference frame. Synchronous machine dynamic model is as follows:</w:t>
      </w:r>
    </w:p>
    <w:p w14:paraId="0ABFA3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48D5845" w14:textId="77777777" w:rsidTr="00DF45CD">
        <w:tc>
          <w:tcPr>
            <w:tcW w:w="8658" w:type="dxa"/>
          </w:tcPr>
          <w:p w14:paraId="74E92B32" w14:textId="77777777" w:rsidR="00734055" w:rsidRDefault="00734055" w:rsidP="00DF45CD">
            <w:pPr>
              <w:tabs>
                <w:tab w:val="center" w:pos="4680"/>
                <w:tab w:val="right" w:pos="9360"/>
              </w:tabs>
              <w:jc w:val="center"/>
            </w:pPr>
            <w:r w:rsidRPr="009A2D1D">
              <w:rPr>
                <w:position w:val="-32"/>
              </w:rPr>
              <w:object w:dxaOrig="6300" w:dyaOrig="740" w14:anchorId="728208C7">
                <v:shape id="_x0000_i1067" type="#_x0000_t75" style="width:315.35pt;height:37.35pt" o:ole="">
                  <v:imagedata r:id="rId163" o:title=""/>
                </v:shape>
                <o:OLEObject Type="Embed" ProgID="Equation.DSMT4" ShapeID="_x0000_i1067" DrawAspect="Content" ObjectID="_1575147339" r:id="rId164"/>
              </w:object>
            </w:r>
            <w:r>
              <w:t>,</w:t>
            </w:r>
          </w:p>
        </w:tc>
        <w:tc>
          <w:tcPr>
            <w:tcW w:w="918" w:type="dxa"/>
          </w:tcPr>
          <w:p w14:paraId="302B1606" w14:textId="77777777" w:rsidR="00734055" w:rsidRDefault="00734055" w:rsidP="00DF45CD">
            <w:pPr>
              <w:tabs>
                <w:tab w:val="center" w:pos="4680"/>
                <w:tab w:val="right" w:pos="9360"/>
              </w:tabs>
              <w:jc w:val="center"/>
            </w:pPr>
          </w:p>
          <w:p w14:paraId="7FF8BD91" w14:textId="77777777" w:rsidR="00734055" w:rsidRDefault="009F544A" w:rsidP="00DF45CD">
            <w:pPr>
              <w:tabs>
                <w:tab w:val="center" w:pos="4680"/>
                <w:tab w:val="right" w:pos="9360"/>
              </w:tabs>
              <w:jc w:val="center"/>
            </w:pPr>
            <w:r>
              <w:t>(5.3.1)</w:t>
            </w:r>
          </w:p>
        </w:tc>
      </w:tr>
      <w:tr w:rsidR="00734055" w14:paraId="3C2FFA45" w14:textId="77777777" w:rsidTr="00DF45CD">
        <w:tc>
          <w:tcPr>
            <w:tcW w:w="8658" w:type="dxa"/>
          </w:tcPr>
          <w:p w14:paraId="3D7FF475" w14:textId="77777777" w:rsidR="00734055" w:rsidRDefault="00734055" w:rsidP="00DF45CD">
            <w:pPr>
              <w:jc w:val="center"/>
            </w:pPr>
            <w:r w:rsidRPr="009A2D1D">
              <w:rPr>
                <w:position w:val="-36"/>
              </w:rPr>
              <w:object w:dxaOrig="5840" w:dyaOrig="820" w14:anchorId="0197B5DB">
                <v:shape id="_x0000_i1068" type="#_x0000_t75" style="width:290.65pt;height:40.65pt" o:ole="">
                  <v:imagedata r:id="rId165" o:title=""/>
                </v:shape>
                <o:OLEObject Type="Embed" ProgID="Equation.DSMT4" ShapeID="_x0000_i1068" DrawAspect="Content" ObjectID="_1575147340" r:id="rId166"/>
              </w:object>
            </w:r>
            <w:r>
              <w:t>,</w:t>
            </w:r>
          </w:p>
        </w:tc>
        <w:tc>
          <w:tcPr>
            <w:tcW w:w="918" w:type="dxa"/>
          </w:tcPr>
          <w:p w14:paraId="70D1F87B" w14:textId="77777777" w:rsidR="00734055" w:rsidRDefault="00734055" w:rsidP="00DF45CD">
            <w:pPr>
              <w:jc w:val="center"/>
            </w:pPr>
          </w:p>
          <w:p w14:paraId="42366791" w14:textId="77777777" w:rsidR="00734055" w:rsidRDefault="009F544A" w:rsidP="00DF45CD">
            <w:pPr>
              <w:jc w:val="center"/>
            </w:pPr>
            <w:bookmarkStart w:id="130" w:name="OLE_LINK9"/>
            <w:r>
              <w:t>(5.3.2)</w:t>
            </w:r>
            <w:bookmarkEnd w:id="130"/>
          </w:p>
        </w:tc>
      </w:tr>
      <w:tr w:rsidR="00734055" w14:paraId="65AA6AFC" w14:textId="77777777" w:rsidTr="00DF45CD">
        <w:tc>
          <w:tcPr>
            <w:tcW w:w="8658" w:type="dxa"/>
          </w:tcPr>
          <w:p w14:paraId="17A105AE" w14:textId="77777777" w:rsidR="00734055" w:rsidRDefault="00734055" w:rsidP="00DF45CD">
            <w:pPr>
              <w:jc w:val="center"/>
            </w:pPr>
            <w:r w:rsidRPr="009A2D1D">
              <w:rPr>
                <w:position w:val="-22"/>
              </w:rPr>
              <w:object w:dxaOrig="2960" w:dyaOrig="560" w14:anchorId="342833E7">
                <v:shape id="_x0000_i1069" type="#_x0000_t75" style="width:147.35pt;height:26.65pt" o:ole="">
                  <v:imagedata r:id="rId167" o:title=""/>
                </v:shape>
                <o:OLEObject Type="Embed" ProgID="Equation.DSMT4" ShapeID="_x0000_i1069" DrawAspect="Content" ObjectID="_1575147341" r:id="rId168"/>
              </w:object>
            </w:r>
            <w:r>
              <w:t>,</w:t>
            </w:r>
          </w:p>
        </w:tc>
        <w:tc>
          <w:tcPr>
            <w:tcW w:w="918" w:type="dxa"/>
          </w:tcPr>
          <w:p w14:paraId="1763AB2C" w14:textId="77777777" w:rsidR="00734055" w:rsidRDefault="00E0728B" w:rsidP="00DF45CD">
            <w:pPr>
              <w:spacing w:before="100"/>
              <w:jc w:val="center"/>
            </w:pPr>
            <w:r>
              <w:t>(5.3.3)</w:t>
            </w:r>
          </w:p>
        </w:tc>
      </w:tr>
      <w:tr w:rsidR="00734055" w14:paraId="5405B153" w14:textId="77777777" w:rsidTr="00DF45CD">
        <w:tc>
          <w:tcPr>
            <w:tcW w:w="8658" w:type="dxa"/>
          </w:tcPr>
          <w:p w14:paraId="55D721A2" w14:textId="77777777" w:rsidR="00734055" w:rsidRDefault="00734055" w:rsidP="00DF45CD">
            <w:pPr>
              <w:jc w:val="center"/>
            </w:pPr>
            <w:r w:rsidRPr="009A2D1D">
              <w:rPr>
                <w:position w:val="-22"/>
              </w:rPr>
              <w:object w:dxaOrig="2980" w:dyaOrig="580" w14:anchorId="055BF83E">
                <v:shape id="_x0000_i1070" type="#_x0000_t75" style="width:148.65pt;height:30pt" o:ole="">
                  <v:imagedata r:id="rId169" o:title=""/>
                </v:shape>
                <o:OLEObject Type="Embed" ProgID="Equation.DSMT4" ShapeID="_x0000_i1070" DrawAspect="Content" ObjectID="_1575147342" r:id="rId170"/>
              </w:object>
            </w:r>
            <w:r>
              <w:t>,</w:t>
            </w:r>
          </w:p>
        </w:tc>
        <w:tc>
          <w:tcPr>
            <w:tcW w:w="918" w:type="dxa"/>
          </w:tcPr>
          <w:p w14:paraId="393226C2" w14:textId="77777777" w:rsidR="00734055" w:rsidRDefault="00E0728B" w:rsidP="00DF45CD">
            <w:pPr>
              <w:spacing w:before="100"/>
              <w:jc w:val="center"/>
            </w:pPr>
            <w:r>
              <w:t>(5.3.4)</w:t>
            </w:r>
          </w:p>
        </w:tc>
      </w:tr>
    </w:tbl>
    <w:p w14:paraId="7970969D" w14:textId="77777777" w:rsidR="00734055" w:rsidRDefault="00734055" w:rsidP="00734055"/>
    <w:p w14:paraId="6F4F0097" w14:textId="77777777" w:rsidR="00734055" w:rsidRDefault="00734055" w:rsidP="00734055">
      <w:r>
        <w:lastRenderedPageBreak/>
        <w:t xml:space="preserve">where </w:t>
      </w:r>
      <w:r w:rsidRPr="009A2D1D">
        <w:rPr>
          <w:position w:val="-12"/>
        </w:rPr>
        <w:object w:dxaOrig="360" w:dyaOrig="360" w14:anchorId="344F20E7">
          <v:shape id="_x0000_i1071" type="#_x0000_t75" style="width:17.35pt;height:17.35pt" o:ole="">
            <v:imagedata r:id="rId171" o:title=""/>
          </v:shape>
          <o:OLEObject Type="Embed" ProgID="Equation.DSMT4" ShapeID="_x0000_i1071" DrawAspect="Content" ObjectID="_1575147343" r:id="rId172"/>
        </w:object>
      </w:r>
      <w:r>
        <w:t xml:space="preserve"> and </w:t>
      </w:r>
      <w:r w:rsidRPr="009A2D1D">
        <w:rPr>
          <w:position w:val="-14"/>
        </w:rPr>
        <w:object w:dxaOrig="340" w:dyaOrig="380" w14:anchorId="5AAE0CDB">
          <v:shape id="_x0000_i1072" type="#_x0000_t75" style="width:18pt;height:18pt" o:ole="">
            <v:imagedata r:id="rId173" o:title=""/>
          </v:shape>
          <o:OLEObject Type="Embed" ProgID="Equation.DSMT4" ShapeID="_x0000_i1072" DrawAspect="Content" ObjectID="_1575147344" r:id="rId174"/>
        </w:object>
      </w:r>
      <w:r>
        <w:t xml:space="preserve"> are the direct and quadrature axis per-unit reactances, respectively; </w:t>
      </w:r>
      <w:r w:rsidRPr="009A2D1D">
        <w:rPr>
          <w:position w:val="-12"/>
        </w:rPr>
        <w:object w:dxaOrig="360" w:dyaOrig="360" w14:anchorId="623001F7">
          <v:shape id="_x0000_i1073" type="#_x0000_t75" style="width:17.35pt;height:17.35pt" o:ole="">
            <v:imagedata r:id="rId175" o:title=""/>
          </v:shape>
          <o:OLEObject Type="Embed" ProgID="Equation.DSMT4" ShapeID="_x0000_i1073" DrawAspect="Content" ObjectID="_1575147345" r:id="rId176"/>
        </w:object>
      </w:r>
      <w:r>
        <w:t xml:space="preserve"> and </w:t>
      </w:r>
      <w:r w:rsidRPr="009A2D1D">
        <w:rPr>
          <w:position w:val="-14"/>
        </w:rPr>
        <w:object w:dxaOrig="340" w:dyaOrig="380" w14:anchorId="66C83F23">
          <v:shape id="_x0000_i1074" type="#_x0000_t75" style="width:18pt;height:18pt" o:ole="">
            <v:imagedata r:id="rId177" o:title=""/>
          </v:shape>
          <o:OLEObject Type="Embed" ProgID="Equation.DSMT4" ShapeID="_x0000_i1074" DrawAspect="Content" ObjectID="_1575147346" r:id="rId178"/>
        </w:object>
      </w:r>
      <w:r>
        <w:t xml:space="preserve"> are the direct and quadrature axis per-unit transient reactances, respectively; </w:t>
      </w:r>
      <w:r w:rsidRPr="009A2D1D">
        <w:rPr>
          <w:position w:val="-12"/>
        </w:rPr>
        <w:object w:dxaOrig="360" w:dyaOrig="360" w14:anchorId="2B2B1CD3">
          <v:shape id="_x0000_i1075" type="#_x0000_t75" style="width:17.35pt;height:17.35pt" o:ole="">
            <v:imagedata r:id="rId179" o:title=""/>
          </v:shape>
          <o:OLEObject Type="Embed" ProgID="Equation.DSMT4" ShapeID="_x0000_i1075" DrawAspect="Content" ObjectID="_1575147347" r:id="rId180"/>
        </w:object>
      </w:r>
      <w:r>
        <w:t xml:space="preserve"> and </w:t>
      </w:r>
      <w:r w:rsidRPr="009A2D1D">
        <w:rPr>
          <w:position w:val="-14"/>
        </w:rPr>
        <w:object w:dxaOrig="360" w:dyaOrig="380" w14:anchorId="2FFD8ED7">
          <v:shape id="_x0000_i1076" type="#_x0000_t75" style="width:17.35pt;height:18pt" o:ole="">
            <v:imagedata r:id="rId181" o:title=""/>
          </v:shape>
          <o:OLEObject Type="Embed" ProgID="Equation.DSMT4" ShapeID="_x0000_i1076" DrawAspect="Content" ObjectID="_1575147348" r:id="rId182"/>
        </w:object>
      </w:r>
      <w:r>
        <w:t xml:space="preserve"> are the direct and quadrature axis per-unit subtransient reactances, respectively; </w:t>
      </w:r>
      <w:r w:rsidRPr="009A2D1D">
        <w:rPr>
          <w:position w:val="-12"/>
        </w:rPr>
        <w:object w:dxaOrig="320" w:dyaOrig="360" w14:anchorId="2D5D8CD2">
          <v:shape id="_x0000_i1077" type="#_x0000_t75" style="width:15.35pt;height:17.35pt" o:ole="">
            <v:imagedata r:id="rId183" o:title=""/>
          </v:shape>
          <o:OLEObject Type="Embed" ProgID="Equation.DSMT4" ShapeID="_x0000_i1077" DrawAspect="Content" ObjectID="_1575147349" r:id="rId184"/>
        </w:object>
      </w:r>
      <w:r>
        <w:t xml:space="preserve"> and </w:t>
      </w:r>
      <w:r w:rsidRPr="009A2D1D">
        <w:rPr>
          <w:position w:val="-14"/>
        </w:rPr>
        <w:object w:dxaOrig="320" w:dyaOrig="380" w14:anchorId="78F02F66">
          <v:shape id="_x0000_i1078" type="#_x0000_t75" style="width:15.35pt;height:18pt" o:ole="">
            <v:imagedata r:id="rId185" o:title=""/>
          </v:shape>
          <o:OLEObject Type="Embed" ProgID="Equation.DSMT4" ShapeID="_x0000_i1078" DrawAspect="Content" ObjectID="_1575147350" r:id="rId186"/>
        </w:object>
      </w:r>
      <w:r>
        <w:t xml:space="preserve"> are the direct and quadrature axis field winding per-unit transient time constants, respectively; </w:t>
      </w:r>
      <w:r w:rsidRPr="009A2D1D">
        <w:rPr>
          <w:position w:val="-12"/>
        </w:rPr>
        <w:object w:dxaOrig="320" w:dyaOrig="360" w14:anchorId="31575776">
          <v:shape id="_x0000_i1079" type="#_x0000_t75" style="width:15.35pt;height:17.35pt" o:ole="">
            <v:imagedata r:id="rId187" o:title=""/>
          </v:shape>
          <o:OLEObject Type="Embed" ProgID="Equation.DSMT4" ShapeID="_x0000_i1079" DrawAspect="Content" ObjectID="_1575147351" r:id="rId188"/>
        </w:object>
      </w:r>
      <w:r>
        <w:t xml:space="preserve"> and </w:t>
      </w:r>
      <w:r w:rsidRPr="009A2D1D">
        <w:rPr>
          <w:position w:val="-14"/>
        </w:rPr>
        <w:object w:dxaOrig="320" w:dyaOrig="380" w14:anchorId="7EC329FF">
          <v:shape id="_x0000_i1080" type="#_x0000_t75" style="width:15.35pt;height:18pt" o:ole="">
            <v:imagedata r:id="rId189" o:title=""/>
          </v:shape>
          <o:OLEObject Type="Embed" ProgID="Equation.DSMT4" ShapeID="_x0000_i1080" DrawAspect="Content" ObjectID="_1575147352" r:id="rId190"/>
        </w:object>
      </w:r>
      <w:r>
        <w:t xml:space="preserve"> are the direct and quadrature axis field winding per-unit subtransient time constants, respectively. These quantities are defines as:</w:t>
      </w:r>
    </w:p>
    <w:p w14:paraId="44D68EE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7EFB8DD9" w14:textId="77777777" w:rsidTr="00DF45CD">
        <w:tc>
          <w:tcPr>
            <w:tcW w:w="8658" w:type="dxa"/>
          </w:tcPr>
          <w:p w14:paraId="7635ED7D" w14:textId="77777777" w:rsidR="00734055" w:rsidRDefault="00734055" w:rsidP="00DF45CD">
            <w:pPr>
              <w:tabs>
                <w:tab w:val="center" w:pos="4220"/>
                <w:tab w:val="right" w:pos="8440"/>
              </w:tabs>
              <w:jc w:val="center"/>
            </w:pPr>
            <w:r w:rsidRPr="009A2D1D">
              <w:rPr>
                <w:position w:val="-32"/>
              </w:rPr>
              <w:object w:dxaOrig="1579" w:dyaOrig="740" w14:anchorId="202F1D91">
                <v:shape id="_x0000_i1081" type="#_x0000_t75" style="width:78.65pt;height:37.35pt" o:ole="">
                  <v:imagedata r:id="rId191" o:title=""/>
                </v:shape>
                <o:OLEObject Type="Embed" ProgID="Equation.DSMT4" ShapeID="_x0000_i1081" DrawAspect="Content" ObjectID="_1575147353" r:id="rId192"/>
              </w:object>
            </w:r>
            <w:r>
              <w:t>,</w:t>
            </w:r>
          </w:p>
        </w:tc>
        <w:tc>
          <w:tcPr>
            <w:tcW w:w="918" w:type="dxa"/>
          </w:tcPr>
          <w:p w14:paraId="0DE4DAFC" w14:textId="77777777" w:rsidR="00734055" w:rsidRDefault="00734055" w:rsidP="00DF45CD">
            <w:pPr>
              <w:tabs>
                <w:tab w:val="center" w:pos="4680"/>
                <w:tab w:val="right" w:pos="9360"/>
              </w:tabs>
              <w:jc w:val="center"/>
            </w:pPr>
          </w:p>
          <w:p w14:paraId="1FB1B1B7" w14:textId="77777777" w:rsidR="00734055" w:rsidRDefault="00E0728B" w:rsidP="00DF45CD">
            <w:pPr>
              <w:tabs>
                <w:tab w:val="center" w:pos="4680"/>
                <w:tab w:val="right" w:pos="9360"/>
              </w:tabs>
              <w:jc w:val="center"/>
            </w:pPr>
            <w:r>
              <w:t>(5.3.5)</w:t>
            </w:r>
          </w:p>
        </w:tc>
      </w:tr>
      <w:tr w:rsidR="00734055" w14:paraId="51A69299" w14:textId="77777777" w:rsidTr="00DF45CD">
        <w:tc>
          <w:tcPr>
            <w:tcW w:w="8658" w:type="dxa"/>
          </w:tcPr>
          <w:p w14:paraId="137DABE8" w14:textId="77777777" w:rsidR="00734055" w:rsidRDefault="00734055" w:rsidP="00DF45CD">
            <w:pPr>
              <w:jc w:val="center"/>
            </w:pPr>
            <w:r w:rsidRPr="009A2D1D">
              <w:rPr>
                <w:position w:val="-28"/>
              </w:rPr>
              <w:object w:dxaOrig="1320" w:dyaOrig="660" w14:anchorId="4A8DF5F4">
                <v:shape id="_x0000_i1082" type="#_x0000_t75" style="width:65.35pt;height:33.35pt" o:ole="">
                  <v:imagedata r:id="rId193" o:title=""/>
                </v:shape>
                <o:OLEObject Type="Embed" ProgID="Equation.DSMT4" ShapeID="_x0000_i1082" DrawAspect="Content" ObjectID="_1575147354" r:id="rId194"/>
              </w:object>
            </w:r>
            <w:r>
              <w:t>,</w:t>
            </w:r>
          </w:p>
        </w:tc>
        <w:tc>
          <w:tcPr>
            <w:tcW w:w="918" w:type="dxa"/>
          </w:tcPr>
          <w:p w14:paraId="57389050" w14:textId="77777777" w:rsidR="00734055" w:rsidRDefault="00734055" w:rsidP="00DF45CD">
            <w:pPr>
              <w:jc w:val="center"/>
            </w:pPr>
          </w:p>
          <w:p w14:paraId="30052D46" w14:textId="77777777" w:rsidR="00734055" w:rsidRDefault="00E0728B" w:rsidP="00DF45CD">
            <w:pPr>
              <w:jc w:val="center"/>
            </w:pPr>
            <w:r>
              <w:t>(5.3.6)</w:t>
            </w:r>
          </w:p>
        </w:tc>
      </w:tr>
      <w:tr w:rsidR="00734055" w14:paraId="3CABB3C7" w14:textId="77777777" w:rsidTr="00DF45CD">
        <w:tc>
          <w:tcPr>
            <w:tcW w:w="8658" w:type="dxa"/>
          </w:tcPr>
          <w:p w14:paraId="7E52CBF3" w14:textId="77777777" w:rsidR="00734055" w:rsidRDefault="00734055" w:rsidP="00DF45CD">
            <w:pPr>
              <w:jc w:val="center"/>
            </w:pPr>
            <w:r w:rsidRPr="009A2D1D">
              <w:rPr>
                <w:position w:val="-54"/>
              </w:rPr>
              <w:object w:dxaOrig="2480" w:dyaOrig="880" w14:anchorId="432166E9">
                <v:shape id="_x0000_i1083" type="#_x0000_t75" style="width:124.65pt;height:45.35pt" o:ole="">
                  <v:imagedata r:id="rId195" o:title=""/>
                </v:shape>
                <o:OLEObject Type="Embed" ProgID="Equation.DSMT4" ShapeID="_x0000_i1083" DrawAspect="Content" ObjectID="_1575147355" r:id="rId196"/>
              </w:object>
            </w:r>
            <w:r>
              <w:t>,</w:t>
            </w:r>
          </w:p>
        </w:tc>
        <w:tc>
          <w:tcPr>
            <w:tcW w:w="918" w:type="dxa"/>
          </w:tcPr>
          <w:p w14:paraId="49671759" w14:textId="77777777" w:rsidR="00734055" w:rsidRDefault="00734055" w:rsidP="00DF45CD">
            <w:pPr>
              <w:jc w:val="center"/>
            </w:pPr>
          </w:p>
          <w:p w14:paraId="12F784BB" w14:textId="77777777" w:rsidR="00734055" w:rsidRDefault="00E0728B" w:rsidP="00DF45CD">
            <w:pPr>
              <w:jc w:val="center"/>
            </w:pPr>
            <w:r>
              <w:t>(5.3.7)</w:t>
            </w:r>
          </w:p>
        </w:tc>
      </w:tr>
      <w:tr w:rsidR="00734055" w14:paraId="2849A2C9" w14:textId="77777777" w:rsidTr="00DF45CD">
        <w:tc>
          <w:tcPr>
            <w:tcW w:w="8658" w:type="dxa"/>
          </w:tcPr>
          <w:p w14:paraId="221CBBD3" w14:textId="77777777" w:rsidR="00734055" w:rsidRDefault="00734055" w:rsidP="00DF45CD">
            <w:pPr>
              <w:jc w:val="center"/>
            </w:pPr>
            <w:r w:rsidRPr="009A2D1D">
              <w:rPr>
                <w:position w:val="-54"/>
              </w:rPr>
              <w:object w:dxaOrig="2480" w:dyaOrig="880" w14:anchorId="7375C73E">
                <v:shape id="_x0000_i1084" type="#_x0000_t75" style="width:124.65pt;height:45.35pt" o:ole="">
                  <v:imagedata r:id="rId197" o:title=""/>
                </v:shape>
                <o:OLEObject Type="Embed" ProgID="Equation.DSMT4" ShapeID="_x0000_i1084" DrawAspect="Content" ObjectID="_1575147356" r:id="rId198"/>
              </w:object>
            </w:r>
            <w:r>
              <w:t>,</w:t>
            </w:r>
          </w:p>
        </w:tc>
        <w:tc>
          <w:tcPr>
            <w:tcW w:w="918" w:type="dxa"/>
          </w:tcPr>
          <w:p w14:paraId="435E6206" w14:textId="77777777" w:rsidR="00734055" w:rsidRDefault="00734055" w:rsidP="00DF45CD">
            <w:pPr>
              <w:jc w:val="center"/>
            </w:pPr>
          </w:p>
          <w:p w14:paraId="16E347E4" w14:textId="77777777" w:rsidR="00734055" w:rsidRDefault="00E0728B" w:rsidP="00DF45CD">
            <w:pPr>
              <w:jc w:val="center"/>
            </w:pPr>
            <w:r>
              <w:t>(5.3.8)</w:t>
            </w:r>
          </w:p>
        </w:tc>
      </w:tr>
      <w:tr w:rsidR="00734055" w14:paraId="403D387C" w14:textId="77777777" w:rsidTr="00DF45CD">
        <w:tc>
          <w:tcPr>
            <w:tcW w:w="8658" w:type="dxa"/>
          </w:tcPr>
          <w:p w14:paraId="2BF6D243" w14:textId="77777777" w:rsidR="00734055" w:rsidRDefault="00734055" w:rsidP="00DF45CD">
            <w:pPr>
              <w:tabs>
                <w:tab w:val="center" w:pos="4680"/>
                <w:tab w:val="right" w:pos="9360"/>
              </w:tabs>
              <w:jc w:val="center"/>
            </w:pPr>
            <w:r w:rsidRPr="009A2D1D">
              <w:rPr>
                <w:position w:val="-28"/>
              </w:rPr>
              <w:object w:dxaOrig="1020" w:dyaOrig="639" w14:anchorId="0869841F">
                <v:shape id="_x0000_i1085" type="#_x0000_t75" style="width:51.35pt;height:34pt" o:ole="">
                  <v:imagedata r:id="rId199" o:title=""/>
                </v:shape>
                <o:OLEObject Type="Embed" ProgID="Equation.DSMT4" ShapeID="_x0000_i1085" DrawAspect="Content" ObjectID="_1575147357" r:id="rId200"/>
              </w:object>
            </w:r>
            <w:r>
              <w:t>,</w:t>
            </w:r>
          </w:p>
        </w:tc>
        <w:tc>
          <w:tcPr>
            <w:tcW w:w="918" w:type="dxa"/>
          </w:tcPr>
          <w:p w14:paraId="36ED14A1" w14:textId="77777777" w:rsidR="00734055" w:rsidRDefault="00E0728B" w:rsidP="00DF45CD">
            <w:pPr>
              <w:tabs>
                <w:tab w:val="center" w:pos="4680"/>
                <w:tab w:val="right" w:pos="9360"/>
              </w:tabs>
              <w:spacing w:before="200"/>
              <w:jc w:val="center"/>
            </w:pPr>
            <w:r>
              <w:t>(5.3.9)</w:t>
            </w:r>
          </w:p>
        </w:tc>
      </w:tr>
      <w:tr w:rsidR="00734055" w14:paraId="3E0CA36D" w14:textId="77777777" w:rsidTr="00DF45CD">
        <w:tc>
          <w:tcPr>
            <w:tcW w:w="8658" w:type="dxa"/>
          </w:tcPr>
          <w:p w14:paraId="07ACB847" w14:textId="77777777" w:rsidR="00734055" w:rsidRDefault="00734055" w:rsidP="00DF45CD">
            <w:pPr>
              <w:jc w:val="center"/>
            </w:pPr>
            <w:r w:rsidRPr="009A2D1D">
              <w:rPr>
                <w:position w:val="-28"/>
              </w:rPr>
              <w:object w:dxaOrig="999" w:dyaOrig="639" w14:anchorId="52FE50A2">
                <v:shape id="_x0000_i1086" type="#_x0000_t75" style="width:49.35pt;height:34pt" o:ole="">
                  <v:imagedata r:id="rId201" o:title=""/>
                </v:shape>
                <o:OLEObject Type="Embed" ProgID="Equation.DSMT4" ShapeID="_x0000_i1086" DrawAspect="Content" ObjectID="_1575147358" r:id="rId202"/>
              </w:object>
            </w:r>
            <w:r>
              <w:t>,</w:t>
            </w:r>
          </w:p>
        </w:tc>
        <w:tc>
          <w:tcPr>
            <w:tcW w:w="918" w:type="dxa"/>
          </w:tcPr>
          <w:p w14:paraId="08263D5C" w14:textId="77777777" w:rsidR="00734055" w:rsidRDefault="00E0728B" w:rsidP="00DF45CD">
            <w:pPr>
              <w:spacing w:before="200"/>
              <w:jc w:val="center"/>
            </w:pPr>
            <w:r>
              <w:t>(5.3.10)</w:t>
            </w:r>
          </w:p>
        </w:tc>
      </w:tr>
      <w:tr w:rsidR="00734055" w14:paraId="05C3D268" w14:textId="77777777" w:rsidTr="00DF45CD">
        <w:tc>
          <w:tcPr>
            <w:tcW w:w="8658" w:type="dxa"/>
          </w:tcPr>
          <w:p w14:paraId="05E65E80" w14:textId="77777777" w:rsidR="00734055" w:rsidRDefault="00734055" w:rsidP="00DF45CD">
            <w:pPr>
              <w:jc w:val="center"/>
            </w:pPr>
            <w:r w:rsidRPr="009A2D1D">
              <w:rPr>
                <w:position w:val="-34"/>
              </w:rPr>
              <w:object w:dxaOrig="2320" w:dyaOrig="780" w14:anchorId="0168399C">
                <v:shape id="_x0000_i1087" type="#_x0000_t75" style="width:117.35pt;height:38pt" o:ole="">
                  <v:imagedata r:id="rId203" o:title=""/>
                </v:shape>
                <o:OLEObject Type="Embed" ProgID="Equation.DSMT4" ShapeID="_x0000_i1087" DrawAspect="Content" ObjectID="_1575147359" r:id="rId204"/>
              </w:object>
            </w:r>
            <w:r>
              <w:t>,</w:t>
            </w:r>
          </w:p>
        </w:tc>
        <w:tc>
          <w:tcPr>
            <w:tcW w:w="918" w:type="dxa"/>
          </w:tcPr>
          <w:p w14:paraId="71C3F611" w14:textId="77777777" w:rsidR="00734055" w:rsidRDefault="00E0728B" w:rsidP="00DF45CD">
            <w:pPr>
              <w:spacing w:before="200"/>
              <w:jc w:val="center"/>
            </w:pPr>
            <w:r>
              <w:t>(5.3.11)</w:t>
            </w:r>
          </w:p>
        </w:tc>
      </w:tr>
      <w:tr w:rsidR="00734055" w14:paraId="0AF1C081" w14:textId="77777777" w:rsidTr="00DF45CD">
        <w:tc>
          <w:tcPr>
            <w:tcW w:w="8658" w:type="dxa"/>
          </w:tcPr>
          <w:p w14:paraId="446B865F" w14:textId="77777777" w:rsidR="00734055" w:rsidRDefault="00734055" w:rsidP="00DF45CD">
            <w:pPr>
              <w:jc w:val="center"/>
            </w:pPr>
            <w:r w:rsidRPr="009A2D1D">
              <w:rPr>
                <w:position w:val="-34"/>
              </w:rPr>
              <w:object w:dxaOrig="2360" w:dyaOrig="780" w14:anchorId="1676D896">
                <v:shape id="_x0000_i1088" type="#_x0000_t75" style="width:117.35pt;height:38pt" o:ole="">
                  <v:imagedata r:id="rId205" o:title=""/>
                </v:shape>
                <o:OLEObject Type="Embed" ProgID="Equation.DSMT4" ShapeID="_x0000_i1088" DrawAspect="Content" ObjectID="_1575147360" r:id="rId206"/>
              </w:object>
            </w:r>
            <w:r>
              <w:t>,</w:t>
            </w:r>
          </w:p>
        </w:tc>
        <w:tc>
          <w:tcPr>
            <w:tcW w:w="918" w:type="dxa"/>
          </w:tcPr>
          <w:p w14:paraId="6C0EB2E4" w14:textId="77777777" w:rsidR="00734055" w:rsidRDefault="00E0728B" w:rsidP="00DF45CD">
            <w:pPr>
              <w:spacing w:before="200"/>
              <w:jc w:val="center"/>
            </w:pPr>
            <w:r>
              <w:t>(5.3.12)</w:t>
            </w:r>
          </w:p>
        </w:tc>
      </w:tr>
    </w:tbl>
    <w:p w14:paraId="7772C916" w14:textId="77777777" w:rsidR="00734055" w:rsidRDefault="00734055" w:rsidP="00734055">
      <w:r>
        <w:t>and the synchronous machine terminal voltages are:</w:t>
      </w:r>
    </w:p>
    <w:p w14:paraId="099941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3DFEE9C" w14:textId="77777777" w:rsidTr="00DF45CD">
        <w:tc>
          <w:tcPr>
            <w:tcW w:w="8658" w:type="dxa"/>
          </w:tcPr>
          <w:p w14:paraId="57853717" w14:textId="77777777" w:rsidR="00734055" w:rsidRDefault="00734055" w:rsidP="00DF45CD">
            <w:pPr>
              <w:jc w:val="center"/>
            </w:pPr>
            <w:r w:rsidRPr="009A2D1D">
              <w:rPr>
                <w:position w:val="-28"/>
              </w:rPr>
              <w:object w:dxaOrig="5700" w:dyaOrig="660" w14:anchorId="685FADD6">
                <v:shape id="_x0000_i1089" type="#_x0000_t75" style="width:284.65pt;height:33.35pt" o:ole="">
                  <v:imagedata r:id="rId207" o:title=""/>
                </v:shape>
                <o:OLEObject Type="Embed" ProgID="Equation.DSMT4" ShapeID="_x0000_i1089" DrawAspect="Content" ObjectID="_1575147361" r:id="rId208"/>
              </w:object>
            </w:r>
            <w:r>
              <w:t>,</w:t>
            </w:r>
          </w:p>
        </w:tc>
        <w:tc>
          <w:tcPr>
            <w:tcW w:w="918" w:type="dxa"/>
          </w:tcPr>
          <w:p w14:paraId="2C9F3F54" w14:textId="77777777" w:rsidR="00734055" w:rsidRDefault="00734055" w:rsidP="00DF45CD">
            <w:pPr>
              <w:tabs>
                <w:tab w:val="center" w:pos="4680"/>
                <w:tab w:val="right" w:pos="9360"/>
              </w:tabs>
              <w:jc w:val="center"/>
            </w:pPr>
          </w:p>
          <w:p w14:paraId="744D486A" w14:textId="77777777" w:rsidR="00734055" w:rsidRDefault="00E0728B" w:rsidP="00DF45CD">
            <w:r>
              <w:t>(5.3.13)</w:t>
            </w:r>
          </w:p>
        </w:tc>
      </w:tr>
      <w:tr w:rsidR="00734055" w14:paraId="4AB0CBE9" w14:textId="77777777" w:rsidTr="00DF45CD">
        <w:tc>
          <w:tcPr>
            <w:tcW w:w="8658" w:type="dxa"/>
          </w:tcPr>
          <w:p w14:paraId="50D1CA49" w14:textId="77777777" w:rsidR="00734055" w:rsidRDefault="00734055" w:rsidP="00DF45CD">
            <w:pPr>
              <w:jc w:val="center"/>
            </w:pPr>
            <w:r w:rsidRPr="009A2D1D">
              <w:rPr>
                <w:position w:val="-30"/>
              </w:rPr>
              <w:object w:dxaOrig="5600" w:dyaOrig="700" w14:anchorId="399CCAB0">
                <v:shape id="_x0000_i1090" type="#_x0000_t75" style="width:280pt;height:34.65pt" o:ole="">
                  <v:imagedata r:id="rId209" o:title=""/>
                </v:shape>
                <o:OLEObject Type="Embed" ProgID="Equation.DSMT4" ShapeID="_x0000_i1090" DrawAspect="Content" ObjectID="_1575147362" r:id="rId210"/>
              </w:object>
            </w:r>
            <w:r>
              <w:t>,</w:t>
            </w:r>
          </w:p>
        </w:tc>
        <w:tc>
          <w:tcPr>
            <w:tcW w:w="918" w:type="dxa"/>
          </w:tcPr>
          <w:p w14:paraId="1B4A36C7" w14:textId="77777777" w:rsidR="00734055" w:rsidRDefault="00734055" w:rsidP="00DF45CD">
            <w:pPr>
              <w:jc w:val="center"/>
            </w:pPr>
          </w:p>
          <w:p w14:paraId="0924251F" w14:textId="77777777" w:rsidR="00734055" w:rsidRDefault="00E0728B" w:rsidP="00DF45CD">
            <w:r>
              <w:t>(5.3.14)</w:t>
            </w:r>
          </w:p>
        </w:tc>
      </w:tr>
    </w:tbl>
    <w:p w14:paraId="7B8B8594" w14:textId="77777777" w:rsidR="00734055" w:rsidRDefault="00734055" w:rsidP="00734055"/>
    <w:p w14:paraId="32907A19" w14:textId="77777777" w:rsidR="00734055" w:rsidRDefault="00734055" w:rsidP="00734055">
      <w:r>
        <w:t xml:space="preserve">where </w:t>
      </w:r>
      <w:r w:rsidRPr="009A2D1D">
        <w:rPr>
          <w:position w:val="-12"/>
        </w:rPr>
        <w:object w:dxaOrig="380" w:dyaOrig="360" w14:anchorId="4F189F4C">
          <v:shape id="_x0000_i1091" type="#_x0000_t75" style="width:18pt;height:17.35pt" o:ole="">
            <v:imagedata r:id="rId211" o:title=""/>
          </v:shape>
          <o:OLEObject Type="Embed" ProgID="Equation.DSMT4" ShapeID="_x0000_i1091" DrawAspect="Content" ObjectID="_1575147363" r:id="rId212"/>
        </w:object>
      </w:r>
      <w:r>
        <w:t xml:space="preserve"> and </w:t>
      </w:r>
      <w:r w:rsidRPr="009A2D1D">
        <w:rPr>
          <w:position w:val="-12"/>
        </w:rPr>
        <w:object w:dxaOrig="420" w:dyaOrig="360" w14:anchorId="7EA40CE2">
          <v:shape id="_x0000_i1092" type="#_x0000_t75" style="width:20.65pt;height:17.35pt" o:ole="">
            <v:imagedata r:id="rId213" o:title=""/>
          </v:shape>
          <o:OLEObject Type="Embed" ProgID="Equation.DSMT4" ShapeID="_x0000_i1092" DrawAspect="Content" ObjectID="_1575147364" r:id="rId214"/>
        </w:object>
      </w:r>
      <w:r>
        <w:t xml:space="preserve"> are the transmission line per-unit resistance and reactance, respectively; </w:t>
      </w:r>
      <w:r w:rsidRPr="009A2D1D">
        <w:rPr>
          <w:position w:val="-10"/>
        </w:rPr>
        <w:object w:dxaOrig="200" w:dyaOrig="260" w14:anchorId="768F37FA">
          <v:shape id="_x0000_i1093" type="#_x0000_t75" style="width:10pt;height:12pt" o:ole="">
            <v:imagedata r:id="rId215" o:title=""/>
          </v:shape>
          <o:OLEObject Type="Embed" ProgID="Equation.DSMT4" ShapeID="_x0000_i1093" DrawAspect="Content" ObjectID="_1575147365" r:id="rId216"/>
        </w:object>
      </w:r>
      <w:r>
        <w:t xml:space="preserve"> is the per-unit electrical frequency (typical base value is 377 rad/s), </w:t>
      </w:r>
      <w:r w:rsidRPr="009A2D1D">
        <w:rPr>
          <w:position w:val="-12"/>
        </w:rPr>
        <w:object w:dxaOrig="279" w:dyaOrig="360" w14:anchorId="6F637804">
          <v:shape id="_x0000_i1094" type="#_x0000_t75" style="width:13.35pt;height:17.35pt" o:ole="">
            <v:imagedata r:id="rId217" o:title=""/>
          </v:shape>
          <o:OLEObject Type="Embed" ProgID="Equation.DSMT4" ShapeID="_x0000_i1094" DrawAspect="Content" ObjectID="_1575147366" r:id="rId218"/>
        </w:object>
      </w:r>
      <w:r>
        <w:t xml:space="preserve"> is the synchronous machine per-unit stator resistance. Synchronous machine per-unit electromagnetic torque is</w:t>
      </w:r>
    </w:p>
    <w:p w14:paraId="6BA8EA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6C72634" w14:textId="77777777" w:rsidTr="00DF45CD">
        <w:tc>
          <w:tcPr>
            <w:tcW w:w="8658" w:type="dxa"/>
          </w:tcPr>
          <w:p w14:paraId="4A323271" w14:textId="77777777" w:rsidR="00734055" w:rsidRDefault="00734055" w:rsidP="00DF45CD">
            <w:pPr>
              <w:jc w:val="center"/>
            </w:pPr>
            <w:r w:rsidRPr="009A2D1D">
              <w:rPr>
                <w:position w:val="-28"/>
              </w:rPr>
              <w:object w:dxaOrig="7140" w:dyaOrig="639" w14:anchorId="56001794">
                <v:shape id="_x0000_i1095" type="#_x0000_t75" style="width:357.35pt;height:34pt" o:ole="">
                  <v:imagedata r:id="rId219" o:title=""/>
                </v:shape>
                <o:OLEObject Type="Embed" ProgID="Equation.DSMT4" ShapeID="_x0000_i1095" DrawAspect="Content" ObjectID="_1575147367" r:id="rId220"/>
              </w:object>
            </w:r>
            <w:r>
              <w:t>.</w:t>
            </w:r>
          </w:p>
        </w:tc>
        <w:tc>
          <w:tcPr>
            <w:tcW w:w="918" w:type="dxa"/>
          </w:tcPr>
          <w:p w14:paraId="02C5ED33" w14:textId="77777777" w:rsidR="00734055" w:rsidRDefault="00734055" w:rsidP="00DF45CD">
            <w:pPr>
              <w:jc w:val="center"/>
            </w:pPr>
          </w:p>
          <w:p w14:paraId="7E297053" w14:textId="77777777" w:rsidR="00734055" w:rsidRDefault="00E0728B" w:rsidP="00DF45CD">
            <w:r>
              <w:t>(5.3.15)</w:t>
            </w:r>
          </w:p>
        </w:tc>
      </w:tr>
    </w:tbl>
    <w:p w14:paraId="711161A5" w14:textId="77777777" w:rsidR="00734055" w:rsidRDefault="00734055" w:rsidP="00734055">
      <w:r>
        <w:lastRenderedPageBreak/>
        <w:t xml:space="preserve"> </w:t>
      </w:r>
    </w:p>
    <w:p w14:paraId="42DBDF18" w14:textId="77777777" w:rsidR="00734055" w:rsidRDefault="00734055" w:rsidP="00734055">
      <w:r>
        <w:t>To account for the heat load of the generators, the power losses are computed as</w:t>
      </w:r>
    </w:p>
    <w:p w14:paraId="080A61C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C6389DD" w14:textId="77777777" w:rsidTr="00DF45CD">
        <w:tc>
          <w:tcPr>
            <w:tcW w:w="8658" w:type="dxa"/>
          </w:tcPr>
          <w:p w14:paraId="1155E2C4" w14:textId="77777777" w:rsidR="00734055" w:rsidRDefault="00734055" w:rsidP="00DF45CD">
            <w:pPr>
              <w:jc w:val="center"/>
            </w:pPr>
            <w:r w:rsidRPr="009A2D1D">
              <w:rPr>
                <w:position w:val="-14"/>
              </w:rPr>
              <w:object w:dxaOrig="2400" w:dyaOrig="380" w14:anchorId="5C9578C8">
                <v:shape id="_x0000_i1096" type="#_x0000_t75" style="width:120.65pt;height:18pt" o:ole="">
                  <v:imagedata r:id="rId221" o:title=""/>
                </v:shape>
                <o:OLEObject Type="Embed" ProgID="Equation.DSMT4" ShapeID="_x0000_i1096" DrawAspect="Content" ObjectID="_1575147368" r:id="rId222"/>
              </w:object>
            </w:r>
          </w:p>
        </w:tc>
        <w:tc>
          <w:tcPr>
            <w:tcW w:w="918" w:type="dxa"/>
          </w:tcPr>
          <w:p w14:paraId="26E93A05" w14:textId="77777777" w:rsidR="00734055" w:rsidRDefault="00E0728B" w:rsidP="00DF45CD">
            <w:pPr>
              <w:spacing w:before="40"/>
            </w:pPr>
            <w:r>
              <w:t>(5.3.16)</w:t>
            </w:r>
          </w:p>
        </w:tc>
      </w:tr>
    </w:tbl>
    <w:p w14:paraId="71ACB807" w14:textId="77777777" w:rsidR="00734055" w:rsidRDefault="00734055" w:rsidP="00734055"/>
    <w:p w14:paraId="0A1CCF18" w14:textId="77777777" w:rsidR="00734055" w:rsidRDefault="00734055" w:rsidP="00734055">
      <w:r>
        <w:t xml:space="preserve">where </w:t>
      </w:r>
      <w:r w:rsidRPr="009A2D1D">
        <w:rPr>
          <w:position w:val="-12"/>
        </w:rPr>
        <w:object w:dxaOrig="300" w:dyaOrig="360" w14:anchorId="6D477FB3">
          <v:shape id="_x0000_i1097" type="#_x0000_t75" style="width:15.35pt;height:17.35pt" o:ole="">
            <v:imagedata r:id="rId223" o:title=""/>
          </v:shape>
          <o:OLEObject Type="Embed" ProgID="Equation.DSMT4" ShapeID="_x0000_i1097" DrawAspect="Content" ObjectID="_1575147369" r:id="rId224"/>
        </w:object>
      </w:r>
      <w:r>
        <w:t xml:space="preserve">is the base power, </w:t>
      </w:r>
      <w:r w:rsidRPr="009A2D1D">
        <w:rPr>
          <w:position w:val="-14"/>
        </w:rPr>
        <w:object w:dxaOrig="279" w:dyaOrig="380" w14:anchorId="6AFAD735">
          <v:shape id="_x0000_i1098" type="#_x0000_t75" style="width:13.35pt;height:18pt" o:ole="">
            <v:imagedata r:id="rId225" o:title=""/>
          </v:shape>
          <o:OLEObject Type="Embed" ProgID="Equation.DSMT4" ShapeID="_x0000_i1098" DrawAspect="Content" ObjectID="_1575147370" r:id="rId226"/>
        </w:object>
      </w:r>
      <w:r>
        <w:t>is the per-unit input torque to the generator from the gearbox.</w:t>
      </w:r>
    </w:p>
    <w:p w14:paraId="0E418A96" w14:textId="77777777" w:rsidR="00734055" w:rsidRPr="00F768CD" w:rsidRDefault="00734055" w:rsidP="00734055">
      <w:pPr>
        <w:pStyle w:val="Heading4"/>
        <w:jc w:val="left"/>
      </w:pPr>
      <w:r>
        <w:t>Component</w:t>
      </w:r>
      <w:r w:rsidRPr="00F768CD">
        <w:t xml:space="preserve"> Inputs and Outputs</w:t>
      </w:r>
    </w:p>
    <w:p w14:paraId="036E5F2F" w14:textId="77777777" w:rsidR="00734055" w:rsidRDefault="00734055" w:rsidP="00734055"/>
    <w:p w14:paraId="3C463483" w14:textId="6AAD8D6B" w:rsidR="00734055" w:rsidRDefault="00734055" w:rsidP="00734055">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field current (</w:t>
      </w:r>
      <w:r>
        <w:rPr>
          <w:i/>
        </w:rPr>
        <w:t>i</w:t>
      </w:r>
      <w:r w:rsidRPr="00FB19F3">
        <w:rPr>
          <w:i/>
          <w:vertAlign w:val="subscript"/>
        </w:rPr>
        <w:t>fd</w:t>
      </w:r>
      <w:r>
        <w:t xml:space="preserve">) and their units are amperes. These quantities are converted into per-unit and the base currents </w:t>
      </w:r>
      <w:r w:rsidRPr="00FB19F3">
        <w:rPr>
          <w:i/>
        </w:rPr>
        <w:t>I</w:t>
      </w:r>
      <w:r w:rsidRPr="00FB19F3">
        <w:rPr>
          <w:i/>
          <w:vertAlign w:val="subscript"/>
        </w:rPr>
        <w:t>BDQ</w:t>
      </w:r>
      <w:r>
        <w:t xml:space="preserve"> and </w:t>
      </w:r>
      <w:r>
        <w:rPr>
          <w:i/>
        </w:rPr>
        <w:t>I</w:t>
      </w:r>
      <w:r>
        <w:rPr>
          <w:i/>
          <w:vertAlign w:val="subscript"/>
        </w:rPr>
        <w:t>BFD</w:t>
      </w:r>
      <w:r>
        <w:t xml:space="preserve"> should be defined in the MATLAB workspace. The mechanical input is the shaft speed from the gearbox model and its unit is rad/s. The two electrical outputs are the synchronous frame line voltages (</w:t>
      </w:r>
      <w:r>
        <w:rPr>
          <w:i/>
        </w:rPr>
        <w:t>v</w:t>
      </w:r>
      <w:r>
        <w:rPr>
          <w:i/>
          <w:vertAlign w:val="subscript"/>
        </w:rPr>
        <w:t>dq0</w:t>
      </w:r>
      <w:r>
        <w:t>) and field winding voltage (</w:t>
      </w:r>
      <w:r>
        <w:rPr>
          <w:i/>
        </w:rPr>
        <w:t>v</w:t>
      </w:r>
      <w:r>
        <w:rPr>
          <w:i/>
          <w:vertAlign w:val="subscript"/>
        </w:rPr>
        <w:t>fd</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xml:space="preserve">) and it is defined in Watts. The per-unit synchronous machine model requires the user to define the base quantities. Model interface is summarized below and the base values are listed in </w:t>
      </w:r>
      <w:r w:rsidR="009D1C19">
        <w:fldChar w:fldCharType="begin"/>
      </w:r>
      <w:r>
        <w:instrText xml:space="preserve"> REF _Ref246958484 \h </w:instrText>
      </w:r>
      <w:r w:rsidR="009D1C19">
        <w:fldChar w:fldCharType="separate"/>
      </w:r>
      <w:r w:rsidR="00EC3A48" w:rsidRPr="00B567AE">
        <w:rPr>
          <w:rFonts w:cs="Times New Roman"/>
          <w:color w:val="000000" w:themeColor="text1"/>
        </w:rPr>
        <w:t xml:space="preserve">Table </w:t>
      </w:r>
      <w:r w:rsidR="00EC3A48">
        <w:rPr>
          <w:rFonts w:cs="Times New Roman"/>
          <w:noProof/>
          <w:color w:val="000000" w:themeColor="text1"/>
        </w:rPr>
        <w:t>5</w:t>
      </w:r>
      <w:r w:rsidR="00EC3A48">
        <w:rPr>
          <w:rFonts w:cs="Times New Roman"/>
          <w:color w:val="000000" w:themeColor="text1"/>
        </w:rPr>
        <w:t>.</w:t>
      </w:r>
      <w:r w:rsidR="00EC3A48">
        <w:rPr>
          <w:rFonts w:cs="Times New Roman"/>
          <w:noProof/>
          <w:color w:val="000000" w:themeColor="text1"/>
        </w:rPr>
        <w:t>12</w:t>
      </w:r>
      <w:r w:rsidR="009D1C19">
        <w:fldChar w:fldCharType="end"/>
      </w:r>
      <w:r>
        <w:t>.</w:t>
      </w:r>
    </w:p>
    <w:p w14:paraId="6C59666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Inputs to the model are:</w:t>
      </w:r>
    </w:p>
    <w:p w14:paraId="3CBA249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dq0</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Synchronous frame line current</w:t>
      </w:r>
      <w:r w:rsidRPr="00E238EB">
        <w:rPr>
          <w:rFonts w:eastAsia="Times New Roman" w:cs="Times New Roman"/>
        </w:rPr>
        <w:t xml:space="preserve"> (Units – Ampere)</w:t>
      </w:r>
    </w:p>
    <w:p w14:paraId="4C1B2826"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cs="Times New Roman"/>
          <w:b/>
          <w:i/>
        </w:rPr>
        <w:t>ω</w:t>
      </w:r>
      <w:r>
        <w:rPr>
          <w:i/>
        </w:rPr>
        <w:t xml:space="preserve"> </w:t>
      </w:r>
      <w:r>
        <w:rPr>
          <w:rFonts w:eastAsia="Times New Roman"/>
        </w:rPr>
        <w:t>–</w:t>
      </w:r>
      <w:r w:rsidRPr="00E238EB">
        <w:rPr>
          <w:rFonts w:eastAsia="Times New Roman" w:cs="Times New Roman"/>
        </w:rPr>
        <w:t xml:space="preserve"> </w:t>
      </w:r>
      <w:r>
        <w:rPr>
          <w:rFonts w:eastAsia="Times New Roman"/>
        </w:rPr>
        <w:t xml:space="preserve">Shaft speed </w:t>
      </w:r>
      <w:r w:rsidRPr="00E238EB">
        <w:rPr>
          <w:rFonts w:eastAsia="Times New Roman" w:cs="Times New Roman"/>
        </w:rPr>
        <w:t>(Units –</w:t>
      </w:r>
      <w:r>
        <w:rPr>
          <w:rFonts w:eastAsia="Times New Roman"/>
        </w:rPr>
        <w:t xml:space="preserve"> rad/s</w:t>
      </w:r>
      <w:r w:rsidRPr="00E238EB">
        <w:rPr>
          <w:rFonts w:eastAsia="Times New Roman" w:cs="Times New Roman"/>
        </w:rPr>
        <w:t>)</w:t>
      </w:r>
    </w:p>
    <w:p w14:paraId="48E00B7A" w14:textId="77777777" w:rsidR="00734055" w:rsidRPr="008F0FC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fd</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Field Current</w:t>
      </w:r>
      <w:r w:rsidRPr="00E238EB">
        <w:rPr>
          <w:rFonts w:eastAsia="Times New Roman" w:cs="Times New Roman"/>
        </w:rPr>
        <w:t xml:space="preserve"> (Units – Ampere)</w:t>
      </w:r>
    </w:p>
    <w:p w14:paraId="562520B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964B457"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vdq0</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Synchronous machine line voltage</w:t>
      </w:r>
      <w:r w:rsidRPr="008F0FC5">
        <w:rPr>
          <w:rFonts w:eastAsia="Times New Roman" w:cs="Times New Roman"/>
        </w:rPr>
        <w:t xml:space="preserve"> (Units – Volt)</w:t>
      </w:r>
    </w:p>
    <w:p w14:paraId="57675FB8"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Te</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Electromagnetic shaft torque</w:t>
      </w:r>
      <w:r w:rsidRPr="008F0FC5">
        <w:rPr>
          <w:rFonts w:eastAsia="Times New Roman" w:cs="Times New Roman"/>
        </w:rPr>
        <w:t xml:space="preserve"> (Units – </w:t>
      </w:r>
      <w:r w:rsidRPr="008F0FC5">
        <w:rPr>
          <w:rFonts w:eastAsia="Times New Roman"/>
        </w:rPr>
        <w:t>N-m</w:t>
      </w:r>
      <w:r w:rsidRPr="008F0FC5">
        <w:rPr>
          <w:rFonts w:eastAsia="Times New Roman" w:cs="Times New Roman"/>
        </w:rPr>
        <w:t>)</w:t>
      </w:r>
    </w:p>
    <w:p w14:paraId="33D0082F" w14:textId="77777777" w:rsidR="00734055" w:rsidRDefault="00734055" w:rsidP="00734055">
      <w:pPr>
        <w:numPr>
          <w:ilvl w:val="0"/>
          <w:numId w:val="24"/>
        </w:numPr>
        <w:spacing w:before="100" w:beforeAutospacing="1" w:after="100" w:afterAutospacing="1" w:line="240" w:lineRule="auto"/>
        <w:rPr>
          <w:rFonts w:eastAsia="Times New Roman"/>
        </w:rPr>
      </w:pPr>
      <w:r>
        <w:rPr>
          <w:rFonts w:eastAsia="Times New Roman"/>
          <w:b/>
        </w:rPr>
        <w:t>v</w:t>
      </w:r>
      <w:r w:rsidRPr="008F0FC5">
        <w:rPr>
          <w:rFonts w:eastAsia="Times New Roman"/>
          <w:b/>
        </w:rPr>
        <w:t>fd</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 xml:space="preserve">Field </w:t>
      </w:r>
      <w:r>
        <w:rPr>
          <w:rFonts w:eastAsia="Times New Roman"/>
        </w:rPr>
        <w:t>Winding Voltage</w:t>
      </w:r>
      <w:r w:rsidRPr="008F0FC5">
        <w:rPr>
          <w:rFonts w:eastAsia="Times New Roman" w:cs="Times New Roman"/>
        </w:rPr>
        <w:t xml:space="preserve"> (Units – </w:t>
      </w:r>
      <w:r>
        <w:rPr>
          <w:rFonts w:eastAsia="Times New Roman"/>
        </w:rPr>
        <w:t>Volt</w:t>
      </w:r>
      <w:r w:rsidRPr="008F0FC5">
        <w:rPr>
          <w:rFonts w:eastAsia="Times New Roman" w:cs="Times New Roman"/>
        </w:rPr>
        <w:t>)</w:t>
      </w:r>
    </w:p>
    <w:p w14:paraId="4ED6D3F5"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Ploss</w:t>
      </w:r>
      <w:r>
        <w:rPr>
          <w:rFonts w:eastAsia="Times New Roman"/>
        </w:rPr>
        <w:t xml:space="preserve"> – Power loss (Units – Watt)</w:t>
      </w:r>
    </w:p>
    <w:p w14:paraId="228E3286" w14:textId="75AE75B7" w:rsidR="00734055" w:rsidRPr="00B567AE" w:rsidRDefault="00734055" w:rsidP="00734055">
      <w:pPr>
        <w:pStyle w:val="Caption"/>
        <w:keepNext/>
        <w:rPr>
          <w:rFonts w:cs="Times New Roman"/>
          <w:color w:val="000000" w:themeColor="text1"/>
        </w:rPr>
      </w:pPr>
      <w:bookmarkStart w:id="131" w:name="_Ref246958484"/>
      <w:r w:rsidRPr="00B567AE">
        <w:rPr>
          <w:rFonts w:cs="Times New Roman"/>
          <w:color w:val="000000" w:themeColor="text1"/>
        </w:rPr>
        <w:t xml:space="preserve">Table </w:t>
      </w:r>
      <w:r w:rsidR="009D1C19">
        <w:rPr>
          <w:rFonts w:cs="Times New Roman"/>
          <w:color w:val="000000" w:themeColor="text1"/>
        </w:rPr>
        <w:fldChar w:fldCharType="begin"/>
      </w:r>
      <w:r w:rsidR="002B4E4E">
        <w:rPr>
          <w:rFonts w:cs="Times New Roman"/>
          <w:color w:val="000000" w:themeColor="text1"/>
        </w:rPr>
        <w:instrText xml:space="preserve"> STYLEREF 1 \s </w:instrText>
      </w:r>
      <w:r w:rsidR="009D1C19">
        <w:rPr>
          <w:rFonts w:cs="Times New Roman"/>
          <w:color w:val="000000" w:themeColor="text1"/>
        </w:rPr>
        <w:fldChar w:fldCharType="separate"/>
      </w:r>
      <w:r w:rsidR="00EC3A48">
        <w:rPr>
          <w:rFonts w:cs="Times New Roman"/>
          <w:noProof/>
          <w:color w:val="000000" w:themeColor="text1"/>
        </w:rPr>
        <w:t>5</w:t>
      </w:r>
      <w:r w:rsidR="009D1C19">
        <w:rPr>
          <w:rFonts w:cs="Times New Roman"/>
          <w:color w:val="000000" w:themeColor="text1"/>
        </w:rPr>
        <w:fldChar w:fldCharType="end"/>
      </w:r>
      <w:r w:rsidR="002B4E4E">
        <w:rPr>
          <w:rFonts w:cs="Times New Roman"/>
          <w:color w:val="000000" w:themeColor="text1"/>
        </w:rPr>
        <w:t>.</w:t>
      </w:r>
      <w:r w:rsidR="009D1C19">
        <w:rPr>
          <w:rFonts w:cs="Times New Roman"/>
          <w:color w:val="000000" w:themeColor="text1"/>
        </w:rPr>
        <w:fldChar w:fldCharType="begin"/>
      </w:r>
      <w:r w:rsidR="002B4E4E">
        <w:rPr>
          <w:rFonts w:cs="Times New Roman"/>
          <w:color w:val="000000" w:themeColor="text1"/>
        </w:rPr>
        <w:instrText xml:space="preserve"> SEQ Table \* ARABIC \s 1 </w:instrText>
      </w:r>
      <w:r w:rsidR="009D1C19">
        <w:rPr>
          <w:rFonts w:cs="Times New Roman"/>
          <w:color w:val="000000" w:themeColor="text1"/>
        </w:rPr>
        <w:fldChar w:fldCharType="separate"/>
      </w:r>
      <w:r w:rsidR="00EC3A48">
        <w:rPr>
          <w:rFonts w:cs="Times New Roman"/>
          <w:noProof/>
          <w:color w:val="000000" w:themeColor="text1"/>
        </w:rPr>
        <w:t>12</w:t>
      </w:r>
      <w:r w:rsidR="009D1C19">
        <w:rPr>
          <w:rFonts w:cs="Times New Roman"/>
          <w:color w:val="000000" w:themeColor="text1"/>
        </w:rPr>
        <w:fldChar w:fldCharType="end"/>
      </w:r>
      <w:bookmarkEnd w:id="131"/>
      <w:r w:rsidRPr="00B567AE">
        <w:rPr>
          <w:rFonts w:cs="Times New Roman"/>
          <w:color w:val="000000" w:themeColor="text1"/>
        </w:rPr>
        <w:t>: Base values for per-unit synchronous machine model</w:t>
      </w:r>
    </w:p>
    <w:tbl>
      <w:tblPr>
        <w:tblStyle w:val="TableGrid"/>
        <w:tblW w:w="0" w:type="auto"/>
        <w:tblLook w:val="04A0" w:firstRow="1" w:lastRow="0" w:firstColumn="1" w:lastColumn="0" w:noHBand="0" w:noVBand="1"/>
      </w:tblPr>
      <w:tblGrid>
        <w:gridCol w:w="1638"/>
        <w:gridCol w:w="7938"/>
      </w:tblGrid>
      <w:tr w:rsidR="00734055" w14:paraId="5B72D46C" w14:textId="77777777" w:rsidTr="00DF45CD">
        <w:tc>
          <w:tcPr>
            <w:tcW w:w="1638" w:type="dxa"/>
            <w:tcBorders>
              <w:top w:val="nil"/>
              <w:left w:val="nil"/>
              <w:bottom w:val="double" w:sz="4" w:space="0" w:color="auto"/>
              <w:right w:val="nil"/>
            </w:tcBorders>
          </w:tcPr>
          <w:p w14:paraId="44351453" w14:textId="77777777" w:rsidR="00734055" w:rsidRPr="008A47CE" w:rsidRDefault="00734055" w:rsidP="00DF45CD">
            <w:r>
              <w:rPr>
                <w:i/>
              </w:rPr>
              <w:t>Base Quantity</w:t>
            </w:r>
            <w:r>
              <w:t>:</w:t>
            </w:r>
          </w:p>
        </w:tc>
        <w:tc>
          <w:tcPr>
            <w:tcW w:w="7938" w:type="dxa"/>
            <w:tcBorders>
              <w:top w:val="nil"/>
              <w:left w:val="nil"/>
              <w:bottom w:val="double" w:sz="4" w:space="0" w:color="auto"/>
              <w:right w:val="nil"/>
            </w:tcBorders>
          </w:tcPr>
          <w:p w14:paraId="43597F3B" w14:textId="77777777" w:rsidR="00734055" w:rsidRDefault="00734055" w:rsidP="00DF45CD">
            <w:r>
              <w:t>Definition</w:t>
            </w:r>
          </w:p>
        </w:tc>
      </w:tr>
      <w:tr w:rsidR="00734055" w14:paraId="198CB160" w14:textId="77777777" w:rsidTr="00DF45CD">
        <w:tc>
          <w:tcPr>
            <w:tcW w:w="1638" w:type="dxa"/>
            <w:tcBorders>
              <w:top w:val="double" w:sz="4" w:space="0" w:color="auto"/>
              <w:left w:val="nil"/>
              <w:bottom w:val="nil"/>
              <w:right w:val="nil"/>
            </w:tcBorders>
          </w:tcPr>
          <w:p w14:paraId="5F4C12D7" w14:textId="77777777" w:rsidR="00734055" w:rsidRPr="008A47CE" w:rsidRDefault="00734055" w:rsidP="00DF45CD">
            <w:r w:rsidRPr="008A47CE">
              <w:rPr>
                <w:i/>
              </w:rPr>
              <w:t>V</w:t>
            </w:r>
            <w:r w:rsidRPr="008A47CE">
              <w:rPr>
                <w:i/>
                <w:vertAlign w:val="subscript"/>
              </w:rPr>
              <w:t>BDQ</w:t>
            </w:r>
            <w:r>
              <w:t>:</w:t>
            </w:r>
          </w:p>
        </w:tc>
        <w:tc>
          <w:tcPr>
            <w:tcW w:w="7938" w:type="dxa"/>
            <w:tcBorders>
              <w:top w:val="double" w:sz="4" w:space="0" w:color="auto"/>
              <w:left w:val="nil"/>
              <w:bottom w:val="nil"/>
              <w:right w:val="nil"/>
            </w:tcBorders>
          </w:tcPr>
          <w:p w14:paraId="047BB99F" w14:textId="77777777" w:rsidR="00734055" w:rsidRDefault="00734055" w:rsidP="00DF45CD">
            <w:r>
              <w:t>Direct and quadrature axis armature voltage base values (V)</w:t>
            </w:r>
          </w:p>
        </w:tc>
      </w:tr>
      <w:tr w:rsidR="00734055" w14:paraId="6D0A2363" w14:textId="77777777" w:rsidTr="00DF45CD">
        <w:tc>
          <w:tcPr>
            <w:tcW w:w="1638" w:type="dxa"/>
            <w:tcBorders>
              <w:top w:val="nil"/>
              <w:left w:val="nil"/>
              <w:bottom w:val="nil"/>
              <w:right w:val="nil"/>
            </w:tcBorders>
          </w:tcPr>
          <w:p w14:paraId="457D7496" w14:textId="77777777" w:rsidR="00734055" w:rsidRPr="008A47CE" w:rsidRDefault="00734055" w:rsidP="00DF45CD">
            <w:r w:rsidRPr="008A47CE">
              <w:rPr>
                <w:i/>
              </w:rPr>
              <w:t>I</w:t>
            </w:r>
            <w:r w:rsidRPr="008A47CE">
              <w:rPr>
                <w:i/>
                <w:vertAlign w:val="subscript"/>
              </w:rPr>
              <w:t>BDQ</w:t>
            </w:r>
            <w:r>
              <w:t>:</w:t>
            </w:r>
          </w:p>
        </w:tc>
        <w:tc>
          <w:tcPr>
            <w:tcW w:w="7938" w:type="dxa"/>
            <w:tcBorders>
              <w:top w:val="nil"/>
              <w:left w:val="nil"/>
              <w:bottom w:val="nil"/>
              <w:right w:val="nil"/>
            </w:tcBorders>
          </w:tcPr>
          <w:p w14:paraId="78EE679E" w14:textId="77777777" w:rsidR="00734055" w:rsidRDefault="00734055" w:rsidP="00DF45CD">
            <w:r>
              <w:t>Direct and quadrature axis armature current base values (A)</w:t>
            </w:r>
          </w:p>
        </w:tc>
      </w:tr>
      <w:tr w:rsidR="00734055" w14:paraId="22BC6D92" w14:textId="77777777" w:rsidTr="00DF45CD">
        <w:tc>
          <w:tcPr>
            <w:tcW w:w="1638" w:type="dxa"/>
            <w:tcBorders>
              <w:top w:val="nil"/>
              <w:left w:val="nil"/>
              <w:bottom w:val="nil"/>
              <w:right w:val="nil"/>
            </w:tcBorders>
          </w:tcPr>
          <w:p w14:paraId="38FC8B12" w14:textId="77777777" w:rsidR="00734055" w:rsidRPr="008A47CE" w:rsidRDefault="00734055" w:rsidP="00DF45CD">
            <w:pPr>
              <w:spacing w:before="160"/>
            </w:pPr>
            <w:r w:rsidRPr="008A47CE">
              <w:rPr>
                <w:i/>
              </w:rPr>
              <w:t>S</w:t>
            </w:r>
            <w:r w:rsidRPr="008A47CE">
              <w:rPr>
                <w:i/>
                <w:vertAlign w:val="subscript"/>
              </w:rPr>
              <w:t>B</w:t>
            </w:r>
            <w:r>
              <w:t>:</w:t>
            </w:r>
          </w:p>
        </w:tc>
        <w:tc>
          <w:tcPr>
            <w:tcW w:w="7938" w:type="dxa"/>
            <w:tcBorders>
              <w:top w:val="nil"/>
              <w:left w:val="nil"/>
              <w:bottom w:val="nil"/>
              <w:right w:val="nil"/>
            </w:tcBorders>
          </w:tcPr>
          <w:p w14:paraId="4B6FFFFD" w14:textId="77777777" w:rsidR="00734055" w:rsidRDefault="00734055" w:rsidP="00DF45CD">
            <w:r>
              <w:t xml:space="preserve">Base power       </w:t>
            </w:r>
            <w:r w:rsidRPr="009A2D1D">
              <w:rPr>
                <w:position w:val="-24"/>
              </w:rPr>
              <w:object w:dxaOrig="1579" w:dyaOrig="620" w14:anchorId="341EFCB9">
                <v:shape id="_x0000_i1099" type="#_x0000_t75" style="width:78.65pt;height:31.35pt" o:ole="">
                  <v:imagedata r:id="rId227" o:title=""/>
                </v:shape>
                <o:OLEObject Type="Embed" ProgID="Equation.DSMT4" ShapeID="_x0000_i1099" DrawAspect="Content" ObjectID="_1575147371" r:id="rId228"/>
              </w:object>
            </w:r>
            <w:r>
              <w:t xml:space="preserve"> (VA)</w:t>
            </w:r>
          </w:p>
        </w:tc>
      </w:tr>
      <w:tr w:rsidR="00734055" w14:paraId="1081BFCE" w14:textId="77777777" w:rsidTr="00DF45CD">
        <w:tc>
          <w:tcPr>
            <w:tcW w:w="1638" w:type="dxa"/>
            <w:tcBorders>
              <w:top w:val="nil"/>
              <w:left w:val="nil"/>
              <w:bottom w:val="nil"/>
              <w:right w:val="nil"/>
            </w:tcBorders>
          </w:tcPr>
          <w:p w14:paraId="31C439A8" w14:textId="77777777" w:rsidR="00734055" w:rsidRPr="008A47CE" w:rsidRDefault="00734055" w:rsidP="00DF45CD">
            <w:pPr>
              <w:spacing w:before="160"/>
            </w:pPr>
            <w:r w:rsidRPr="008A47CE">
              <w:rPr>
                <w:i/>
              </w:rPr>
              <w:t>T</w:t>
            </w:r>
            <w:r w:rsidRPr="008A47CE">
              <w:rPr>
                <w:i/>
                <w:vertAlign w:val="subscript"/>
              </w:rPr>
              <w:t>B</w:t>
            </w:r>
            <w:r>
              <w:t>:</w:t>
            </w:r>
          </w:p>
        </w:tc>
        <w:tc>
          <w:tcPr>
            <w:tcW w:w="7938" w:type="dxa"/>
            <w:tcBorders>
              <w:top w:val="nil"/>
              <w:left w:val="nil"/>
              <w:bottom w:val="nil"/>
              <w:right w:val="nil"/>
            </w:tcBorders>
          </w:tcPr>
          <w:p w14:paraId="4FE49DAC" w14:textId="77777777" w:rsidR="00734055" w:rsidRDefault="00734055" w:rsidP="00DF45CD">
            <w:r>
              <w:t xml:space="preserve">Base torque        </w:t>
            </w:r>
            <w:r w:rsidRPr="009A2D1D">
              <w:rPr>
                <w:position w:val="-30"/>
              </w:rPr>
              <w:object w:dxaOrig="859" w:dyaOrig="680" w14:anchorId="23D21169">
                <v:shape id="_x0000_i1100" type="#_x0000_t75" style="width:42pt;height:33.35pt" o:ole="">
                  <v:imagedata r:id="rId229" o:title=""/>
                </v:shape>
                <o:OLEObject Type="Embed" ProgID="Equation.DSMT4" ShapeID="_x0000_i1100" DrawAspect="Content" ObjectID="_1575147372" r:id="rId230"/>
              </w:object>
            </w:r>
            <w:r>
              <w:t xml:space="preserve"> (N-m)</w:t>
            </w:r>
          </w:p>
        </w:tc>
      </w:tr>
      <w:tr w:rsidR="00734055" w14:paraId="45D55F0D" w14:textId="77777777" w:rsidTr="00DF45CD">
        <w:tc>
          <w:tcPr>
            <w:tcW w:w="1638" w:type="dxa"/>
            <w:tcBorders>
              <w:top w:val="nil"/>
              <w:left w:val="nil"/>
              <w:bottom w:val="nil"/>
              <w:right w:val="nil"/>
            </w:tcBorders>
          </w:tcPr>
          <w:p w14:paraId="5CA80006" w14:textId="77777777" w:rsidR="00734055" w:rsidRPr="008A47CE" w:rsidRDefault="00734055" w:rsidP="00DF45CD">
            <w:r>
              <w:rPr>
                <w:rFonts w:cs="Times New Roman"/>
                <w:i/>
              </w:rPr>
              <w:t>ω</w:t>
            </w:r>
            <w:r w:rsidRPr="008A47CE">
              <w:rPr>
                <w:i/>
                <w:vertAlign w:val="subscript"/>
              </w:rPr>
              <w:t>B</w:t>
            </w:r>
            <w:r>
              <w:t>:</w:t>
            </w:r>
          </w:p>
        </w:tc>
        <w:tc>
          <w:tcPr>
            <w:tcW w:w="7938" w:type="dxa"/>
            <w:tcBorders>
              <w:top w:val="nil"/>
              <w:left w:val="nil"/>
              <w:bottom w:val="nil"/>
              <w:right w:val="nil"/>
            </w:tcBorders>
          </w:tcPr>
          <w:p w14:paraId="3415DD3E" w14:textId="77777777" w:rsidR="00734055" w:rsidRDefault="00734055" w:rsidP="00DF45CD">
            <w:r>
              <w:t>Base electrical frequency (rad/s)</w:t>
            </w:r>
          </w:p>
        </w:tc>
      </w:tr>
      <w:tr w:rsidR="00734055" w14:paraId="7A802FAF" w14:textId="77777777" w:rsidTr="00DF45CD">
        <w:trPr>
          <w:trHeight w:val="143"/>
        </w:trPr>
        <w:tc>
          <w:tcPr>
            <w:tcW w:w="1638" w:type="dxa"/>
            <w:tcBorders>
              <w:top w:val="nil"/>
              <w:left w:val="nil"/>
              <w:bottom w:val="nil"/>
              <w:right w:val="nil"/>
            </w:tcBorders>
          </w:tcPr>
          <w:p w14:paraId="25AC5329" w14:textId="77777777" w:rsidR="00734055" w:rsidRPr="008A47CE" w:rsidRDefault="00734055" w:rsidP="00DF45CD">
            <w:pPr>
              <w:rPr>
                <w:b/>
              </w:rPr>
            </w:pPr>
            <w:r w:rsidRPr="008A47CE">
              <w:rPr>
                <w:i/>
              </w:rPr>
              <w:t>V</w:t>
            </w:r>
            <w:r w:rsidRPr="008A47CE">
              <w:rPr>
                <w:i/>
                <w:vertAlign w:val="subscript"/>
              </w:rPr>
              <w:t>BFD</w:t>
            </w:r>
            <w:r>
              <w:t>:</w:t>
            </w:r>
          </w:p>
        </w:tc>
        <w:tc>
          <w:tcPr>
            <w:tcW w:w="7938" w:type="dxa"/>
            <w:tcBorders>
              <w:top w:val="nil"/>
              <w:left w:val="nil"/>
              <w:bottom w:val="nil"/>
              <w:right w:val="nil"/>
            </w:tcBorders>
          </w:tcPr>
          <w:p w14:paraId="5EFF12C6" w14:textId="77777777" w:rsidR="00734055" w:rsidRDefault="00734055" w:rsidP="00DF45CD">
            <w:r>
              <w:t>Base field winding voltage (V)</w:t>
            </w:r>
          </w:p>
        </w:tc>
      </w:tr>
      <w:tr w:rsidR="00734055" w14:paraId="7F5BE8D3" w14:textId="77777777" w:rsidTr="00DF45CD">
        <w:tc>
          <w:tcPr>
            <w:tcW w:w="1638" w:type="dxa"/>
            <w:tcBorders>
              <w:top w:val="nil"/>
              <w:left w:val="nil"/>
              <w:bottom w:val="nil"/>
              <w:right w:val="nil"/>
            </w:tcBorders>
          </w:tcPr>
          <w:p w14:paraId="22B25326" w14:textId="77777777" w:rsidR="00734055" w:rsidRPr="008A47CE" w:rsidRDefault="00734055" w:rsidP="00DF45CD">
            <w:r w:rsidRPr="008A47CE">
              <w:rPr>
                <w:i/>
              </w:rPr>
              <w:t>I</w:t>
            </w:r>
            <w:r w:rsidRPr="008A47CE">
              <w:rPr>
                <w:i/>
                <w:vertAlign w:val="subscript"/>
              </w:rPr>
              <w:t>BFD</w:t>
            </w:r>
            <w:r>
              <w:t>:</w:t>
            </w:r>
          </w:p>
        </w:tc>
        <w:tc>
          <w:tcPr>
            <w:tcW w:w="7938" w:type="dxa"/>
            <w:tcBorders>
              <w:top w:val="nil"/>
              <w:left w:val="nil"/>
              <w:bottom w:val="nil"/>
              <w:right w:val="nil"/>
            </w:tcBorders>
          </w:tcPr>
          <w:p w14:paraId="2E2C94F9" w14:textId="77777777" w:rsidR="00734055" w:rsidRDefault="00734055" w:rsidP="00DF45CD">
            <w:r>
              <w:t>Base field winding current (A)</w:t>
            </w:r>
          </w:p>
        </w:tc>
      </w:tr>
    </w:tbl>
    <w:p w14:paraId="03FFD4BA" w14:textId="77777777" w:rsidR="00734055" w:rsidRDefault="00734055" w:rsidP="00734055">
      <w:pPr>
        <w:pStyle w:val="Heading4"/>
        <w:jc w:val="left"/>
      </w:pPr>
      <w:r>
        <w:t>Simulink Model</w:t>
      </w:r>
    </w:p>
    <w:p w14:paraId="0890909B" w14:textId="77777777" w:rsidR="00734055" w:rsidRDefault="00734055" w:rsidP="00734055"/>
    <w:p w14:paraId="2D084428" w14:textId="61F65CE0" w:rsidR="00734055" w:rsidRDefault="00734055" w:rsidP="00734055">
      <w:r>
        <w:lastRenderedPageBreak/>
        <w:t xml:space="preserve">The </w:t>
      </w:r>
      <w:r>
        <w:rPr>
          <w:i/>
        </w:rPr>
        <w:t>simulink</w:t>
      </w:r>
      <w:r>
        <w:t xml:space="preserve"> block diagram of the implemented synchronous generator is shown in </w:t>
      </w:r>
      <w:r w:rsidR="009D1C19">
        <w:fldChar w:fldCharType="begin"/>
      </w:r>
      <w:r>
        <w:instrText xml:space="preserve"> REF _Ref246957132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44</w:t>
      </w:r>
      <w:r w:rsidR="009D1C19">
        <w:fldChar w:fldCharType="end"/>
      </w:r>
      <w:r>
        <w:t>.</w:t>
      </w:r>
    </w:p>
    <w:p w14:paraId="312B6EB3"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5DF22129" w14:textId="77777777" w:rsidTr="00DF45CD">
        <w:tc>
          <w:tcPr>
            <w:tcW w:w="9576" w:type="dxa"/>
          </w:tcPr>
          <w:p w14:paraId="6A429D65" w14:textId="77777777" w:rsidR="00734055" w:rsidRDefault="00734055" w:rsidP="00DF45CD">
            <w:pPr>
              <w:keepNext/>
              <w:jc w:val="center"/>
            </w:pPr>
            <w:r>
              <w:rPr>
                <w:noProof/>
                <w:lang w:eastAsia="zh-CN"/>
              </w:rPr>
              <w:drawing>
                <wp:inline distT="0" distB="0" distL="0" distR="0" wp14:anchorId="4CF2B891" wp14:editId="169F8133">
                  <wp:extent cx="5943600" cy="5610225"/>
                  <wp:effectExtent l="0" t="0" r="0" b="317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chronous machine equation references.tiff"/>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943600" cy="5610225"/>
                          </a:xfrm>
                          <a:prstGeom prst="rect">
                            <a:avLst/>
                          </a:prstGeom>
                        </pic:spPr>
                      </pic:pic>
                    </a:graphicData>
                  </a:graphic>
                </wp:inline>
              </w:drawing>
            </w:r>
          </w:p>
          <w:p w14:paraId="189D19C4" w14:textId="42BE804F" w:rsidR="00734055" w:rsidRPr="00B567AE" w:rsidRDefault="00734055" w:rsidP="00DF45CD">
            <w:pPr>
              <w:pStyle w:val="Caption"/>
              <w:rPr>
                <w:rFonts w:cs="Times New Roman"/>
                <w:color w:val="000000" w:themeColor="text1"/>
              </w:rPr>
            </w:pPr>
            <w:bookmarkStart w:id="132" w:name="_Ref24695713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44</w:t>
            </w:r>
            <w:r w:rsidR="009D1C19" w:rsidRPr="00B567AE">
              <w:rPr>
                <w:rFonts w:cs="Times New Roman"/>
                <w:color w:val="000000" w:themeColor="text1"/>
              </w:rPr>
              <w:fldChar w:fldCharType="end"/>
            </w:r>
            <w:bookmarkEnd w:id="132"/>
            <w:r w:rsidRPr="00B567AE">
              <w:rPr>
                <w:rFonts w:cs="Times New Roman"/>
                <w:color w:val="000000" w:themeColor="text1"/>
              </w:rPr>
              <w:t xml:space="preserve">. Synchronous generator </w:t>
            </w:r>
            <w:r w:rsidRPr="00B567AE">
              <w:rPr>
                <w:rFonts w:cs="Times New Roman"/>
                <w:i/>
                <w:color w:val="000000" w:themeColor="text1"/>
              </w:rPr>
              <w:t>simulink</w:t>
            </w:r>
            <w:r w:rsidRPr="00B567AE">
              <w:rPr>
                <w:rFonts w:cs="Times New Roman"/>
                <w:color w:val="000000" w:themeColor="text1"/>
              </w:rPr>
              <w:t xml:space="preserve"> block diagram.</w:t>
            </w:r>
          </w:p>
        </w:tc>
      </w:tr>
    </w:tbl>
    <w:p w14:paraId="2CEEFB23" w14:textId="77777777" w:rsidR="00734055" w:rsidRDefault="00734055" w:rsidP="00734055"/>
    <w:p w14:paraId="67252E00" w14:textId="77777777" w:rsidR="00734055" w:rsidRDefault="00734055" w:rsidP="00734055">
      <w:pPr>
        <w:pStyle w:val="Heading3"/>
        <w:jc w:val="left"/>
      </w:pPr>
      <w:bookmarkStart w:id="133" w:name="_Toc373691918"/>
      <w:bookmarkStart w:id="134" w:name="_Toc501389642"/>
      <w:r>
        <w:t>Exciter</w:t>
      </w:r>
      <w:bookmarkEnd w:id="133"/>
      <w:r>
        <w:t xml:space="preserve"> System</w:t>
      </w:r>
      <w:bookmarkEnd w:id="134"/>
    </w:p>
    <w:p w14:paraId="1862B05C" w14:textId="77777777" w:rsidR="00734055" w:rsidRDefault="00734055" w:rsidP="00734055"/>
    <w:p w14:paraId="1D1484A7" w14:textId="41D09822" w:rsidR="00734055" w:rsidRDefault="00734055" w:rsidP="00734055">
      <w:r>
        <w:t xml:space="preserve">The synchronous machine described in Section 5.3.1 requires a field current supply. Commonly, another wound-field or permanent magnet synchronous generator coupled to the main generator shaft is utilized to provide this current. The output terminals are rectified and directly connected to the main generator field terminals. This field current must be provided independent of the generator and should be controlled properly to regulate the generator terminal voltage. A battery provides the exciter-generator field current, and it is regulated through a dc/dc converter. A generic structural diagram is shown </w:t>
      </w:r>
      <w:r w:rsidR="009D1C19">
        <w:fldChar w:fldCharType="begin"/>
      </w:r>
      <w:r>
        <w:instrText xml:space="preserve"> REF _Ref250891417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45</w:t>
      </w:r>
      <w:r w:rsidR="009D1C19">
        <w:fldChar w:fldCharType="end"/>
      </w:r>
      <w:r>
        <w:t>.</w:t>
      </w:r>
    </w:p>
    <w:p w14:paraId="3731BC3B"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ABC7071" w14:textId="77777777" w:rsidTr="00DF45CD">
        <w:trPr>
          <w:trHeight w:val="2519"/>
        </w:trPr>
        <w:tc>
          <w:tcPr>
            <w:tcW w:w="9576" w:type="dxa"/>
          </w:tcPr>
          <w:p w14:paraId="0A0EFACE" w14:textId="77777777" w:rsidR="00734055" w:rsidRDefault="00734055" w:rsidP="00DF45CD">
            <w:pPr>
              <w:keepNext/>
              <w:jc w:val="center"/>
            </w:pPr>
            <w:r>
              <w:rPr>
                <w:noProof/>
                <w:lang w:eastAsia="zh-CN"/>
              </w:rPr>
              <w:lastRenderedPageBreak/>
              <w:drawing>
                <wp:inline distT="0" distB="0" distL="0" distR="0" wp14:anchorId="002C31EF" wp14:editId="3A845E57">
                  <wp:extent cx="5938520" cy="1541145"/>
                  <wp:effectExtent l="0" t="0" r="5080" b="8255"/>
                  <wp:docPr id="153" name="Picture 153" descr="Macintosh HD:Users:buyukdegirmenci:Desktop:Exciter Model.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Macintosh HD:Users:buyukdegirmenci:Desktop:Exciter Model.tiff"/>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38520" cy="1541145"/>
                          </a:xfrm>
                          <a:prstGeom prst="rect">
                            <a:avLst/>
                          </a:prstGeom>
                          <a:noFill/>
                          <a:ln>
                            <a:noFill/>
                          </a:ln>
                        </pic:spPr>
                      </pic:pic>
                    </a:graphicData>
                  </a:graphic>
                </wp:inline>
              </w:drawing>
            </w:r>
          </w:p>
          <w:p w14:paraId="7BB85C5E" w14:textId="24879360" w:rsidR="00734055" w:rsidRPr="00B567AE" w:rsidRDefault="00734055" w:rsidP="00DF45CD">
            <w:pPr>
              <w:pStyle w:val="Caption"/>
              <w:rPr>
                <w:rFonts w:cs="Times New Roman"/>
                <w:color w:val="000000" w:themeColor="text1"/>
              </w:rPr>
            </w:pPr>
            <w:bookmarkStart w:id="135" w:name="_Ref250891417"/>
            <w:bookmarkStart w:id="136" w:name="_Ref25089141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45</w:t>
            </w:r>
            <w:r w:rsidR="009D1C19" w:rsidRPr="00B567AE">
              <w:rPr>
                <w:rFonts w:cs="Times New Roman"/>
                <w:color w:val="000000" w:themeColor="text1"/>
              </w:rPr>
              <w:fldChar w:fldCharType="end"/>
            </w:r>
            <w:bookmarkEnd w:id="135"/>
            <w:r w:rsidRPr="00B567AE">
              <w:rPr>
                <w:rFonts w:cs="Times New Roman"/>
                <w:color w:val="000000" w:themeColor="text1"/>
              </w:rPr>
              <w:t>. Exciter Generator High Level Scheme</w:t>
            </w:r>
            <w:bookmarkEnd w:id="136"/>
          </w:p>
        </w:tc>
      </w:tr>
    </w:tbl>
    <w:p w14:paraId="5A328746" w14:textId="77777777" w:rsidR="00734055" w:rsidRPr="00F768CD" w:rsidRDefault="00734055" w:rsidP="00734055">
      <w:pPr>
        <w:pStyle w:val="Heading4"/>
        <w:jc w:val="left"/>
      </w:pPr>
      <w:r>
        <w:t>Mathematical Model</w:t>
      </w:r>
    </w:p>
    <w:p w14:paraId="5F7C7BAB" w14:textId="77777777" w:rsidR="00734055" w:rsidRDefault="00734055" w:rsidP="00734055"/>
    <w:p w14:paraId="45A136E6" w14:textId="2F64CCE6" w:rsidR="00734055" w:rsidRDefault="00734055" w:rsidP="00734055">
      <w:r>
        <w:t xml:space="preserve">The mathematical model of the exciter generator is identical to the model provided in Section </w:t>
      </w:r>
      <w:r w:rsidR="009D1C19">
        <w:fldChar w:fldCharType="begin"/>
      </w:r>
      <w:r>
        <w:instrText xml:space="preserve"> REF _Ref250894234 \r \h </w:instrText>
      </w:r>
      <w:r w:rsidR="009D1C19">
        <w:fldChar w:fldCharType="separate"/>
      </w:r>
      <w:r w:rsidR="00EC3A48">
        <w:t>5.3.1.1</w:t>
      </w:r>
      <w:r w:rsidR="009D1C19">
        <w:fldChar w:fldCharType="end"/>
      </w:r>
      <w:r>
        <w:t>. A generic exciter controller mathematical model will be provided in this section. The field-controller converter duty cycle (</w:t>
      </w:r>
      <w:r>
        <w:rPr>
          <w:i/>
        </w:rPr>
        <w:t>m</w:t>
      </w:r>
      <w:r>
        <w:t>) is obtained from:</w:t>
      </w:r>
    </w:p>
    <w:p w14:paraId="54C3DEFC"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529E517" w14:textId="77777777" w:rsidTr="00DF45CD">
        <w:tc>
          <w:tcPr>
            <w:tcW w:w="8658" w:type="dxa"/>
          </w:tcPr>
          <w:p w14:paraId="794E43AF" w14:textId="77777777" w:rsidR="00734055" w:rsidRDefault="00734055" w:rsidP="00DF45CD">
            <w:pPr>
              <w:tabs>
                <w:tab w:val="center" w:pos="4220"/>
                <w:tab w:val="right" w:pos="8440"/>
              </w:tabs>
            </w:pPr>
            <w:r>
              <w:t xml:space="preserve">                                                              </w:t>
            </w:r>
            <w:r w:rsidRPr="009A2D1D">
              <w:rPr>
                <w:position w:val="-14"/>
              </w:rPr>
              <w:object w:dxaOrig="1700" w:dyaOrig="380" w14:anchorId="0323F226">
                <v:shape id="_x0000_i1101" type="#_x0000_t75" style="width:84pt;height:18pt" o:ole="">
                  <v:imagedata r:id="rId233" o:title=""/>
                </v:shape>
                <o:OLEObject Type="Embed" ProgID="Equation.DSMT4" ShapeID="_x0000_i1101" DrawAspect="Content" ObjectID="_1575147373" r:id="rId234"/>
              </w:object>
            </w:r>
            <w:r>
              <w:t>,</w:t>
            </w:r>
          </w:p>
        </w:tc>
        <w:tc>
          <w:tcPr>
            <w:tcW w:w="918" w:type="dxa"/>
          </w:tcPr>
          <w:p w14:paraId="4A877E1E" w14:textId="77777777" w:rsidR="00734055" w:rsidRDefault="00734055" w:rsidP="00DF45CD">
            <w:pPr>
              <w:tabs>
                <w:tab w:val="center" w:pos="4680"/>
                <w:tab w:val="right" w:pos="9360"/>
              </w:tabs>
              <w:jc w:val="center"/>
            </w:pPr>
          </w:p>
          <w:p w14:paraId="4AFE3451" w14:textId="77777777" w:rsidR="00734055" w:rsidRDefault="00E0728B" w:rsidP="00DF45CD">
            <w:r>
              <w:t>(5.3.17)</w:t>
            </w:r>
          </w:p>
        </w:tc>
      </w:tr>
      <w:tr w:rsidR="00734055" w14:paraId="3DB29209" w14:textId="77777777" w:rsidTr="00DF45CD">
        <w:tc>
          <w:tcPr>
            <w:tcW w:w="8658" w:type="dxa"/>
          </w:tcPr>
          <w:p w14:paraId="034658C9" w14:textId="77777777" w:rsidR="00734055" w:rsidRDefault="00734055" w:rsidP="00DF45CD">
            <w:pPr>
              <w:tabs>
                <w:tab w:val="center" w:pos="4220"/>
                <w:tab w:val="right" w:pos="8440"/>
              </w:tabs>
            </w:pPr>
            <w:r>
              <w:t xml:space="preserve">                                                             </w:t>
            </w:r>
            <w:r w:rsidRPr="009A2D1D">
              <w:rPr>
                <w:position w:val="-12"/>
              </w:rPr>
              <w:object w:dxaOrig="1359" w:dyaOrig="340" w14:anchorId="150D42B2">
                <v:shape id="_x0000_i1102" type="#_x0000_t75" style="width:69.35pt;height:18pt" o:ole="">
                  <v:imagedata r:id="rId235" o:title=""/>
                </v:shape>
                <o:OLEObject Type="Embed" ProgID="Equation.DSMT4" ShapeID="_x0000_i1102" DrawAspect="Content" ObjectID="_1575147374" r:id="rId236"/>
              </w:object>
            </w:r>
            <w:r>
              <w:t>,</w:t>
            </w:r>
          </w:p>
        </w:tc>
        <w:tc>
          <w:tcPr>
            <w:tcW w:w="918" w:type="dxa"/>
          </w:tcPr>
          <w:p w14:paraId="3CC8B7B0" w14:textId="77777777" w:rsidR="00734055" w:rsidRDefault="00734055" w:rsidP="00DF45CD">
            <w:pPr>
              <w:jc w:val="center"/>
            </w:pPr>
          </w:p>
          <w:p w14:paraId="7B3BBC45" w14:textId="77777777" w:rsidR="00734055" w:rsidRDefault="00E0728B" w:rsidP="00DF45CD">
            <w:r>
              <w:t>(5.3.18)</w:t>
            </w:r>
          </w:p>
        </w:tc>
      </w:tr>
    </w:tbl>
    <w:p w14:paraId="06993D90" w14:textId="77777777" w:rsidR="00734055" w:rsidRDefault="00734055" w:rsidP="00734055">
      <w: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244A82C6" w14:textId="77777777" w:rsidTr="00DF45CD">
        <w:tc>
          <w:tcPr>
            <w:tcW w:w="8658" w:type="dxa"/>
          </w:tcPr>
          <w:p w14:paraId="3FDB6C11" w14:textId="77777777" w:rsidR="00734055" w:rsidRDefault="00734055" w:rsidP="00DF45CD">
            <w:pPr>
              <w:tabs>
                <w:tab w:val="center" w:pos="4220"/>
                <w:tab w:val="right" w:pos="8440"/>
              </w:tabs>
            </w:pPr>
            <w:r>
              <w:t xml:space="preserve">                                                              </w:t>
            </w:r>
            <w:r w:rsidRPr="009A2D1D">
              <w:rPr>
                <w:position w:val="-14"/>
              </w:rPr>
              <w:object w:dxaOrig="1520" w:dyaOrig="420" w14:anchorId="38C4648F">
                <v:shape id="_x0000_i1103" type="#_x0000_t75" style="width:76.65pt;height:20.65pt" o:ole="">
                  <v:imagedata r:id="rId237" o:title=""/>
                </v:shape>
                <o:OLEObject Type="Embed" ProgID="Equation.DSMT4" ShapeID="_x0000_i1103" DrawAspect="Content" ObjectID="_1575147375" r:id="rId238"/>
              </w:object>
            </w:r>
            <w:r>
              <w:t>.</w:t>
            </w:r>
          </w:p>
        </w:tc>
        <w:tc>
          <w:tcPr>
            <w:tcW w:w="918" w:type="dxa"/>
          </w:tcPr>
          <w:p w14:paraId="5FCDAF33" w14:textId="77777777" w:rsidR="00734055" w:rsidRDefault="00734055" w:rsidP="00DF45CD">
            <w:pPr>
              <w:tabs>
                <w:tab w:val="center" w:pos="4680"/>
                <w:tab w:val="right" w:pos="9360"/>
              </w:tabs>
              <w:jc w:val="center"/>
            </w:pPr>
          </w:p>
          <w:p w14:paraId="70C72E5C" w14:textId="77777777" w:rsidR="00734055" w:rsidRDefault="00E0728B" w:rsidP="00DF45CD">
            <w:r>
              <w:t>(5.3.19)</w:t>
            </w:r>
          </w:p>
        </w:tc>
      </w:tr>
    </w:tbl>
    <w:p w14:paraId="5987A970" w14:textId="77777777" w:rsidR="00734055" w:rsidRDefault="00734055" w:rsidP="00734055"/>
    <w:p w14:paraId="447C20C7" w14:textId="77777777" w:rsidR="00734055" w:rsidRPr="000D7A37" w:rsidRDefault="00734055" w:rsidP="00734055">
      <w:r>
        <w:t xml:space="preserve">Here </w:t>
      </w:r>
      <w:r>
        <w:rPr>
          <w:i/>
        </w:rPr>
        <w:t>k</w:t>
      </w:r>
      <w:r>
        <w:rPr>
          <w:i/>
          <w:iCs/>
          <w:vertAlign w:val="subscript"/>
        </w:rPr>
        <w:t>1</w:t>
      </w:r>
      <w:r>
        <w:rPr>
          <w:iCs/>
        </w:rPr>
        <w:t xml:space="preserve">, </w:t>
      </w:r>
      <w:r>
        <w:rPr>
          <w:i/>
        </w:rPr>
        <w:t>k</w:t>
      </w:r>
      <w:r>
        <w:rPr>
          <w:i/>
          <w:iCs/>
          <w:vertAlign w:val="subscript"/>
        </w:rPr>
        <w:t>2</w:t>
      </w:r>
      <w:r>
        <w:rPr>
          <w:iCs/>
        </w:rPr>
        <w:t xml:space="preserve">, and </w:t>
      </w:r>
      <w:r>
        <w:rPr>
          <w:i/>
        </w:rPr>
        <w:t>k</w:t>
      </w:r>
      <w:r>
        <w:rPr>
          <w:i/>
          <w:iCs/>
          <w:vertAlign w:val="subscript"/>
        </w:rPr>
        <w:t>3</w:t>
      </w:r>
      <w:r>
        <w:rPr>
          <w:iCs/>
        </w:rPr>
        <w:t xml:space="preserve"> are controller gains, </w:t>
      </w:r>
      <w:r>
        <w:rPr>
          <w:i/>
          <w:iCs/>
        </w:rPr>
        <w:t>r</w:t>
      </w:r>
      <w:r>
        <w:rPr>
          <w:iCs/>
        </w:rPr>
        <w:t xml:space="preserve"> is an arbitrary variable and </w:t>
      </w:r>
      <w:r>
        <w:rPr>
          <w:i/>
          <w:iCs/>
        </w:rPr>
        <w:t>m</w:t>
      </w:r>
      <w:r>
        <w:rPr>
          <w:iCs/>
        </w:rPr>
        <w:t xml:space="preserve"> is the dc/dc converter duty ratio. The reference line voltage is </w:t>
      </w:r>
      <w:r>
        <w:rPr>
          <w:i/>
          <w:iCs/>
        </w:rPr>
        <w:t>V</w:t>
      </w:r>
      <w:r>
        <w:rPr>
          <w:rFonts w:ascii="ref" w:hAnsi="ref"/>
          <w:i/>
          <w:iCs/>
          <w:vertAlign w:val="subscript"/>
        </w:rPr>
        <w:t>ref</w:t>
      </w:r>
      <w:r>
        <w:rPr>
          <w:iCs/>
        </w:rPr>
        <w:t xml:space="preserve"> and measured line voltage is </w:t>
      </w:r>
      <w:r>
        <w:rPr>
          <w:i/>
          <w:iCs/>
        </w:rPr>
        <w:t>V</w:t>
      </w:r>
      <w:r>
        <w:rPr>
          <w:rFonts w:ascii="ref" w:hAnsi="ref"/>
          <w:i/>
          <w:iCs/>
          <w:vertAlign w:val="subscript"/>
        </w:rPr>
        <w:t>line</w:t>
      </w:r>
      <w:r>
        <w:rPr>
          <w:rFonts w:ascii="ref" w:hAnsi="ref"/>
        </w:rPr>
        <w:t>.</w:t>
      </w:r>
    </w:p>
    <w:p w14:paraId="69024C21" w14:textId="77777777" w:rsidR="00734055" w:rsidRPr="00F768CD" w:rsidRDefault="00734055" w:rsidP="00734055">
      <w:pPr>
        <w:pStyle w:val="Heading4"/>
        <w:jc w:val="left"/>
      </w:pPr>
      <w:r>
        <w:t>Component</w:t>
      </w:r>
      <w:r w:rsidRPr="00F768CD">
        <w:t xml:space="preserve"> Inputs and Outputs</w:t>
      </w:r>
    </w:p>
    <w:p w14:paraId="182F8607" w14:textId="77777777" w:rsidR="00734055" w:rsidRDefault="00734055" w:rsidP="00734055"/>
    <w:p w14:paraId="72356D91" w14:textId="77777777" w:rsidR="00734055" w:rsidRDefault="00734055" w:rsidP="00734055">
      <w:r>
        <w:t>The synchronous generator model has four electrical inputs, one mechanical input, one mechanical output, two electrical outputs and one thermal output. The electrical inputs are the battery voltage (</w:t>
      </w:r>
      <w:r>
        <w:rPr>
          <w:i/>
        </w:rPr>
        <w:t>v</w:t>
      </w:r>
      <w:r>
        <w:rPr>
          <w:i/>
          <w:vertAlign w:val="subscript"/>
        </w:rPr>
        <w:t>dc</w:t>
      </w:r>
      <w:r>
        <w:t>), line voltage (</w:t>
      </w:r>
      <w:r>
        <w:rPr>
          <w:i/>
        </w:rPr>
        <w:t>V</w:t>
      </w:r>
      <w:r>
        <w:rPr>
          <w:i/>
          <w:vertAlign w:val="subscript"/>
        </w:rPr>
        <w:t>line</w:t>
      </w:r>
      <w:r>
        <w:t>), line voltage reference (</w:t>
      </w:r>
      <w:r>
        <w:rPr>
          <w:i/>
        </w:rPr>
        <w:t>V</w:t>
      </w:r>
      <w:r>
        <w:rPr>
          <w:i/>
          <w:vertAlign w:val="subscript"/>
        </w:rPr>
        <w:t>ref</w:t>
      </w:r>
      <w:r>
        <w:t>), and main generator field terminal voltage (</w:t>
      </w:r>
      <w:r>
        <w:rPr>
          <w:i/>
        </w:rPr>
        <w:t>v</w:t>
      </w:r>
      <w:r w:rsidRPr="00FB19F3">
        <w:rPr>
          <w:i/>
          <w:vertAlign w:val="subscript"/>
        </w:rPr>
        <w:t>fd</w:t>
      </w:r>
      <w:r>
        <w:t xml:space="preserve">) and their units are volts. These quantities are converted into per-units and the base voltages </w:t>
      </w:r>
      <w:r>
        <w:rPr>
          <w:i/>
        </w:rPr>
        <w:t>V</w:t>
      </w:r>
      <w:r>
        <w:rPr>
          <w:i/>
          <w:vertAlign w:val="subscript"/>
        </w:rPr>
        <w:t>BDQ</w:t>
      </w:r>
      <w:r>
        <w:t xml:space="preserve"> and</w:t>
      </w:r>
      <w:r>
        <w:rPr>
          <w:i/>
        </w:rPr>
        <w:t xml:space="preserve"> V</w:t>
      </w:r>
      <w:r>
        <w:rPr>
          <w:i/>
          <w:vertAlign w:val="subscript"/>
        </w:rPr>
        <w:t>BFD</w:t>
      </w:r>
      <w:r>
        <w:t xml:space="preserve"> should be defined in the MATLAB workspace. The mechanical input is the shaft speed from the gearbox model and its unit is rad/s. The electrical outputs are the main generator field current (</w:t>
      </w:r>
      <w:r>
        <w:rPr>
          <w:i/>
        </w:rPr>
        <w:t>i</w:t>
      </w:r>
      <w:r>
        <w:rPr>
          <w:i/>
          <w:vertAlign w:val="subscript"/>
        </w:rPr>
        <w:t>fd</w:t>
      </w:r>
      <w:r>
        <w:t>) and the battery current (</w:t>
      </w:r>
      <w:r>
        <w:rPr>
          <w:i/>
        </w:rPr>
        <w:t>i</w:t>
      </w:r>
      <w:r>
        <w:rPr>
          <w:i/>
          <w:vertAlign w:val="subscript"/>
        </w:rPr>
        <w:t>dc</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he per-unit synchronous machine mode requires the user to define the base quantities.</w:t>
      </w:r>
    </w:p>
    <w:p w14:paraId="06B94845" w14:textId="77777777" w:rsidR="00734055" w:rsidRDefault="00734055" w:rsidP="00734055">
      <w:pPr>
        <w:pStyle w:val="Heading4"/>
        <w:jc w:val="left"/>
      </w:pPr>
      <w:r>
        <w:t>Simulink Model</w:t>
      </w:r>
    </w:p>
    <w:p w14:paraId="0D162476" w14:textId="77777777" w:rsidR="00734055" w:rsidRDefault="00734055" w:rsidP="00734055"/>
    <w:p w14:paraId="2581687C" w14:textId="7D725501" w:rsidR="00734055" w:rsidRDefault="00734055" w:rsidP="00734055">
      <w:r>
        <w:t xml:space="preserve">The </w:t>
      </w:r>
      <w:r>
        <w:rPr>
          <w:i/>
        </w:rPr>
        <w:t>simulink</w:t>
      </w:r>
      <w:r>
        <w:t xml:space="preserve"> block diagram of the implemented exciter is shown in </w:t>
      </w:r>
      <w:r w:rsidR="009D1C19">
        <w:fldChar w:fldCharType="begin"/>
      </w:r>
      <w:r>
        <w:instrText xml:space="preserve"> REF _Ref250895278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46</w:t>
      </w:r>
      <w:r w:rsidR="009D1C19">
        <w:fldChar w:fldCharType="end"/>
      </w:r>
      <w:r>
        <w:t>.</w:t>
      </w:r>
    </w:p>
    <w:p w14:paraId="70921790"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4267B147" w14:textId="77777777" w:rsidTr="00DF45CD">
        <w:tc>
          <w:tcPr>
            <w:tcW w:w="9576" w:type="dxa"/>
          </w:tcPr>
          <w:p w14:paraId="2F9EEA32" w14:textId="77777777" w:rsidR="00734055" w:rsidRDefault="00734055" w:rsidP="00DF45CD">
            <w:pPr>
              <w:keepNext/>
            </w:pPr>
            <w:r>
              <w:rPr>
                <w:noProof/>
                <w:lang w:eastAsia="zh-CN"/>
              </w:rPr>
              <w:lastRenderedPageBreak/>
              <w:drawing>
                <wp:inline distT="0" distB="0" distL="0" distR="0" wp14:anchorId="61528DC6" wp14:editId="3715DE3D">
                  <wp:extent cx="5938520" cy="2414270"/>
                  <wp:effectExtent l="0" t="0" r="5080" b="0"/>
                  <wp:docPr id="154" name="Picture 154" descr="Macintosh HD:Users:buyukdegirmenci:Desktop:Excit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Macintosh HD:Users:buyukdegirmenci:Desktop:Exciter.tiff"/>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38520" cy="2414270"/>
                          </a:xfrm>
                          <a:prstGeom prst="rect">
                            <a:avLst/>
                          </a:prstGeom>
                          <a:noFill/>
                          <a:ln>
                            <a:noFill/>
                          </a:ln>
                        </pic:spPr>
                      </pic:pic>
                    </a:graphicData>
                  </a:graphic>
                </wp:inline>
              </w:drawing>
            </w:r>
          </w:p>
          <w:p w14:paraId="7E8B55CE" w14:textId="58CF9740" w:rsidR="00734055" w:rsidRPr="00B567AE" w:rsidRDefault="00734055" w:rsidP="00DF45CD">
            <w:pPr>
              <w:pStyle w:val="Caption"/>
              <w:rPr>
                <w:rFonts w:cs="Times New Roman"/>
                <w:color w:val="000000" w:themeColor="text1"/>
              </w:rPr>
            </w:pPr>
            <w:bookmarkStart w:id="137" w:name="_Ref250895278"/>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46</w:t>
            </w:r>
            <w:r w:rsidR="009D1C19" w:rsidRPr="00B567AE">
              <w:rPr>
                <w:rFonts w:cs="Times New Roman"/>
                <w:color w:val="000000" w:themeColor="text1"/>
              </w:rPr>
              <w:fldChar w:fldCharType="end"/>
            </w:r>
            <w:bookmarkEnd w:id="137"/>
            <w:r w:rsidRPr="00B567AE">
              <w:rPr>
                <w:rFonts w:cs="Times New Roman"/>
                <w:color w:val="000000" w:themeColor="text1"/>
              </w:rPr>
              <w:t>. Exciter system block diagram</w:t>
            </w:r>
          </w:p>
        </w:tc>
      </w:tr>
    </w:tbl>
    <w:p w14:paraId="1F08CAEF" w14:textId="77777777" w:rsidR="00734055" w:rsidRPr="00B35D45" w:rsidRDefault="00734055" w:rsidP="00734055">
      <w:pPr>
        <w:pStyle w:val="Heading3"/>
        <w:jc w:val="left"/>
      </w:pPr>
      <w:bookmarkStart w:id="138" w:name="_Toc501389643"/>
      <w:r>
        <w:t>Generator System</w:t>
      </w:r>
      <w:bookmarkEnd w:id="138"/>
    </w:p>
    <w:p w14:paraId="2F5DFA02" w14:textId="7F01DF34" w:rsidR="00734055" w:rsidRPr="008F0FC5" w:rsidRDefault="00734055" w:rsidP="00734055">
      <w:pPr>
        <w:spacing w:before="100" w:beforeAutospacing="1" w:after="100" w:afterAutospacing="1"/>
        <w:rPr>
          <w:rFonts w:eastAsia="Times New Roman" w:cs="Times New Roman"/>
        </w:rPr>
      </w:pPr>
      <w:r>
        <w:t>A generator system</w:t>
      </w:r>
      <w:r w:rsidRPr="008F0FC5">
        <w:rPr>
          <w:rFonts w:cs="Times New Roman"/>
        </w:rPr>
        <w:t xml:space="preserve"> block implements a generic power gener</w:t>
      </w:r>
      <w:r>
        <w:rPr>
          <w:rFonts w:cs="Times New Roman"/>
        </w:rPr>
        <w:t>ation unit consisting of a gear</w:t>
      </w:r>
      <w:r w:rsidRPr="008F0FC5">
        <w:rPr>
          <w:rFonts w:cs="Times New Roman"/>
        </w:rPr>
        <w:t>box, a synchronous generator, a synchronous exciter and exciter controls</w:t>
      </w:r>
      <w:r>
        <w:t xml:space="preserve">. These individual systems are as described before and their mathematical models and details will not be repeated here. A generic structural diagram is shown in </w:t>
      </w:r>
      <w:r w:rsidR="009D1C19">
        <w:fldChar w:fldCharType="begin"/>
      </w:r>
      <w:r>
        <w:instrText xml:space="preserve"> REF _Ref250897575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47</w:t>
      </w:r>
      <w:r w:rsidR="009D1C19">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FCC486E" w14:textId="77777777" w:rsidTr="00DF45CD">
        <w:tc>
          <w:tcPr>
            <w:tcW w:w="9576" w:type="dxa"/>
          </w:tcPr>
          <w:p w14:paraId="434CE7A2" w14:textId="77777777" w:rsidR="00734055" w:rsidRDefault="00734055" w:rsidP="00DF45CD">
            <w:pPr>
              <w:keepNext/>
              <w:jc w:val="center"/>
            </w:pPr>
            <w:r>
              <w:rPr>
                <w:noProof/>
                <w:lang w:eastAsia="zh-CN"/>
              </w:rPr>
              <w:drawing>
                <wp:inline distT="0" distB="0" distL="0" distR="0" wp14:anchorId="5CFBA6EC" wp14:editId="3D3F80A1">
                  <wp:extent cx="4335780" cy="1386840"/>
                  <wp:effectExtent l="0" t="0" r="7620" b="10160"/>
                  <wp:docPr id="155" name="Picture 155" descr="Macintosh HD:Users:buyukdegirmenci:Desktop:Generation Un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Macintosh HD:Users:buyukdegirmenci:Desktop:Generation Unit.tiff"/>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335780" cy="1386840"/>
                          </a:xfrm>
                          <a:prstGeom prst="rect">
                            <a:avLst/>
                          </a:prstGeom>
                          <a:noFill/>
                          <a:ln>
                            <a:noFill/>
                          </a:ln>
                        </pic:spPr>
                      </pic:pic>
                    </a:graphicData>
                  </a:graphic>
                </wp:inline>
              </w:drawing>
            </w:r>
          </w:p>
          <w:p w14:paraId="785F0192" w14:textId="3966F327" w:rsidR="00734055" w:rsidRPr="00B567AE" w:rsidRDefault="00734055" w:rsidP="00DF45CD">
            <w:pPr>
              <w:pStyle w:val="Caption"/>
              <w:rPr>
                <w:rFonts w:cs="Times New Roman"/>
                <w:color w:val="000000" w:themeColor="text1"/>
              </w:rPr>
            </w:pPr>
            <w:bookmarkStart w:id="139" w:name="_Ref25089757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47</w:t>
            </w:r>
            <w:r w:rsidR="009D1C19" w:rsidRPr="00B567AE">
              <w:rPr>
                <w:rFonts w:cs="Times New Roman"/>
                <w:color w:val="000000" w:themeColor="text1"/>
              </w:rPr>
              <w:fldChar w:fldCharType="end"/>
            </w:r>
            <w:bookmarkEnd w:id="139"/>
            <w:r w:rsidRPr="00B567AE">
              <w:rPr>
                <w:rFonts w:cs="Times New Roman"/>
                <w:color w:val="000000" w:themeColor="text1"/>
              </w:rPr>
              <w:t>. Generator system structural diagram</w:t>
            </w:r>
          </w:p>
        </w:tc>
      </w:tr>
    </w:tbl>
    <w:p w14:paraId="0B0390AF" w14:textId="77777777" w:rsidR="00734055" w:rsidRDefault="00734055" w:rsidP="00734055">
      <w:pPr>
        <w:pStyle w:val="Heading4"/>
        <w:jc w:val="left"/>
      </w:pPr>
      <w:r>
        <w:t>Component Inputs and Outputs</w:t>
      </w:r>
    </w:p>
    <w:p w14:paraId="22D252A2" w14:textId="77777777" w:rsidR="00734055" w:rsidRDefault="00734055" w:rsidP="00734055"/>
    <w:p w14:paraId="79B8C825" w14:textId="77777777" w:rsidR="00734055" w:rsidRPr="00E238EB" w:rsidRDefault="00734055" w:rsidP="00734055">
      <w:pPr>
        <w:rPr>
          <w:rFonts w:eastAsia="Times New Roman" w:cs="Times New Roman"/>
        </w:rPr>
      </w:pPr>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exciter system supply voltage (</w:t>
      </w:r>
      <w:r>
        <w:rPr>
          <w:i/>
        </w:rPr>
        <w:t>v</w:t>
      </w:r>
      <w:r>
        <w:rPr>
          <w:i/>
          <w:vertAlign w:val="subscript"/>
        </w:rPr>
        <w:t>dc</w:t>
      </w:r>
      <w:r>
        <w:t xml:space="preserve">). The line currents are converted into per-unit and the base value is </w:t>
      </w:r>
      <w:r w:rsidRPr="00FB19F3">
        <w:rPr>
          <w:i/>
        </w:rPr>
        <w:t>I</w:t>
      </w:r>
      <w:r w:rsidRPr="00FB19F3">
        <w:rPr>
          <w:i/>
          <w:vertAlign w:val="subscript"/>
        </w:rPr>
        <w:t>BDQ</w:t>
      </w:r>
      <w:r>
        <w:t>. The mechanical input is the jet engine speed from the low-pressure spool and its unit is RPM. The two electrical outputs are the synchronous frame line voltages (</w:t>
      </w:r>
      <w:r>
        <w:rPr>
          <w:i/>
        </w:rPr>
        <w:t>v</w:t>
      </w:r>
      <w:r>
        <w:rPr>
          <w:i/>
          <w:vertAlign w:val="subscript"/>
        </w:rPr>
        <w:t>dq0</w:t>
      </w:r>
      <w:r>
        <w:t>) and exciter system supply current (</w:t>
      </w:r>
      <w:r>
        <w:rPr>
          <w:i/>
        </w:rPr>
        <w:t>i</w:t>
      </w:r>
      <w:r>
        <w:rPr>
          <w:i/>
          <w:vertAlign w:val="subscript"/>
        </w:rPr>
        <w:t>dc</w:t>
      </w:r>
      <w:r>
        <w:t>). The mechanical output is the electromagnetic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w:t>
      </w:r>
      <w:r w:rsidRPr="00E238EB">
        <w:rPr>
          <w:rFonts w:eastAsia="Times New Roman" w:cs="Times New Roman"/>
        </w:rPr>
        <w:t xml:space="preserve">he user inputs and outputs are </w:t>
      </w:r>
      <w:r>
        <w:rPr>
          <w:rFonts w:eastAsia="Times New Roman" w:cs="Times New Roman"/>
        </w:rPr>
        <w:t>summarized</w:t>
      </w:r>
      <w:r w:rsidRPr="00E238EB">
        <w:rPr>
          <w:rFonts w:eastAsia="Times New Roman" w:cs="Times New Roman"/>
        </w:rPr>
        <w:t xml:space="preserve"> below. Inputs to the model are:</w:t>
      </w:r>
    </w:p>
    <w:p w14:paraId="40E33598"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engine spee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Jet engine low pressure spool speed</w:t>
      </w:r>
      <w:r w:rsidRPr="00E238EB">
        <w:rPr>
          <w:rFonts w:eastAsia="Times New Roman" w:cs="Times New Roman"/>
        </w:rPr>
        <w:t xml:space="preserve"> (Units – </w:t>
      </w:r>
      <w:r>
        <w:rPr>
          <w:rFonts w:eastAsia="Times New Roman" w:cs="Times New Roman"/>
        </w:rPr>
        <w:t>RPM</w:t>
      </w:r>
      <w:r w:rsidRPr="00E238EB">
        <w:rPr>
          <w:rFonts w:eastAsia="Times New Roman" w:cs="Times New Roman"/>
        </w:rPr>
        <w:t>)</w:t>
      </w:r>
    </w:p>
    <w:p w14:paraId="678BCF53"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battery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voltage</w:t>
      </w:r>
      <w:r w:rsidRPr="00E238EB">
        <w:rPr>
          <w:rFonts w:eastAsia="Times New Roman" w:cs="Times New Roman"/>
        </w:rPr>
        <w:t xml:space="preserve"> (Units – </w:t>
      </w:r>
      <w:r>
        <w:rPr>
          <w:rFonts w:eastAsia="Times New Roman" w:cs="Times New Roman"/>
        </w:rPr>
        <w:t>Volt</w:t>
      </w:r>
      <w:r w:rsidRPr="00E238EB">
        <w:rPr>
          <w:rFonts w:eastAsia="Times New Roman" w:cs="Times New Roman"/>
        </w:rPr>
        <w:t>)</w:t>
      </w:r>
    </w:p>
    <w:p w14:paraId="799D8B73" w14:textId="77777777" w:rsidR="00734055" w:rsidRPr="00E25098"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lastRenderedPageBreak/>
        <w:t>idq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ynchronous reference frame line currents</w:t>
      </w:r>
      <w:r w:rsidRPr="00E238EB">
        <w:rPr>
          <w:rFonts w:eastAsia="Times New Roman" w:cs="Times New Roman"/>
        </w:rPr>
        <w:t xml:space="preserve"> (Units – Ampere)</w:t>
      </w:r>
    </w:p>
    <w:p w14:paraId="2BFBB4FD"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725B0B46"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vdq0</w:t>
      </w:r>
      <w:r>
        <w:rPr>
          <w:rFonts w:eastAsia="Times New Roman" w:cs="Times New Roman"/>
        </w:rPr>
        <w:t xml:space="preserve"> – Synchronous reference frame line voltages (Units – Volt)</w:t>
      </w:r>
    </w:p>
    <w:p w14:paraId="29CC739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battery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current (Units –Ampere)</w:t>
      </w:r>
    </w:p>
    <w:p w14:paraId="237A5453"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ngine torqu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lectromagnetic torque on the low pressure spool (Units – N-m)</w:t>
      </w:r>
    </w:p>
    <w:p w14:paraId="2701B50B"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Plos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Heat rejected to the cooling system or ambient (Units – Watt)</w:t>
      </w:r>
    </w:p>
    <w:p w14:paraId="078B2604" w14:textId="3E11C350" w:rsidR="00734055" w:rsidRDefault="00734055" w:rsidP="00734055">
      <w:pPr>
        <w:spacing w:before="100" w:beforeAutospacing="1" w:after="100" w:afterAutospacing="1" w:line="240" w:lineRule="auto"/>
        <w:rPr>
          <w:rFonts w:eastAsia="Times New Roman" w:cs="Times New Roman"/>
        </w:rPr>
      </w:pPr>
      <w:r>
        <w:rPr>
          <w:rFonts w:eastAsia="Times New Roman" w:cs="Times New Roman"/>
        </w:rPr>
        <w:t xml:space="preserve">This system requires the following mask inputs, as shown in </w:t>
      </w:r>
      <w:r w:rsidR="009D1C19">
        <w:rPr>
          <w:rFonts w:eastAsia="Times New Roman" w:cs="Times New Roman"/>
        </w:rPr>
        <w:fldChar w:fldCharType="begin"/>
      </w:r>
      <w:r>
        <w:rPr>
          <w:rFonts w:eastAsia="Times New Roman" w:cs="Times New Roman"/>
        </w:rPr>
        <w:instrText xml:space="preserve"> REF _Ref250901194 \h </w:instrText>
      </w:r>
      <w:r w:rsidR="009D1C19">
        <w:rPr>
          <w:rFonts w:eastAsia="Times New Roman" w:cs="Times New Roman"/>
        </w:rPr>
      </w:r>
      <w:r w:rsidR="009D1C19">
        <w:rPr>
          <w:rFonts w:eastAsia="Times New Roman" w:cs="Times New Roman"/>
        </w:rPr>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48</w:t>
      </w:r>
      <w:r w:rsidR="009D1C19">
        <w:rPr>
          <w:rFonts w:eastAsia="Times New Roman" w:cs="Times New Roman"/>
        </w:rPr>
        <w:fldChar w:fldCharType="end"/>
      </w:r>
      <w:r>
        <w:rPr>
          <w:rFonts w:eastAsia="Times New Roman" w:cs="Times New Roman"/>
        </w:rPr>
        <w:t>.</w:t>
      </w:r>
    </w:p>
    <w:p w14:paraId="003E11B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Machine Preset</w:t>
      </w:r>
      <w:r>
        <w:rPr>
          <w:rFonts w:eastAsia="Times New Roman" w:cs="Times New Roman"/>
        </w:rPr>
        <w:t xml:space="preserve"> – A preset main generator electrical and mechanical parameters, base quantities and other variables based on the selected power level. The variables are automatically loaded once a preset is selected.</w:t>
      </w:r>
    </w:p>
    <w:p w14:paraId="683A5E0A"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Gear Box Parameters</w:t>
      </w:r>
      <w:r w:rsidRPr="00E238EB">
        <w:rPr>
          <w:rFonts w:eastAsia="Times New Roman" w:cs="Times New Roman"/>
        </w:rPr>
        <w:t xml:space="preserve"> </w:t>
      </w:r>
      <w:r>
        <w:rPr>
          <w:rFonts w:eastAsia="Times New Roman" w:cs="Times New Roman"/>
        </w:rPr>
        <w:t>– Gearbox parameters such as conversion ratio, efficiency, etc. need to be stored in the workspace. This entry requires the “.mat” file that stores gearbox parameters.</w:t>
      </w:r>
    </w:p>
    <w:p w14:paraId="2236873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Fan Loa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f a cooling fan is installed on the shaft, this entry requires its speed vs. load torque characteristics.</w:t>
      </w:r>
    </w:p>
    <w:p w14:paraId="20ED37B2"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xciter Machine Parameter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The exciter generator parameters need to be stored in the workspace. This is independent of the main generator parameters. This entry is the path to the file that the exciter generator parameters are sto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71463D" w14:textId="77777777" w:rsidTr="00DF45CD">
        <w:tc>
          <w:tcPr>
            <w:tcW w:w="9576" w:type="dxa"/>
          </w:tcPr>
          <w:p w14:paraId="477E79C9" w14:textId="77777777" w:rsidR="00734055" w:rsidRDefault="00734055" w:rsidP="00DF45CD">
            <w:pPr>
              <w:keepNext/>
              <w:spacing w:before="100" w:beforeAutospacing="1" w:after="100" w:afterAutospacing="1"/>
              <w:jc w:val="center"/>
            </w:pPr>
            <w:r>
              <w:rPr>
                <w:rFonts w:eastAsia="Times New Roman" w:cs="Times New Roman"/>
                <w:noProof/>
                <w:lang w:eastAsia="zh-CN"/>
              </w:rPr>
              <w:drawing>
                <wp:inline distT="0" distB="0" distL="0" distR="0" wp14:anchorId="4836729C" wp14:editId="6BD7A781">
                  <wp:extent cx="3014840" cy="2655870"/>
                  <wp:effectExtent l="0" t="0" r="8255" b="11430"/>
                  <wp:docPr id="156" name="Picture 156" descr="Macintosh HD:Users:buyukdegirmenci:Dropbox:Updated Power Flow Rolls Royce:Generator_help:Generator_m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intosh HD:Users:buyukdegirmenci:Dropbox:Updated Power Flow Rolls Royce:Generator_help:Generator_mask.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15337" cy="2656307"/>
                          </a:xfrm>
                          <a:prstGeom prst="rect">
                            <a:avLst/>
                          </a:prstGeom>
                          <a:noFill/>
                          <a:ln>
                            <a:noFill/>
                          </a:ln>
                        </pic:spPr>
                      </pic:pic>
                    </a:graphicData>
                  </a:graphic>
                </wp:inline>
              </w:drawing>
            </w:r>
          </w:p>
          <w:p w14:paraId="5A12F0DB" w14:textId="0D4ED3C5" w:rsidR="00734055" w:rsidRPr="00B567AE" w:rsidRDefault="00734055" w:rsidP="00DF45CD">
            <w:pPr>
              <w:pStyle w:val="Caption"/>
              <w:rPr>
                <w:rFonts w:cs="Times New Roman"/>
                <w:color w:val="000000" w:themeColor="text1"/>
              </w:rPr>
            </w:pPr>
            <w:bookmarkStart w:id="140" w:name="_Ref250901194"/>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48</w:t>
            </w:r>
            <w:r w:rsidR="009D1C19" w:rsidRPr="00B567AE">
              <w:rPr>
                <w:rFonts w:cs="Times New Roman"/>
                <w:color w:val="000000" w:themeColor="text1"/>
              </w:rPr>
              <w:fldChar w:fldCharType="end"/>
            </w:r>
            <w:bookmarkEnd w:id="140"/>
            <w:r w:rsidRPr="00B567AE">
              <w:rPr>
                <w:rFonts w:cs="Times New Roman"/>
                <w:color w:val="000000" w:themeColor="text1"/>
              </w:rPr>
              <w:t>. Mask inputs to the generator system block.</w:t>
            </w:r>
          </w:p>
          <w:p w14:paraId="23AEDD6C" w14:textId="77777777" w:rsidR="00734055" w:rsidRPr="00776836" w:rsidRDefault="00734055" w:rsidP="00DF45CD"/>
        </w:tc>
      </w:tr>
    </w:tbl>
    <w:p w14:paraId="42A04902" w14:textId="77777777" w:rsidR="00734055" w:rsidRDefault="00734055" w:rsidP="00734055">
      <w:pPr>
        <w:pStyle w:val="Heading4"/>
        <w:jc w:val="left"/>
      </w:pPr>
      <w:r>
        <w:t>Simulink Model</w:t>
      </w:r>
    </w:p>
    <w:p w14:paraId="1A1DAA12" w14:textId="77777777" w:rsidR="00734055" w:rsidRPr="006A1FD6" w:rsidRDefault="00734055" w:rsidP="00734055"/>
    <w:p w14:paraId="7F122DEE" w14:textId="2ED4740E" w:rsidR="00734055" w:rsidRDefault="00734055" w:rsidP="00734055">
      <w:r>
        <w:t xml:space="preserve">The </w:t>
      </w:r>
      <w:r>
        <w:rPr>
          <w:i/>
        </w:rPr>
        <w:t>simulink</w:t>
      </w:r>
      <w:r>
        <w:t xml:space="preserve"> block diagram of the implemented generator unit is shown in </w:t>
      </w:r>
      <w:r w:rsidR="009D1C19">
        <w:fldChar w:fldCharType="begin"/>
      </w:r>
      <w:r>
        <w:instrText xml:space="preserve"> REF _Ref250898437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49</w:t>
      </w:r>
      <w:r w:rsidR="009D1C19">
        <w:fldChar w:fldCharType="end"/>
      </w:r>
      <w:r>
        <w:t>.</w:t>
      </w:r>
    </w:p>
    <w:p w14:paraId="777908E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8AC55F4" w14:textId="77777777" w:rsidTr="00DF45CD">
        <w:tc>
          <w:tcPr>
            <w:tcW w:w="9576" w:type="dxa"/>
          </w:tcPr>
          <w:p w14:paraId="79579973" w14:textId="77777777" w:rsidR="00734055" w:rsidRDefault="00734055" w:rsidP="00DF45CD">
            <w:pPr>
              <w:keepNext/>
              <w:jc w:val="center"/>
            </w:pPr>
            <w:r>
              <w:rPr>
                <w:noProof/>
                <w:lang w:eastAsia="zh-CN"/>
              </w:rPr>
              <w:lastRenderedPageBreak/>
              <w:drawing>
                <wp:inline distT="0" distB="0" distL="0" distR="0" wp14:anchorId="4B420217" wp14:editId="3E56FA82">
                  <wp:extent cx="5118130" cy="2491483"/>
                  <wp:effectExtent l="0" t="0" r="0" b="0"/>
                  <wp:docPr id="157" name="Picture 157" descr="Macintosh HD:Users:buyukdegirmenci:Dropbox:Updated Power Flow Rolls Royce:Generator_help:generator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Macintosh HD:Users:buyukdegirmenci:Dropbox:Updated Power Flow Rolls Royce:Generator_help:generator_block.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118130" cy="2491483"/>
                          </a:xfrm>
                          <a:prstGeom prst="rect">
                            <a:avLst/>
                          </a:prstGeom>
                          <a:noFill/>
                          <a:ln>
                            <a:noFill/>
                          </a:ln>
                        </pic:spPr>
                      </pic:pic>
                    </a:graphicData>
                  </a:graphic>
                </wp:inline>
              </w:drawing>
            </w:r>
          </w:p>
          <w:p w14:paraId="30A6C3A5" w14:textId="564AB09A" w:rsidR="00734055" w:rsidRPr="00B567AE" w:rsidRDefault="00734055" w:rsidP="00DF45CD">
            <w:pPr>
              <w:pStyle w:val="Caption"/>
              <w:rPr>
                <w:rFonts w:cs="Times New Roman"/>
                <w:color w:val="000000" w:themeColor="text1"/>
              </w:rPr>
            </w:pPr>
            <w:bookmarkStart w:id="141" w:name="_Ref25089843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49</w:t>
            </w:r>
            <w:r w:rsidR="009D1C19" w:rsidRPr="00B567AE">
              <w:rPr>
                <w:rFonts w:cs="Times New Roman"/>
                <w:color w:val="000000" w:themeColor="text1"/>
              </w:rPr>
              <w:fldChar w:fldCharType="end"/>
            </w:r>
            <w:bookmarkEnd w:id="141"/>
            <w:r w:rsidRPr="00B567AE">
              <w:rPr>
                <w:rFonts w:cs="Times New Roman"/>
                <w:color w:val="000000" w:themeColor="text1"/>
              </w:rPr>
              <w:t>. Generator system Simulink diagram.</w:t>
            </w:r>
          </w:p>
        </w:tc>
      </w:tr>
    </w:tbl>
    <w:p w14:paraId="566A3048" w14:textId="77777777" w:rsidR="00734055" w:rsidRDefault="00734055" w:rsidP="00734055"/>
    <w:p w14:paraId="42CB0E4D" w14:textId="77777777" w:rsidR="00734055" w:rsidRDefault="00734055" w:rsidP="00734055">
      <w:pPr>
        <w:pStyle w:val="Heading3"/>
        <w:jc w:val="left"/>
      </w:pPr>
      <w:bookmarkStart w:id="142" w:name="_Toc373691919"/>
      <w:bookmarkStart w:id="143" w:name="_Toc501389644"/>
      <w:r>
        <w:t>Battery</w:t>
      </w:r>
      <w:bookmarkEnd w:id="142"/>
      <w:bookmarkEnd w:id="143"/>
    </w:p>
    <w:p w14:paraId="02F07924" w14:textId="77777777" w:rsidR="00734055" w:rsidRPr="00A36841" w:rsidRDefault="00734055" w:rsidP="00734055"/>
    <w:p w14:paraId="5E641366" w14:textId="77777777" w:rsidR="00734055" w:rsidRDefault="00734055" w:rsidP="00734055">
      <w:r>
        <w:t>The battery is the source of DC power in the aircraft electrical system. This section deals with the implementation of a lithium-ion battery, its mathematical model and the component inputs and outputs. In the following model, battery parameters are determined from laboratory tests on a sample lithium-ion battery (Panasonic CGR18650A). The model is generic and can be used to implement a wide range of batteries, including Li-ion, NiMH and lead-acid batteries. However, the battery circuit model parameters have to be estimated using a battery testing proced</w:t>
      </w:r>
      <w:r w:rsidR="006E787D">
        <w:t>ure (Kroeze and Krein, 2008)</w:t>
      </w:r>
      <w:r w:rsidR="00C10D6A">
        <w:t>.</w:t>
      </w:r>
    </w:p>
    <w:p w14:paraId="4049082C" w14:textId="77777777" w:rsidR="00734055" w:rsidRDefault="00734055" w:rsidP="00734055"/>
    <w:p w14:paraId="4CCB61D7" w14:textId="77777777" w:rsidR="00734055" w:rsidRDefault="00734055" w:rsidP="00734055">
      <w:pPr>
        <w:pStyle w:val="Heading4"/>
        <w:jc w:val="left"/>
      </w:pPr>
      <w:r>
        <w:t>Mathematical model</w:t>
      </w:r>
    </w:p>
    <w:p w14:paraId="3175577D" w14:textId="77777777" w:rsidR="00734055" w:rsidRPr="00996350" w:rsidRDefault="00734055" w:rsidP="00734055"/>
    <w:p w14:paraId="7DAA1CD7" w14:textId="77777777" w:rsidR="00734055" w:rsidRDefault="00734055" w:rsidP="00734055">
      <w:r>
        <w:t xml:space="preserve">The mathematical model described in this section is used to implement a lithium-ion battery. The battery capacity is a function of the charging/discharging rates </w:t>
      </w:r>
      <w:r w:rsidRPr="00AC2B71">
        <w:rPr>
          <w:i/>
        </w:rPr>
        <w:t>i</w:t>
      </w:r>
      <w:r>
        <w:t>(</w:t>
      </w:r>
      <w:r w:rsidRPr="00AC2B71">
        <w:rPr>
          <w:i/>
        </w:rPr>
        <w:t>t</w:t>
      </w:r>
      <w:r>
        <w:t xml:space="preserve">), temperature </w:t>
      </w:r>
      <w:r w:rsidRPr="00936073">
        <w:rPr>
          <w:i/>
        </w:rPr>
        <w:t>T</w:t>
      </w:r>
      <w:r>
        <w:t>(</w:t>
      </w:r>
      <w:r w:rsidRPr="00936073">
        <w:rPr>
          <w:i/>
        </w:rPr>
        <w:t>t</w:t>
      </w:r>
      <w:r>
        <w:t xml:space="preserve">) and cycle number </w:t>
      </w:r>
      <w:r w:rsidRPr="003D6FD6">
        <w:rPr>
          <w:i/>
        </w:rPr>
        <w:t>n</w:t>
      </w:r>
      <w:r w:rsidRPr="003D6FD6">
        <w:rPr>
          <w:i/>
          <w:vertAlign w:val="subscript"/>
        </w:rPr>
        <w:t>cycle</w:t>
      </w:r>
      <w:r>
        <w:t xml:space="preserve"> and a rate factor </w:t>
      </w:r>
      <w:r w:rsidRPr="003D2A8E">
        <w:rPr>
          <w:i/>
        </w:rPr>
        <w:t>f</w:t>
      </w:r>
      <w:r>
        <w:t>(</w:t>
      </w:r>
      <w:r w:rsidRPr="003D2A8E">
        <w:rPr>
          <w:i/>
        </w:rPr>
        <w:t>i</w:t>
      </w:r>
      <w:r>
        <w:t>(</w:t>
      </w:r>
      <w:r w:rsidRPr="003D2A8E">
        <w:rPr>
          <w:i/>
        </w:rPr>
        <w:t>t</w:t>
      </w:r>
      <w:r>
        <w:t>)) which is a function of current. The rate factor is used to account for undesired side reactions with increase in current magnitude. The dynamic capacity of the battery represented by its state of charge (SOC), is a function of the abovementioned factors and given by the following expression.</w:t>
      </w:r>
    </w:p>
    <w:p w14:paraId="02215A6C" w14:textId="77777777" w:rsidR="00734055" w:rsidRDefault="00734055" w:rsidP="00734055"/>
    <w:p w14:paraId="54968D84" w14:textId="77777777" w:rsidR="00734055" w:rsidRDefault="00734055" w:rsidP="00734055">
      <w:pPr>
        <w:jc w:val="center"/>
      </w:pPr>
      <w:r w:rsidRPr="009A2D1D">
        <w:rPr>
          <w:position w:val="-14"/>
        </w:rPr>
        <w:object w:dxaOrig="5460" w:dyaOrig="380" w14:anchorId="29D51203">
          <v:shape id="_x0000_i1104" type="#_x0000_t75" style="width:272.65pt;height:18pt" o:ole="">
            <v:imagedata r:id="rId243" o:title=""/>
          </v:shape>
          <o:OLEObject Type="Embed" ProgID="Equation.DSMT4" ShapeID="_x0000_i1104" DrawAspect="Content" ObjectID="_1575147376" r:id="rId244"/>
        </w:object>
      </w:r>
      <w:r w:rsidR="00E0728B">
        <w:tab/>
      </w:r>
      <w:r w:rsidR="00E0728B">
        <w:tab/>
      </w:r>
      <w:r w:rsidR="00E0728B">
        <w:tab/>
      </w:r>
      <w:r w:rsidR="00E0728B">
        <w:tab/>
      </w:r>
      <w:r w:rsidR="00E0728B">
        <w:tab/>
        <w:t>(5.3.20</w:t>
      </w:r>
      <w:r>
        <w:t>)</w:t>
      </w:r>
    </w:p>
    <w:p w14:paraId="2EBFE835" w14:textId="77777777" w:rsidR="00734055" w:rsidRDefault="00734055" w:rsidP="00734055"/>
    <w:p w14:paraId="133C0F46" w14:textId="77777777" w:rsidR="00734055" w:rsidRPr="00327F04" w:rsidRDefault="00734055" w:rsidP="00734055">
      <w:pPr>
        <w:jc w:val="center"/>
        <w:rPr>
          <w:color w:val="000000" w:themeColor="text1"/>
          <w:sz w:val="18"/>
          <w:szCs w:val="18"/>
        </w:rPr>
      </w:pPr>
      <w:r w:rsidRPr="00327F04">
        <w:rPr>
          <w:noProof/>
          <w:color w:val="000000" w:themeColor="text1"/>
          <w:sz w:val="18"/>
          <w:szCs w:val="18"/>
          <w:lang w:eastAsia="zh-CN"/>
        </w:rPr>
        <w:drawing>
          <wp:inline distT="0" distB="0" distL="0" distR="0" wp14:anchorId="6E20CD30" wp14:editId="7B6C8AF1">
            <wp:extent cx="4608576" cy="1179576"/>
            <wp:effectExtent l="0" t="0" r="1905" b="190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th.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608576" cy="1179576"/>
                    </a:xfrm>
                    <a:prstGeom prst="rect">
                      <a:avLst/>
                    </a:prstGeom>
                  </pic:spPr>
                </pic:pic>
              </a:graphicData>
            </a:graphic>
          </wp:inline>
        </w:drawing>
      </w:r>
    </w:p>
    <w:p w14:paraId="0222B7FE" w14:textId="31A69A45" w:rsidR="00734055" w:rsidRPr="00327F04" w:rsidRDefault="00734055" w:rsidP="00734055">
      <w:pPr>
        <w:jc w:val="center"/>
        <w:rPr>
          <w:color w:val="000000" w:themeColor="text1"/>
          <w:sz w:val="18"/>
          <w:szCs w:val="18"/>
        </w:rPr>
      </w:pPr>
      <w:r w:rsidRPr="00327F04">
        <w:rPr>
          <w:color w:val="000000" w:themeColor="text1"/>
          <w:sz w:val="18"/>
          <w:szCs w:val="18"/>
        </w:rPr>
        <w:t xml:space="preserve">Fig. </w:t>
      </w:r>
      <w:r w:rsidR="009D1C19">
        <w:rPr>
          <w:color w:val="000000" w:themeColor="text1"/>
          <w:sz w:val="18"/>
          <w:szCs w:val="18"/>
        </w:rPr>
        <w:fldChar w:fldCharType="begin"/>
      </w:r>
      <w:r w:rsidR="00B60AA5">
        <w:rPr>
          <w:color w:val="000000" w:themeColor="text1"/>
          <w:sz w:val="18"/>
          <w:szCs w:val="18"/>
        </w:rPr>
        <w:instrText xml:space="preserve"> STYLEREF 1 \s </w:instrText>
      </w:r>
      <w:r w:rsidR="009D1C19">
        <w:rPr>
          <w:color w:val="000000" w:themeColor="text1"/>
          <w:sz w:val="18"/>
          <w:szCs w:val="18"/>
        </w:rPr>
        <w:fldChar w:fldCharType="separate"/>
      </w:r>
      <w:r w:rsidR="00EC3A48">
        <w:rPr>
          <w:noProof/>
          <w:color w:val="000000" w:themeColor="text1"/>
          <w:sz w:val="18"/>
          <w:szCs w:val="18"/>
        </w:rPr>
        <w:t>5</w:t>
      </w:r>
      <w:r w:rsidR="009D1C19">
        <w:rPr>
          <w:color w:val="000000" w:themeColor="text1"/>
          <w:sz w:val="18"/>
          <w:szCs w:val="18"/>
        </w:rPr>
        <w:fldChar w:fldCharType="end"/>
      </w:r>
      <w:r w:rsidR="00B60AA5">
        <w:rPr>
          <w:color w:val="000000" w:themeColor="text1"/>
          <w:sz w:val="18"/>
          <w:szCs w:val="18"/>
        </w:rPr>
        <w:t>.</w:t>
      </w:r>
      <w:r w:rsidR="009D1C19">
        <w:rPr>
          <w:color w:val="000000" w:themeColor="text1"/>
          <w:sz w:val="18"/>
          <w:szCs w:val="18"/>
        </w:rPr>
        <w:fldChar w:fldCharType="begin"/>
      </w:r>
      <w:r w:rsidR="00B60AA5">
        <w:rPr>
          <w:color w:val="000000" w:themeColor="text1"/>
          <w:sz w:val="18"/>
          <w:szCs w:val="18"/>
        </w:rPr>
        <w:instrText xml:space="preserve"> SEQ Figure \* ARABIC \s 1 </w:instrText>
      </w:r>
      <w:r w:rsidR="009D1C19">
        <w:rPr>
          <w:color w:val="000000" w:themeColor="text1"/>
          <w:sz w:val="18"/>
          <w:szCs w:val="18"/>
        </w:rPr>
        <w:fldChar w:fldCharType="separate"/>
      </w:r>
      <w:r w:rsidR="00EC3A48">
        <w:rPr>
          <w:noProof/>
          <w:color w:val="000000" w:themeColor="text1"/>
          <w:sz w:val="18"/>
          <w:szCs w:val="18"/>
        </w:rPr>
        <w:t>50</w:t>
      </w:r>
      <w:r w:rsidR="009D1C19">
        <w:rPr>
          <w:color w:val="000000" w:themeColor="text1"/>
          <w:sz w:val="18"/>
          <w:szCs w:val="18"/>
        </w:rPr>
        <w:fldChar w:fldCharType="end"/>
      </w:r>
      <w:r w:rsidRPr="00327F04">
        <w:rPr>
          <w:color w:val="000000" w:themeColor="text1"/>
          <w:sz w:val="18"/>
          <w:szCs w:val="18"/>
        </w:rPr>
        <w:t xml:space="preserve">. </w:t>
      </w:r>
      <w:r>
        <w:rPr>
          <w:color w:val="000000" w:themeColor="text1"/>
          <w:sz w:val="18"/>
          <w:szCs w:val="18"/>
        </w:rPr>
        <w:t>Electrical equivalent circuit of the battery model.</w:t>
      </w:r>
    </w:p>
    <w:p w14:paraId="08F92A4C" w14:textId="77777777" w:rsidR="00734055" w:rsidRDefault="00734055" w:rsidP="00734055">
      <w:pPr>
        <w:jc w:val="center"/>
      </w:pPr>
    </w:p>
    <w:p w14:paraId="59D860BB" w14:textId="77777777" w:rsidR="00734055" w:rsidRDefault="00734055" w:rsidP="00734055">
      <w:r>
        <w:lastRenderedPageBreak/>
        <w:t>The battery is modeled using the notion of multiple scale time constants, each at the level of seconds, minutes and hours. In the electrical equivalent circuit, each time constant can be modeled as a resistance-capacitance combination, as shown in Fig. 1. Measurements of the circuit parameters are found using a battery testing apparatus and recording the test sequences and data corresponding to open circuit voltage (</w:t>
      </w:r>
      <w:r w:rsidRPr="006457F3">
        <w:rPr>
          <w:i/>
        </w:rPr>
        <w:t>V</w:t>
      </w:r>
      <w:r w:rsidRPr="006457F3">
        <w:rPr>
          <w:i/>
          <w:vertAlign w:val="subscript"/>
        </w:rPr>
        <w:t>oc</w:t>
      </w:r>
      <w:r>
        <w:t>) and terminal voltage (</w:t>
      </w:r>
      <w:r w:rsidRPr="00E773DD">
        <w:rPr>
          <w:i/>
        </w:rPr>
        <w:t>V</w:t>
      </w:r>
      <w:r w:rsidRPr="00E773DD">
        <w:rPr>
          <w:i/>
          <w:vertAlign w:val="subscript"/>
        </w:rPr>
        <w:t>t</w:t>
      </w:r>
      <w:r>
        <w:t>) versus SOC at room temperature. Each parameter (resistance and capacitance) in the model shown in Fig. 1, is a nonlinear function of SOC. For a practically useable model, each parameter is represented as a polynomial function of the SOC up to sixth order given as</w:t>
      </w:r>
    </w:p>
    <w:p w14:paraId="5D03BC77" w14:textId="77777777" w:rsidR="00734055" w:rsidRDefault="00734055" w:rsidP="00734055"/>
    <w:p w14:paraId="73620A47" w14:textId="77777777" w:rsidR="00734055" w:rsidRDefault="00734055" w:rsidP="00734055">
      <w:r w:rsidRPr="009A2D1D">
        <w:rPr>
          <w:position w:val="-12"/>
        </w:rPr>
        <w:object w:dxaOrig="4280" w:dyaOrig="340" w14:anchorId="0E1B3DF5">
          <v:shape id="_x0000_i1105" type="#_x0000_t75" style="width:213.35pt;height:18pt" o:ole="">
            <v:imagedata r:id="rId246" o:title=""/>
          </v:shape>
          <o:OLEObject Type="Embed" ProgID="Equation.DSMT4" ShapeID="_x0000_i1105" DrawAspect="Content" ObjectID="_1575147377" r:id="rId247"/>
        </w:object>
      </w:r>
      <w:r w:rsidR="00E0728B">
        <w:tab/>
      </w:r>
      <w:r w:rsidR="00E0728B">
        <w:tab/>
      </w:r>
      <w:r w:rsidR="00E0728B">
        <w:tab/>
      </w:r>
      <w:r w:rsidR="00E0728B">
        <w:tab/>
      </w:r>
      <w:r w:rsidR="00E0728B">
        <w:tab/>
      </w:r>
      <w:r w:rsidR="00E0728B">
        <w:tab/>
      </w:r>
      <w:r w:rsidR="00E0728B">
        <w:tab/>
        <w:t>(5.3.21</w:t>
      </w:r>
      <w:r>
        <w:t>)</w:t>
      </w:r>
    </w:p>
    <w:p w14:paraId="133138F6" w14:textId="77777777" w:rsidR="00734055" w:rsidRDefault="00734055" w:rsidP="00734055"/>
    <w:p w14:paraId="6262EFE2" w14:textId="77777777" w:rsidR="00734055" w:rsidRDefault="00734055" w:rsidP="00734055">
      <w:r>
        <w:t xml:space="preserve">The coefficients </w:t>
      </w:r>
      <w:r>
        <w:rPr>
          <w:i/>
        </w:rPr>
        <w:t>A</w:t>
      </w:r>
      <w:r w:rsidRPr="00B2776B">
        <w:rPr>
          <w:vertAlign w:val="subscript"/>
        </w:rPr>
        <w:t>0</w:t>
      </w:r>
      <w:r>
        <w:t>-</w:t>
      </w:r>
      <w:r>
        <w:rPr>
          <w:i/>
        </w:rPr>
        <w:t>A</w:t>
      </w:r>
      <w:r w:rsidRPr="00141187">
        <w:rPr>
          <w:vertAlign w:val="subscript"/>
        </w:rPr>
        <w:t>6</w:t>
      </w:r>
      <w:r>
        <w:t xml:space="preserve"> are obtained by a best-fit polynomial expression on the experimentally determined data points. From the equivalent circuit, the battery terminal voltage can be calculated as follows.</w:t>
      </w:r>
    </w:p>
    <w:p w14:paraId="0899ABFD" w14:textId="77777777" w:rsidR="00734055" w:rsidRDefault="00734055" w:rsidP="00734055"/>
    <w:p w14:paraId="0A67B832" w14:textId="77777777" w:rsidR="00734055" w:rsidRDefault="00734055" w:rsidP="00734055">
      <w:r w:rsidRPr="009A2D1D">
        <w:rPr>
          <w:position w:val="-30"/>
        </w:rPr>
        <w:object w:dxaOrig="4880" w:dyaOrig="700" w14:anchorId="4624A3F7">
          <v:shape id="_x0000_i1106" type="#_x0000_t75" style="width:242.65pt;height:34.65pt" o:ole="">
            <v:imagedata r:id="rId248" o:title=""/>
          </v:shape>
          <o:OLEObject Type="Embed" ProgID="Equation.DSMT4" ShapeID="_x0000_i1106" DrawAspect="Content" ObjectID="_1575147378" r:id="rId249"/>
        </w:object>
      </w:r>
      <w:r w:rsidR="00E0728B">
        <w:tab/>
      </w:r>
      <w:r w:rsidR="00E0728B">
        <w:tab/>
      </w:r>
      <w:r w:rsidR="00E0728B">
        <w:tab/>
      </w:r>
      <w:r w:rsidR="00E0728B">
        <w:tab/>
      </w:r>
      <w:r w:rsidR="00E0728B">
        <w:tab/>
      </w:r>
      <w:r w:rsidR="00E0728B">
        <w:tab/>
        <w:t>(5.3.22</w:t>
      </w:r>
      <w:r>
        <w:t>)</w:t>
      </w:r>
    </w:p>
    <w:p w14:paraId="4811FAE1" w14:textId="77777777" w:rsidR="00734055" w:rsidRDefault="00734055" w:rsidP="00734055">
      <w:r>
        <w:t xml:space="preserve">where </w:t>
      </w:r>
      <w:r w:rsidRPr="00A16443">
        <w:rPr>
          <w:i/>
        </w:rPr>
        <w:t>I</w:t>
      </w:r>
      <w:r>
        <w:t xml:space="preserve"> refers to the series current flowing in the circuit. The various resistance-capacitance combinations (</w:t>
      </w:r>
      <w:r w:rsidRPr="001E0F42">
        <w:rPr>
          <w:i/>
        </w:rPr>
        <w:t>R</w:t>
      </w:r>
      <w:r w:rsidRPr="001E0F42">
        <w:rPr>
          <w:i/>
          <w:vertAlign w:val="subscript"/>
        </w:rPr>
        <w:t>s</w:t>
      </w:r>
      <w:r>
        <w:t>-</w:t>
      </w:r>
      <w:r w:rsidRPr="001E0F42">
        <w:rPr>
          <w:i/>
        </w:rPr>
        <w:t>C</w:t>
      </w:r>
      <w:r w:rsidRPr="001E0F42">
        <w:rPr>
          <w:i/>
          <w:vertAlign w:val="subscript"/>
        </w:rPr>
        <w:t>s</w:t>
      </w:r>
      <w:r>
        <w:t xml:space="preserve">, </w:t>
      </w:r>
      <w:r w:rsidRPr="001E0F42">
        <w:rPr>
          <w:i/>
        </w:rPr>
        <w:t>R</w:t>
      </w:r>
      <w:r w:rsidRPr="001E0F42">
        <w:rPr>
          <w:i/>
          <w:vertAlign w:val="subscript"/>
        </w:rPr>
        <w:t>m</w:t>
      </w:r>
      <w:r>
        <w:t>-</w:t>
      </w:r>
      <w:r w:rsidRPr="001E0F42">
        <w:rPr>
          <w:i/>
        </w:rPr>
        <w:t>C</w:t>
      </w:r>
      <w:r w:rsidRPr="001E0F42">
        <w:rPr>
          <w:i/>
          <w:vertAlign w:val="subscript"/>
        </w:rPr>
        <w:t>m</w:t>
      </w:r>
      <w:r>
        <w:t xml:space="preserve">, </w:t>
      </w:r>
      <w:r w:rsidRPr="001E0F42">
        <w:rPr>
          <w:i/>
        </w:rPr>
        <w:t>R</w:t>
      </w:r>
      <w:r w:rsidRPr="001E0F42">
        <w:rPr>
          <w:i/>
          <w:vertAlign w:val="subscript"/>
        </w:rPr>
        <w:t>h</w:t>
      </w:r>
      <w:r>
        <w:t>-</w:t>
      </w:r>
      <w:r w:rsidRPr="001E0F42">
        <w:rPr>
          <w:i/>
        </w:rPr>
        <w:t>C</w:t>
      </w:r>
      <w:r w:rsidRPr="001E0F42">
        <w:rPr>
          <w:i/>
          <w:vertAlign w:val="subscript"/>
        </w:rPr>
        <w:t>h</w:t>
      </w:r>
      <w:r>
        <w:t>) refer to the time constants corresponding to the second, minute and hour time scales.</w:t>
      </w:r>
    </w:p>
    <w:p w14:paraId="74D263B9" w14:textId="77777777" w:rsidR="00734055" w:rsidRPr="001945AD" w:rsidRDefault="00734055" w:rsidP="00734055"/>
    <w:p w14:paraId="4648B62E" w14:textId="77777777" w:rsidR="00734055" w:rsidRDefault="00734055" w:rsidP="00734055">
      <w:pPr>
        <w:pStyle w:val="Heading4"/>
        <w:jc w:val="left"/>
      </w:pPr>
      <w:r>
        <w:t>Component</w:t>
      </w:r>
      <w:r w:rsidRPr="00F768CD">
        <w:t xml:space="preserve"> Inputs and Outputs</w:t>
      </w:r>
    </w:p>
    <w:p w14:paraId="6E81D3DB" w14:textId="77777777" w:rsidR="00734055" w:rsidRPr="0066475E" w:rsidRDefault="00734055" w:rsidP="00734055">
      <w:pPr>
        <w:spacing w:before="100" w:beforeAutospacing="1" w:after="100" w:afterAutospacing="1" w:line="240" w:lineRule="auto"/>
      </w:pPr>
      <w:r w:rsidRPr="0066475E">
        <w:rPr>
          <w:rFonts w:eastAsia="Times New Roman" w:cs="Times New Roman"/>
        </w:rPr>
        <w:t xml:space="preserve">A high-level block diagram with inputs and outputs to the model are shown in Fig. 2. The internal blocks indicate the sequence of steps executed to compute the battery dc bus voltage output. Also, the total power loss in the battery pack is computed as the sum of power dissipated in various resistors of the electrical equivalent circuit. The net charge/discharge detection block determines whether the net effect is charging or discharging, depending on the difference between the magnitudes of charging and discharging currents. This information along with the current flowing in the circuit is used to compute the dynamic SOC, which enables the calculation of the terminal voltage using (5.3.19). </w:t>
      </w:r>
      <w:r w:rsidRPr="0066475E">
        <w:t>A single cell lit</w:t>
      </w:r>
      <w:r>
        <w:t xml:space="preserve">hium-ion battery </w:t>
      </w:r>
      <w:r w:rsidRPr="0066475E">
        <w:t>can provide a nominal dc voltage of 3.81 V. By connecting a number of cells in series</w:t>
      </w:r>
      <w:r>
        <w:t>, a required dc</w:t>
      </w:r>
      <w:r w:rsidRPr="0066475E">
        <w:t xml:space="preserve"> bus voltage can be realized.</w:t>
      </w:r>
      <w:r w:rsidRPr="00156936">
        <w:t xml:space="preserve"> </w:t>
      </w:r>
      <w:r>
        <w:t xml:space="preserve">Connection of parallel modules </w:t>
      </w:r>
      <w:r w:rsidRPr="00156936">
        <w:t xml:space="preserve">enables </w:t>
      </w:r>
      <w:r>
        <w:t>to increase the current</w:t>
      </w:r>
      <w:r w:rsidRPr="00156936">
        <w:t xml:space="preserve"> capacity of the battery module.</w:t>
      </w:r>
    </w:p>
    <w:p w14:paraId="05A96DE6" w14:textId="77777777" w:rsidR="00734055" w:rsidRDefault="00734055" w:rsidP="00734055">
      <w:pPr>
        <w:keepNext/>
        <w:jc w:val="center"/>
      </w:pPr>
      <w:r>
        <w:rPr>
          <w:noProof/>
          <w:lang w:eastAsia="zh-CN"/>
        </w:rPr>
        <w:drawing>
          <wp:inline distT="0" distB="0" distL="0" distR="0" wp14:anchorId="06B30AE8" wp14:editId="1DB62765">
            <wp:extent cx="4436745" cy="1534795"/>
            <wp:effectExtent l="0" t="0" r="0"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436745" cy="1534795"/>
                    </a:xfrm>
                    <a:prstGeom prst="rect">
                      <a:avLst/>
                    </a:prstGeom>
                    <a:noFill/>
                    <a:ln>
                      <a:noFill/>
                    </a:ln>
                  </pic:spPr>
                </pic:pic>
              </a:graphicData>
            </a:graphic>
          </wp:inline>
        </w:drawing>
      </w:r>
    </w:p>
    <w:p w14:paraId="4FE9D56A" w14:textId="2D7665F6"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1</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battery model</w:t>
      </w:r>
    </w:p>
    <w:p w14:paraId="58AD1A93"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03E155C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OUT</w:t>
      </w:r>
      <w:r w:rsidRPr="00E238EB">
        <w:rPr>
          <w:rFonts w:eastAsia="Times New Roman" w:cs="Times New Roman"/>
        </w:rPr>
        <w:t xml:space="preserve"> - Discharging current magnitude (Units – Ampere)</w:t>
      </w:r>
    </w:p>
    <w:p w14:paraId="76A4FECC"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lastRenderedPageBreak/>
        <w:t>CTIN</w:t>
      </w:r>
      <w:r w:rsidRPr="00E238EB">
        <w:rPr>
          <w:rFonts w:eastAsia="Times New Roman" w:cs="Times New Roman"/>
        </w:rPr>
        <w:t xml:space="preserve"> - Charging current magnitude (Units – Ampere)</w:t>
      </w:r>
      <w:r>
        <w:rPr>
          <w:rFonts w:eastAsia="Times New Roman" w:cs="Times New Roman"/>
        </w:rPr>
        <w:t>.</w:t>
      </w:r>
    </w:p>
    <w:p w14:paraId="32CFBED6"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6D8F2C7"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VDC</w:t>
      </w:r>
      <w:r w:rsidRPr="00E238EB">
        <w:rPr>
          <w:rFonts w:eastAsia="Times New Roman" w:cs="Times New Roman"/>
        </w:rPr>
        <w:t xml:space="preserve"> - Voltage output of the battery module consisting </w:t>
      </w:r>
      <w:r>
        <w:rPr>
          <w:rFonts w:eastAsia="Times New Roman" w:cs="Times New Roman"/>
        </w:rPr>
        <w:t>of series and parallel cells (Units – Volt)</w:t>
      </w:r>
    </w:p>
    <w:p w14:paraId="2BE6B0BC"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LOSS</w:t>
      </w:r>
      <w:r w:rsidRPr="00E238EB">
        <w:rPr>
          <w:rFonts w:eastAsia="Times New Roman" w:cs="Times New Roman"/>
        </w:rPr>
        <w:t xml:space="preserve"> - Power lost in the battery due</w:t>
      </w:r>
      <w:r>
        <w:rPr>
          <w:rFonts w:eastAsia="Times New Roman" w:cs="Times New Roman"/>
        </w:rPr>
        <w:t xml:space="preserve"> to its internal resistances (Units – Watt)</w:t>
      </w:r>
    </w:p>
    <w:p w14:paraId="4C16DA1D" w14:textId="77777777" w:rsidR="00734055" w:rsidRPr="00E238EB" w:rsidRDefault="00734055" w:rsidP="00734055">
      <w:pPr>
        <w:rPr>
          <w:rFonts w:eastAsia="Times New Roman" w:cs="Times New Roman"/>
        </w:rPr>
      </w:pPr>
      <w:r w:rsidRPr="00E238EB">
        <w:t>The battery model requires the following mask input values, as shown in Fig. 3.</w:t>
      </w:r>
    </w:p>
    <w:p w14:paraId="23BA5EC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cells in each module*</w:t>
      </w:r>
      <w:r w:rsidRPr="00E238EB">
        <w:rPr>
          <w:rFonts w:eastAsia="Times New Roman" w:cs="Times New Roman"/>
        </w:rPr>
        <w:t xml:space="preserve"> - Determines the series voltage of the entire string</w:t>
      </w:r>
    </w:p>
    <w:p w14:paraId="3FD1F23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modules</w:t>
      </w:r>
      <w:r w:rsidRPr="00E238EB">
        <w:rPr>
          <w:rFonts w:eastAsia="Times New Roman" w:cs="Times New Roman"/>
        </w:rPr>
        <w:t>* - Determines the number of parallel battery modules, each module consisting of its string</w:t>
      </w:r>
    </w:p>
    <w:p w14:paraId="7447367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Initial State Of Charge</w:t>
      </w:r>
      <w:r w:rsidRPr="00E238EB">
        <w:rPr>
          <w:rFonts w:eastAsia="Times New Roman" w:cs="Times New Roman"/>
        </w:rPr>
        <w:t xml:space="preserve"> - Nominal initialization done between</w:t>
      </w:r>
      <w:r>
        <w:rPr>
          <w:rFonts w:eastAsia="Times New Roman" w:cs="Times New Roman"/>
        </w:rPr>
        <w:t xml:space="preserve"> 0.9-1.0 (Range: 0-1).</w:t>
      </w:r>
    </w:p>
    <w:p w14:paraId="6B00B244" w14:textId="77777777" w:rsidR="00734055" w:rsidRPr="00E238EB" w:rsidRDefault="00734055" w:rsidP="00734055">
      <w:r w:rsidRPr="00E238EB">
        <w:t xml:space="preserve">*These values can be changed </w:t>
      </w:r>
      <w:r>
        <w:t>even during the course of simulation</w:t>
      </w:r>
    </w:p>
    <w:p w14:paraId="14C3C87A" w14:textId="77777777" w:rsidR="00734055" w:rsidRDefault="00734055" w:rsidP="00734055"/>
    <w:p w14:paraId="35EEA7D8" w14:textId="77777777" w:rsidR="00734055" w:rsidRPr="00327F04" w:rsidRDefault="00734055" w:rsidP="00734055">
      <w:pPr>
        <w:jc w:val="center"/>
        <w:rPr>
          <w:rFonts w:cs="Times New Roman"/>
          <w:color w:val="000000" w:themeColor="text1"/>
          <w:sz w:val="18"/>
          <w:szCs w:val="18"/>
        </w:rPr>
      </w:pPr>
      <w:r w:rsidRPr="00327F04">
        <w:rPr>
          <w:rFonts w:cs="Times New Roman"/>
          <w:noProof/>
          <w:color w:val="000000" w:themeColor="text1"/>
          <w:sz w:val="18"/>
          <w:szCs w:val="18"/>
          <w:lang w:eastAsia="zh-CN"/>
        </w:rPr>
        <w:drawing>
          <wp:inline distT="0" distB="0" distL="0" distR="0" wp14:anchorId="7012219C" wp14:editId="02A0484D">
            <wp:extent cx="3246120" cy="2340864"/>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sk.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3246120" cy="2340864"/>
                    </a:xfrm>
                    <a:prstGeom prst="rect">
                      <a:avLst/>
                    </a:prstGeom>
                  </pic:spPr>
                </pic:pic>
              </a:graphicData>
            </a:graphic>
          </wp:inline>
        </w:drawing>
      </w:r>
    </w:p>
    <w:p w14:paraId="1FA9D3CD" w14:textId="7B961FF0"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2</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to the battery model</w:t>
      </w:r>
    </w:p>
    <w:p w14:paraId="512F1A24" w14:textId="77777777" w:rsidR="00734055" w:rsidRDefault="00734055" w:rsidP="00734055">
      <w:pPr>
        <w:pStyle w:val="Heading4"/>
        <w:jc w:val="left"/>
      </w:pPr>
      <w:r>
        <w:t>Simulink Model</w:t>
      </w:r>
    </w:p>
    <w:p w14:paraId="170AB989" w14:textId="77777777" w:rsidR="00734055" w:rsidRPr="00DD24D4" w:rsidRDefault="00734055" w:rsidP="00734055"/>
    <w:p w14:paraId="117C8A2C" w14:textId="77777777" w:rsidR="00734055" w:rsidRPr="00701D9D" w:rsidRDefault="00734055" w:rsidP="00734055">
      <w:r>
        <w:t>The implemented simulink model of the battery is shown in Fig. 4.</w:t>
      </w:r>
    </w:p>
    <w:p w14:paraId="71CD85CF" w14:textId="77777777" w:rsidR="00734055" w:rsidRDefault="00734055" w:rsidP="00734055">
      <w:pPr>
        <w:keepNext/>
        <w:jc w:val="center"/>
      </w:pPr>
      <w:r>
        <w:rPr>
          <w:noProof/>
          <w:lang w:eastAsia="zh-CN"/>
        </w:rPr>
        <w:drawing>
          <wp:inline distT="0" distB="0" distL="0" distR="0" wp14:anchorId="5A02515E" wp14:editId="25F8611D">
            <wp:extent cx="1600423" cy="1991003"/>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sig.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600423" cy="1991003"/>
                    </a:xfrm>
                    <a:prstGeom prst="rect">
                      <a:avLst/>
                    </a:prstGeom>
                  </pic:spPr>
                </pic:pic>
              </a:graphicData>
            </a:graphic>
          </wp:inline>
        </w:drawing>
      </w:r>
    </w:p>
    <w:p w14:paraId="74934F81" w14:textId="40F484D9"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3</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Simulink implementation of the battery model</w:t>
      </w:r>
    </w:p>
    <w:p w14:paraId="525E0B10" w14:textId="77777777" w:rsidR="00734055" w:rsidRDefault="00734055" w:rsidP="00734055">
      <w:pPr>
        <w:jc w:val="center"/>
      </w:pPr>
    </w:p>
    <w:p w14:paraId="7CDB40BF" w14:textId="77777777" w:rsidR="00734055" w:rsidRDefault="00734055" w:rsidP="00734055">
      <w:pPr>
        <w:pStyle w:val="Heading3"/>
        <w:jc w:val="left"/>
      </w:pPr>
      <w:bookmarkStart w:id="144" w:name="_Toc373691920"/>
      <w:bookmarkStart w:id="145" w:name="_Toc501389645"/>
      <w:r>
        <w:t>Inverter</w:t>
      </w:r>
      <w:bookmarkEnd w:id="144"/>
      <w:bookmarkEnd w:id="145"/>
    </w:p>
    <w:p w14:paraId="024FDAB9" w14:textId="77777777" w:rsidR="00734055" w:rsidRPr="003C6D86" w:rsidRDefault="00734055" w:rsidP="00734055"/>
    <w:p w14:paraId="4C869E15" w14:textId="77777777" w:rsidR="00734055" w:rsidRDefault="00734055" w:rsidP="00734055">
      <w:r>
        <w:t xml:space="preserve">The three-phase inverter block converts the dc bus voltage supplied from the battery to ac voltage, which interfaces with the rest of the AC system through a step-up transformer unit. Since the inverter is modeled in the </w:t>
      </w:r>
      <w:r w:rsidRPr="00086CEA">
        <w:rPr>
          <w:i/>
        </w:rPr>
        <w:t>dq</w:t>
      </w:r>
      <w:r>
        <w:t xml:space="preserve">0 reference frame, the inverter output voltages will also become constant values in steady state due to the </w:t>
      </w:r>
      <w:r w:rsidRPr="00E829FF">
        <w:rPr>
          <w:i/>
        </w:rPr>
        <w:t>abc</w:t>
      </w:r>
      <w:r>
        <w:t>-</w:t>
      </w:r>
      <w:r w:rsidRPr="00E829FF">
        <w:rPr>
          <w:i/>
        </w:rPr>
        <w:t>dq</w:t>
      </w:r>
      <w:r>
        <w:t>0 transformation.</w:t>
      </w:r>
    </w:p>
    <w:p w14:paraId="636B7248" w14:textId="77777777" w:rsidR="00734055" w:rsidRDefault="00734055" w:rsidP="00734055"/>
    <w:p w14:paraId="2C0C1F28" w14:textId="77777777" w:rsidR="00734055" w:rsidRDefault="00734055" w:rsidP="00734055">
      <w:pPr>
        <w:pStyle w:val="Heading4"/>
        <w:jc w:val="left"/>
      </w:pPr>
      <w:r>
        <w:t>Mathematical Model</w:t>
      </w:r>
    </w:p>
    <w:p w14:paraId="681403B1" w14:textId="77777777" w:rsidR="00734055" w:rsidRPr="0047669D" w:rsidRDefault="00734055" w:rsidP="00734055"/>
    <w:p w14:paraId="62DE860C" w14:textId="77777777" w:rsidR="00734055" w:rsidRDefault="00734055" w:rsidP="00734055">
      <w:r>
        <w:t>The battery voltage serves as the dc bus input voltage (</w:t>
      </w:r>
      <w:r w:rsidRPr="00EA46A7">
        <w:rPr>
          <w:i/>
        </w:rPr>
        <w:t>V</w:t>
      </w:r>
      <w:r w:rsidRPr="00EA46A7">
        <w:rPr>
          <w:i/>
          <w:vertAlign w:val="subscript"/>
        </w:rPr>
        <w:t>dc</w:t>
      </w:r>
      <w:r>
        <w:t xml:space="preserve">) to the battery. The other input needed to control the three-phase inverter are switching (or modulating) functions. Since the inverter is an averaged model in </w:t>
      </w:r>
      <w:r w:rsidRPr="002123F1">
        <w:rPr>
          <w:i/>
        </w:rPr>
        <w:t>dq</w:t>
      </w:r>
      <w:r>
        <w:t>0 frame, the switching functions (</w:t>
      </w:r>
      <w:r w:rsidRPr="00556897">
        <w:rPr>
          <w:i/>
        </w:rPr>
        <w:t>q</w:t>
      </w:r>
      <w:r>
        <w:t>) are also steady state averaged signals. When sinusoidal pulse width modulation method is used to control the inverter switches, the output L-L (rms) voltage of the inverter can be given as</w:t>
      </w:r>
    </w:p>
    <w:p w14:paraId="0DC97804" w14:textId="77777777" w:rsidR="00734055" w:rsidRDefault="00734055" w:rsidP="00734055"/>
    <w:p w14:paraId="050DFC63" w14:textId="77777777" w:rsidR="00734055" w:rsidRDefault="00734055" w:rsidP="00734055">
      <w:r w:rsidRPr="009A2D1D">
        <w:rPr>
          <w:position w:val="-24"/>
        </w:rPr>
        <w:object w:dxaOrig="1440" w:dyaOrig="620" w14:anchorId="44B25779">
          <v:shape id="_x0000_i1107" type="#_x0000_t75" style="width:1in;height:31.35pt" o:ole="">
            <v:imagedata r:id="rId253" o:title=""/>
          </v:shape>
          <o:OLEObject Type="Embed" ProgID="Equation.DSMT4" ShapeID="_x0000_i1107" DrawAspect="Content" ObjectID="_1575147379" r:id="rId254"/>
        </w:object>
      </w:r>
      <w:r w:rsidR="00E0728B">
        <w:tab/>
      </w:r>
      <w:r w:rsidR="00E0728B">
        <w:tab/>
      </w:r>
      <w:r w:rsidR="00E0728B">
        <w:tab/>
      </w:r>
      <w:r w:rsidR="00E0728B">
        <w:tab/>
      </w:r>
      <w:r w:rsidR="00E0728B">
        <w:tab/>
      </w:r>
      <w:r w:rsidR="00E0728B">
        <w:tab/>
      </w:r>
      <w:r w:rsidR="00E0728B">
        <w:tab/>
      </w:r>
      <w:r w:rsidR="00E0728B">
        <w:tab/>
      </w:r>
      <w:r w:rsidR="00E0728B">
        <w:tab/>
      </w:r>
      <w:r w:rsidR="00E0728B">
        <w:tab/>
        <w:t>(5.3.23</w:t>
      </w:r>
      <w:r>
        <w:t>)</w:t>
      </w:r>
    </w:p>
    <w:p w14:paraId="049807A8" w14:textId="77777777" w:rsidR="00734055" w:rsidRDefault="00734055" w:rsidP="00734055"/>
    <w:p w14:paraId="576A7984" w14:textId="77777777" w:rsidR="00734055" w:rsidRDefault="00734055" w:rsidP="00734055">
      <w:r>
        <w:t>Because of the reference frame transformation, the switching functions for the three-phase inverter are also constant values, instead of sinusoidal functions, so that the output voltages are constant values. The phase of the inverter output voltages with respect to the rest of the AC system can be changed by modifying the constant vector passed as input into the switching function block.</w:t>
      </w:r>
    </w:p>
    <w:p w14:paraId="2AC4B3B7" w14:textId="77777777" w:rsidR="00734055" w:rsidRDefault="00734055" w:rsidP="00734055">
      <w:pPr>
        <w:pStyle w:val="Heading4"/>
        <w:jc w:val="left"/>
      </w:pPr>
      <w:r>
        <w:t>Component</w:t>
      </w:r>
      <w:r w:rsidRPr="00F768CD">
        <w:t xml:space="preserve"> Inputs and Outputs</w:t>
      </w:r>
    </w:p>
    <w:p w14:paraId="572F497F" w14:textId="77777777" w:rsidR="00734055" w:rsidRPr="00C97BC2" w:rsidRDefault="00734055" w:rsidP="00734055"/>
    <w:p w14:paraId="4C237B0E" w14:textId="77777777" w:rsidR="00734055" w:rsidRDefault="00734055" w:rsidP="00734055">
      <w:pPr>
        <w:keepNext/>
        <w:jc w:val="center"/>
      </w:pPr>
      <w:r>
        <w:rPr>
          <w:noProof/>
          <w:lang w:eastAsia="zh-CN"/>
        </w:rPr>
        <w:drawing>
          <wp:inline distT="0" distB="0" distL="0" distR="0" wp14:anchorId="08D290CE" wp14:editId="1109EC21">
            <wp:extent cx="4683125" cy="1542415"/>
            <wp:effectExtent l="0" t="0" r="0" b="63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683125" cy="1542415"/>
                    </a:xfrm>
                    <a:prstGeom prst="rect">
                      <a:avLst/>
                    </a:prstGeom>
                    <a:noFill/>
                    <a:ln>
                      <a:noFill/>
                    </a:ln>
                  </pic:spPr>
                </pic:pic>
              </a:graphicData>
            </a:graphic>
          </wp:inline>
        </w:drawing>
      </w:r>
    </w:p>
    <w:p w14:paraId="0834B3D6" w14:textId="5ED76747"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TYLEREF 1 \s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w:t>
      </w:r>
      <w:r w:rsidR="009D1C19">
        <w:rPr>
          <w:rFonts w:cs="Times New Roman"/>
          <w:color w:val="000000" w:themeColor="text1"/>
          <w:sz w:val="18"/>
          <w:szCs w:val="18"/>
        </w:rPr>
        <w:fldChar w:fldCharType="end"/>
      </w:r>
      <w:r w:rsidR="00B60AA5">
        <w:rPr>
          <w:rFonts w:cs="Times New Roman"/>
          <w:color w:val="000000" w:themeColor="text1"/>
          <w:sz w:val="18"/>
          <w:szCs w:val="18"/>
        </w:rPr>
        <w:t>.</w:t>
      </w:r>
      <w:r w:rsidR="009D1C19">
        <w:rPr>
          <w:rFonts w:cs="Times New Roman"/>
          <w:color w:val="000000" w:themeColor="text1"/>
          <w:sz w:val="18"/>
          <w:szCs w:val="18"/>
        </w:rPr>
        <w:fldChar w:fldCharType="begin"/>
      </w:r>
      <w:r w:rsidR="00B60AA5">
        <w:rPr>
          <w:rFonts w:cs="Times New Roman"/>
          <w:color w:val="000000" w:themeColor="text1"/>
          <w:sz w:val="18"/>
          <w:szCs w:val="18"/>
        </w:rPr>
        <w:instrText xml:space="preserve"> SEQ Figure \* ARABIC \s 1 </w:instrText>
      </w:r>
      <w:r w:rsidR="009D1C19">
        <w:rPr>
          <w:rFonts w:cs="Times New Roman"/>
          <w:color w:val="000000" w:themeColor="text1"/>
          <w:sz w:val="18"/>
          <w:szCs w:val="18"/>
        </w:rPr>
        <w:fldChar w:fldCharType="separate"/>
      </w:r>
      <w:r w:rsidR="00EC3A48">
        <w:rPr>
          <w:rFonts w:cs="Times New Roman"/>
          <w:noProof/>
          <w:color w:val="000000" w:themeColor="text1"/>
          <w:sz w:val="18"/>
          <w:szCs w:val="18"/>
        </w:rPr>
        <w:t>54</w:t>
      </w:r>
      <w:r w:rsidR="009D1C19">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inverter model</w:t>
      </w:r>
    </w:p>
    <w:p w14:paraId="68E3D3DC" w14:textId="77777777" w:rsidR="00734055" w:rsidRPr="0047669D" w:rsidRDefault="00734055" w:rsidP="00734055">
      <w:pPr>
        <w:jc w:val="center"/>
      </w:pPr>
    </w:p>
    <w:p w14:paraId="074384D4"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444B6DB1"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DC bus voltage</w:t>
      </w:r>
      <w:r w:rsidRPr="00E238EB">
        <w:rPr>
          <w:rFonts w:eastAsia="Times New Roman" w:cs="Times New Roman"/>
        </w:rPr>
        <w:t xml:space="preserve"> </w:t>
      </w:r>
      <w:r>
        <w:rPr>
          <w:rFonts w:eastAsia="Times New Roman" w:cs="Times New Roman"/>
        </w:rPr>
        <w:t>– DC link voltage for the inverter obtained from the battery output voltag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1CBBED61"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Switching functio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A 1x3 vector signal with constant values passed as modulating functions to control the inverter output voltage</w:t>
      </w:r>
    </w:p>
    <w:p w14:paraId="708E600D"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Inverter AC side current</w:t>
      </w:r>
      <w:r>
        <w:rPr>
          <w:rFonts w:eastAsia="Times New Roman" w:cs="Times New Roman"/>
        </w:rPr>
        <w:t xml:space="preserve"> – Inverter output current demand in </w:t>
      </w:r>
      <w:r w:rsidRPr="00007009">
        <w:rPr>
          <w:rFonts w:eastAsia="Times New Roman" w:cs="Times New Roman"/>
          <w:i/>
        </w:rPr>
        <w:t>dq</w:t>
      </w:r>
      <w:r>
        <w:rPr>
          <w:rFonts w:eastAsia="Times New Roman" w:cs="Times New Roman"/>
        </w:rPr>
        <w:t>0 frame (Units- Ampere)</w:t>
      </w:r>
    </w:p>
    <w:p w14:paraId="2107CD4F" w14:textId="77777777" w:rsidR="00734055" w:rsidRDefault="00734055" w:rsidP="00734055">
      <w:pPr>
        <w:spacing w:before="100" w:beforeAutospacing="1" w:after="100" w:afterAutospacing="1" w:line="240" w:lineRule="auto"/>
        <w:rPr>
          <w:rFonts w:eastAsia="Times New Roman" w:cs="Times New Roman"/>
        </w:rPr>
      </w:pPr>
    </w:p>
    <w:p w14:paraId="435C0978"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CE41C2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i/>
        </w:rPr>
        <w:t>dq</w:t>
      </w:r>
      <w:r w:rsidRPr="00D964D1">
        <w:rPr>
          <w:rFonts w:eastAsia="Times New Roman" w:cs="Times New Roman"/>
          <w:b/>
        </w:rPr>
        <w:t>0 output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 xml:space="preserve">Three-phase inverter output voltage in </w:t>
      </w:r>
      <w:r w:rsidRPr="00B979FE">
        <w:rPr>
          <w:rFonts w:eastAsia="Times New Roman" w:cs="Times New Roman"/>
          <w:i/>
        </w:rPr>
        <w:t>dq</w:t>
      </w:r>
      <w:r>
        <w:rPr>
          <w:rFonts w:eastAsia="Times New Roman" w:cs="Times New Roman"/>
        </w:rPr>
        <w:t>0 frame (Units – Volt)</w:t>
      </w:r>
    </w:p>
    <w:p w14:paraId="16190306"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DC link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mputed based on the inverter AC output current and passed as the dc bus current demand feedback to the battery (Units – Ampere)</w:t>
      </w:r>
    </w:p>
    <w:p w14:paraId="5895C483"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ower loss</w:t>
      </w:r>
      <w:r>
        <w:rPr>
          <w:rFonts w:eastAsia="Times New Roman" w:cs="Times New Roman"/>
        </w:rPr>
        <w:t xml:space="preserve"> – Calculated as the conduction and switching losses in the inverter (Units – Watt)</w:t>
      </w:r>
    </w:p>
    <w:p w14:paraId="04A0AC70" w14:textId="77777777" w:rsidR="00734055" w:rsidRPr="00E238EB" w:rsidRDefault="00734055" w:rsidP="00734055">
      <w:pPr>
        <w:rPr>
          <w:rFonts w:eastAsia="Times New Roman" w:cs="Times New Roman"/>
        </w:rPr>
      </w:pPr>
      <w:r>
        <w:t>The inverter</w:t>
      </w:r>
      <w:r w:rsidRPr="00E238EB">
        <w:t xml:space="preserve"> model r</w:t>
      </w:r>
      <w:r>
        <w:t>equires the following mask inputs, as shown in Fig. 2</w:t>
      </w:r>
      <w:r w:rsidRPr="00E238EB">
        <w:t>.</w:t>
      </w:r>
    </w:p>
    <w:p w14:paraId="2303E5C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R</w:t>
      </w:r>
      <w:r>
        <w:rPr>
          <w:rFonts w:eastAsia="Times New Roman" w:cs="Times New Roman"/>
          <w:b/>
        </w:rPr>
        <w:t>ise time and f</w:t>
      </w:r>
      <w:r w:rsidRPr="00D964D1">
        <w:rPr>
          <w:rFonts w:eastAsia="Times New Roman" w:cs="Times New Roman"/>
          <w:b/>
        </w:rPr>
        <w:t>all tim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epends on the specific type of semiconductor switch and can be obtained from the corresponding datasheets (Units – Second). This is useful to calculate switching losses.</w:t>
      </w:r>
    </w:p>
    <w:p w14:paraId="6793F49D"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 xml:space="preserve">On state </w:t>
      </w:r>
      <w:r w:rsidRPr="00AA1510">
        <w:rPr>
          <w:rFonts w:eastAsia="Times New Roman" w:cs="Times New Roman"/>
          <w:b/>
          <w:i/>
        </w:rPr>
        <w:t>V</w:t>
      </w:r>
      <w:r w:rsidRPr="00AA1510">
        <w:rPr>
          <w:rFonts w:eastAsia="Times New Roman" w:cs="Times New Roman"/>
          <w:b/>
          <w:i/>
          <w:vertAlign w:val="subscript"/>
        </w:rPr>
        <w:t>ce</w:t>
      </w:r>
      <w:r w:rsidRPr="00AA1510">
        <w:rPr>
          <w:rFonts w:eastAsia="Times New Roman" w:cs="Times New Roman"/>
          <w:b/>
        </w:rPr>
        <w:t xml:space="preserve"> drop</w:t>
      </w:r>
      <w:r>
        <w:rPr>
          <w:rFonts w:eastAsia="Times New Roman" w:cs="Times New Roman"/>
        </w:rPr>
        <w:t xml:space="preserve"> </w:t>
      </w:r>
      <w:r w:rsidRPr="00E238EB">
        <w:rPr>
          <w:rFonts w:eastAsia="Times New Roman" w:cs="Times New Roman"/>
        </w:rPr>
        <w:t xml:space="preserve">- </w:t>
      </w:r>
      <w:r>
        <w:rPr>
          <w:rFonts w:eastAsia="Times New Roman" w:cs="Times New Roman"/>
        </w:rPr>
        <w:t>The voltage drop (ideally desired to be 0) across the switch during conduction is used to compute the conduction losses in the switch (Units – Volt)</w:t>
      </w:r>
    </w:p>
    <w:p w14:paraId="321C10A4"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Switch ing frequency</w:t>
      </w:r>
      <w:r>
        <w:rPr>
          <w:rFonts w:eastAsia="Times New Roman" w:cs="Times New Roman"/>
        </w:rPr>
        <w:t xml:space="preserve"> – User-defined PWM frequency that determines the number of times that each switch is turned on and off and is required to compute switching losses (Units - Hz)</w:t>
      </w:r>
    </w:p>
    <w:p w14:paraId="79B722BD"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Number of switches</w:t>
      </w:r>
      <w:r>
        <w:rPr>
          <w:rFonts w:eastAsia="Times New Roman" w:cs="Times New Roman"/>
        </w:rPr>
        <w:t xml:space="preserve"> – Refers to the number of semiconductor switches in the inverter. Usually, a two-level inverter configuration is used, which has six power switches.</w:t>
      </w:r>
    </w:p>
    <w:p w14:paraId="01BCB196" w14:textId="77777777" w:rsidR="00734055" w:rsidRDefault="00734055" w:rsidP="00734055">
      <w:pPr>
        <w:keepNext/>
        <w:spacing w:before="100" w:beforeAutospacing="1" w:line="240" w:lineRule="auto"/>
        <w:jc w:val="center"/>
      </w:pPr>
      <w:r>
        <w:rPr>
          <w:rFonts w:eastAsia="Times New Roman" w:cs="Times New Roman"/>
          <w:b/>
          <w:noProof/>
          <w:lang w:eastAsia="zh-CN"/>
        </w:rPr>
        <w:drawing>
          <wp:inline distT="0" distB="0" distL="0" distR="0" wp14:anchorId="44B477CB" wp14:editId="5A647D5D">
            <wp:extent cx="2907792" cy="2935224"/>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ter_mask.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907792" cy="2935224"/>
                    </a:xfrm>
                    <a:prstGeom prst="rect">
                      <a:avLst/>
                    </a:prstGeom>
                  </pic:spPr>
                </pic:pic>
              </a:graphicData>
            </a:graphic>
          </wp:inline>
        </w:drawing>
      </w:r>
    </w:p>
    <w:p w14:paraId="3EF583F6" w14:textId="049350C2" w:rsidR="00734055" w:rsidRPr="00B567AE" w:rsidRDefault="00734055" w:rsidP="00734055">
      <w:pPr>
        <w:pStyle w:val="Caption"/>
        <w:rPr>
          <w:rFonts w:cs="Times New Roman"/>
          <w:bCs/>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55</w:t>
      </w:r>
      <w:r w:rsidR="009D1C19" w:rsidRPr="00B567AE">
        <w:rPr>
          <w:rFonts w:cs="Times New Roman"/>
          <w:color w:val="000000" w:themeColor="text1"/>
        </w:rPr>
        <w:fldChar w:fldCharType="end"/>
      </w:r>
      <w:r w:rsidRPr="00B567AE">
        <w:rPr>
          <w:rFonts w:cs="Times New Roman"/>
          <w:color w:val="000000" w:themeColor="text1"/>
        </w:rPr>
        <w:t>. Mask inputs to the inverter model</w:t>
      </w:r>
    </w:p>
    <w:p w14:paraId="6BD43E3F" w14:textId="77777777" w:rsidR="00734055" w:rsidRDefault="00734055" w:rsidP="00734055">
      <w:pPr>
        <w:pStyle w:val="Heading3"/>
        <w:jc w:val="left"/>
      </w:pPr>
      <w:bookmarkStart w:id="146" w:name="_Toc501389646"/>
      <w:r>
        <w:t>AC Loads</w:t>
      </w:r>
      <w:bookmarkEnd w:id="146"/>
    </w:p>
    <w:p w14:paraId="4864EB7A" w14:textId="77777777" w:rsidR="00734055" w:rsidRPr="001751A9" w:rsidRDefault="00734055" w:rsidP="00734055"/>
    <w:p w14:paraId="62AA7312" w14:textId="77777777" w:rsidR="00734055" w:rsidRPr="00BA211B" w:rsidRDefault="00734055" w:rsidP="00734055">
      <w:r>
        <w:t xml:space="preserve">The AC electrical loads are classified into constant power, constant current and constant impedance loads, for different user requirements. These loads are also modeled in the </w:t>
      </w:r>
      <w:r w:rsidRPr="00416B07">
        <w:rPr>
          <w:i/>
        </w:rPr>
        <w:t>dq</w:t>
      </w:r>
      <w:r>
        <w:t>0 reference frame. The loads are modeled as lumped quantities. Assuming a balanced three-phase system, the zero axis electrical quantities are generally zero valued in steady state and therefore ignored.</w:t>
      </w:r>
    </w:p>
    <w:p w14:paraId="400D6BE1" w14:textId="77777777" w:rsidR="00734055" w:rsidRDefault="00734055" w:rsidP="00734055">
      <w:pPr>
        <w:pStyle w:val="Heading4"/>
        <w:jc w:val="left"/>
      </w:pPr>
      <w:r>
        <w:lastRenderedPageBreak/>
        <w:t>Mathematical Model</w:t>
      </w:r>
    </w:p>
    <w:p w14:paraId="5DF0779E" w14:textId="77777777" w:rsidR="00734055" w:rsidRDefault="00734055" w:rsidP="00734055"/>
    <w:p w14:paraId="6D29E347" w14:textId="77777777" w:rsidR="00734055" w:rsidRDefault="00734055" w:rsidP="00734055">
      <w:r>
        <w:t xml:space="preserve">Although the loads are divided as power, current and impedance loads, the generators require the dq0 axis currents drawn by each load, as feedback signals. In general, the complex power </w:t>
      </w:r>
      <w:r w:rsidRPr="006E18A2">
        <w:rPr>
          <w:i/>
        </w:rPr>
        <w:t>S</w:t>
      </w:r>
      <w:r>
        <w:t xml:space="preserve"> can be expressed as</w:t>
      </w:r>
    </w:p>
    <w:p w14:paraId="7B0116CC" w14:textId="77777777" w:rsidR="00734055" w:rsidRDefault="00734055" w:rsidP="00734055">
      <w:r w:rsidRPr="009A2D1D">
        <w:rPr>
          <w:position w:val="-6"/>
        </w:rPr>
        <w:object w:dxaOrig="660" w:dyaOrig="279" w14:anchorId="5C2A31B9">
          <v:shape id="_x0000_i1108" type="#_x0000_t75" style="width:33.35pt;height:13.35pt" o:ole="">
            <v:imagedata r:id="rId257" o:title=""/>
          </v:shape>
          <o:OLEObject Type="Embed" ProgID="Equation.DSMT4" ShapeID="_x0000_i1108" DrawAspect="Content" ObjectID="_1575147380" r:id="rId258"/>
        </w:object>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t>(5.3.24</w:t>
      </w:r>
      <w:r>
        <w:t>)</w:t>
      </w:r>
    </w:p>
    <w:p w14:paraId="73D4819F" w14:textId="77777777" w:rsidR="00734055" w:rsidRDefault="00734055" w:rsidP="00734055">
      <w:r>
        <w:t xml:space="preserve">where </w:t>
      </w:r>
      <w:r w:rsidRPr="00A55A4B">
        <w:rPr>
          <w:i/>
        </w:rPr>
        <w:t>V</w:t>
      </w:r>
      <w:r>
        <w:t xml:space="preserve"> and </w:t>
      </w:r>
      <w:r w:rsidRPr="004E0024">
        <w:rPr>
          <w:i/>
        </w:rPr>
        <w:t>I</w:t>
      </w:r>
      <w:r w:rsidRPr="004E0024">
        <w:rPr>
          <w:vertAlign w:val="superscript"/>
        </w:rPr>
        <w:t>*</w:t>
      </w:r>
      <w:r>
        <w:t xml:space="preserve"> are the voltage and complex conjugate of the current drawn.</w:t>
      </w:r>
    </w:p>
    <w:p w14:paraId="3A7DB828" w14:textId="77777777" w:rsidR="00734055" w:rsidRDefault="00734055" w:rsidP="00734055"/>
    <w:p w14:paraId="040EB911" w14:textId="77777777" w:rsidR="00734055" w:rsidRDefault="00734055" w:rsidP="00734055">
      <w:r>
        <w:t>For the power loads, the active (</w:t>
      </w:r>
      <w:r w:rsidRPr="00047977">
        <w:rPr>
          <w:i/>
        </w:rPr>
        <w:t>P</w:t>
      </w:r>
      <w:r>
        <w:t>) and reactive components (</w:t>
      </w:r>
      <w:r w:rsidRPr="00047977">
        <w:rPr>
          <w:i/>
        </w:rPr>
        <w:t>Q</w:t>
      </w:r>
      <w:r>
        <w:t>) of the complex power can be expressed as</w:t>
      </w:r>
    </w:p>
    <w:p w14:paraId="43DE6F2F" w14:textId="77777777" w:rsidR="00734055" w:rsidRDefault="00734055" w:rsidP="00734055">
      <w:r w:rsidRPr="009A2D1D">
        <w:rPr>
          <w:position w:val="-14"/>
        </w:rPr>
        <w:object w:dxaOrig="2460" w:dyaOrig="380" w14:anchorId="59C27759">
          <v:shape id="_x0000_i1109" type="#_x0000_t75" style="width:122.65pt;height:18pt" o:ole="">
            <v:imagedata r:id="rId259" o:title=""/>
          </v:shape>
          <o:OLEObject Type="Embed" ProgID="Equation.DSMT4" ShapeID="_x0000_i1109" DrawAspect="Content" ObjectID="_1575147381" r:id="rId260"/>
        </w:object>
      </w:r>
      <w:r w:rsidR="00E0728B">
        <w:tab/>
      </w:r>
      <w:r w:rsidR="00E0728B">
        <w:tab/>
      </w:r>
      <w:r w:rsidR="00E0728B">
        <w:tab/>
      </w:r>
      <w:r w:rsidR="00E0728B">
        <w:tab/>
      </w:r>
      <w:r w:rsidR="00E0728B">
        <w:tab/>
      </w:r>
      <w:r w:rsidR="00E0728B">
        <w:tab/>
      </w:r>
      <w:r w:rsidR="00E0728B">
        <w:tab/>
      </w:r>
      <w:r w:rsidR="00E0728B">
        <w:tab/>
      </w:r>
      <w:r w:rsidR="00E0728B">
        <w:tab/>
        <w:t>(5.3.25</w:t>
      </w:r>
      <w:r>
        <w:t>)</w:t>
      </w:r>
    </w:p>
    <w:p w14:paraId="475C25C8" w14:textId="77777777" w:rsidR="00734055" w:rsidRDefault="00734055" w:rsidP="00734055"/>
    <w:p w14:paraId="35223CFA" w14:textId="77777777" w:rsidR="00734055" w:rsidRDefault="00734055" w:rsidP="00734055">
      <w:r>
        <w:t>From the above equation, after separating the real and imaginary parts , the active and reactive currents can be given as</w:t>
      </w:r>
    </w:p>
    <w:p w14:paraId="7D8A1C0E" w14:textId="77777777" w:rsidR="00734055" w:rsidRDefault="00734055" w:rsidP="00734055"/>
    <w:p w14:paraId="3663521A" w14:textId="77777777" w:rsidR="00734055" w:rsidRDefault="00734055" w:rsidP="00734055">
      <w:r w:rsidRPr="009A2D1D">
        <w:rPr>
          <w:position w:val="-28"/>
        </w:rPr>
        <w:object w:dxaOrig="1359" w:dyaOrig="639" w14:anchorId="146975D0">
          <v:shape id="_x0000_i1110" type="#_x0000_t75" style="width:69.35pt;height:34pt" o:ole="">
            <v:imagedata r:id="rId261" o:title=""/>
          </v:shape>
          <o:OLEObject Type="Embed" ProgID="Equation.DSMT4" ShapeID="_x0000_i1110" DrawAspect="Content" ObjectID="_1575147382" r:id="rId262"/>
        </w:object>
      </w:r>
      <w:r>
        <w:t xml:space="preserve">, </w:t>
      </w:r>
      <w:r w:rsidRPr="009A2D1D">
        <w:rPr>
          <w:position w:val="-28"/>
        </w:rPr>
        <w:object w:dxaOrig="1340" w:dyaOrig="639" w14:anchorId="2CD9764B">
          <v:shape id="_x0000_i1111" type="#_x0000_t75" style="width:67.35pt;height:34pt" o:ole="">
            <v:imagedata r:id="rId263" o:title=""/>
          </v:shape>
          <o:OLEObject Type="Embed" ProgID="Equation.DSMT4" ShapeID="_x0000_i1111" DrawAspect="Content" ObjectID="_1575147383" r:id="rId264"/>
        </w:object>
      </w:r>
      <w:r w:rsidR="00E0728B">
        <w:tab/>
      </w:r>
      <w:r w:rsidR="00E0728B">
        <w:tab/>
      </w:r>
      <w:r w:rsidR="00E0728B">
        <w:tab/>
      </w:r>
      <w:r w:rsidR="00E0728B">
        <w:tab/>
      </w:r>
      <w:r w:rsidR="00E0728B">
        <w:tab/>
      </w:r>
      <w:r w:rsidR="00E0728B">
        <w:tab/>
      </w:r>
      <w:r w:rsidR="00E0728B">
        <w:tab/>
      </w:r>
      <w:r w:rsidR="00E0728B">
        <w:tab/>
      </w:r>
      <w:r w:rsidR="00E0728B">
        <w:tab/>
        <w:t>(5.3.26</w:t>
      </w:r>
      <w:r>
        <w:t>)</w:t>
      </w:r>
    </w:p>
    <w:p w14:paraId="1B518398" w14:textId="77777777" w:rsidR="00734055" w:rsidRDefault="00734055" w:rsidP="00734055">
      <w:r>
        <w:t>For the impedance loads, the active and reactive currents can be given as</w:t>
      </w:r>
    </w:p>
    <w:p w14:paraId="21321106" w14:textId="77777777" w:rsidR="00734055" w:rsidRDefault="00734055" w:rsidP="00734055"/>
    <w:p w14:paraId="18C3CC81" w14:textId="77777777" w:rsidR="00734055" w:rsidRDefault="00734055" w:rsidP="00734055">
      <w:r w:rsidRPr="009A2D1D">
        <w:rPr>
          <w:position w:val="-26"/>
        </w:rPr>
        <w:object w:dxaOrig="1359" w:dyaOrig="620" w14:anchorId="2D9BEAE5">
          <v:shape id="_x0000_i1112" type="#_x0000_t75" style="width:69.35pt;height:31.35pt" o:ole="">
            <v:imagedata r:id="rId265" o:title=""/>
          </v:shape>
          <o:OLEObject Type="Embed" ProgID="Equation.DSMT4" ShapeID="_x0000_i1112" DrawAspect="Content" ObjectID="_1575147384" r:id="rId266"/>
        </w:object>
      </w:r>
      <w:r>
        <w:t xml:space="preserve">, </w:t>
      </w:r>
      <w:r w:rsidRPr="009A2D1D">
        <w:rPr>
          <w:position w:val="-26"/>
        </w:rPr>
        <w:object w:dxaOrig="1340" w:dyaOrig="620" w14:anchorId="518F3040">
          <v:shape id="_x0000_i1113" type="#_x0000_t75" style="width:67.35pt;height:31.35pt" o:ole="">
            <v:imagedata r:id="rId267" o:title=""/>
          </v:shape>
          <o:OLEObject Type="Embed" ProgID="Equation.DSMT4" ShapeID="_x0000_i1113" DrawAspect="Content" ObjectID="_1575147385" r:id="rId268"/>
        </w:object>
      </w:r>
      <w:r>
        <w:tab/>
      </w:r>
      <w:r>
        <w:tab/>
      </w:r>
      <w:r>
        <w:tab/>
      </w:r>
      <w:r>
        <w:tab/>
      </w:r>
      <w:r>
        <w:tab/>
      </w:r>
      <w:r>
        <w:tab/>
      </w:r>
      <w:r>
        <w:tab/>
      </w:r>
      <w:r>
        <w:tab/>
      </w:r>
      <w:r>
        <w:tab/>
        <w:t>(5.</w:t>
      </w:r>
      <w:r w:rsidR="00E0728B">
        <w:t>3.27</w:t>
      </w:r>
      <w:r>
        <w:t>)</w:t>
      </w:r>
    </w:p>
    <w:p w14:paraId="2A89229E" w14:textId="77777777" w:rsidR="00734055" w:rsidRDefault="00734055" w:rsidP="00734055">
      <w:r>
        <w:t xml:space="preserve">The </w:t>
      </w:r>
      <w:r w:rsidRPr="00F82E32">
        <w:rPr>
          <w:i/>
        </w:rPr>
        <w:t>dq</w:t>
      </w:r>
      <w:r>
        <w:t xml:space="preserve"> currents drawn by the loads are computed using (5.3.23) and (5.3.24) and are passed as feedback signals to the corresponding generator bus.</w:t>
      </w:r>
    </w:p>
    <w:p w14:paraId="6A01D240" w14:textId="77777777" w:rsidR="00734055" w:rsidRPr="00817C1E" w:rsidRDefault="00734055" w:rsidP="00734055"/>
    <w:p w14:paraId="62EBCCB2" w14:textId="77777777" w:rsidR="00734055" w:rsidRPr="00BA211B" w:rsidRDefault="00734055" w:rsidP="00734055">
      <w:pPr>
        <w:pStyle w:val="Heading4"/>
        <w:jc w:val="left"/>
      </w:pPr>
      <w:r>
        <w:t>Component</w:t>
      </w:r>
      <w:r w:rsidRPr="00F768CD">
        <w:t xml:space="preserve"> Inputs and Outputs</w:t>
      </w:r>
    </w:p>
    <w:p w14:paraId="0B18B4A4" w14:textId="77777777" w:rsidR="00734055" w:rsidRDefault="00734055" w:rsidP="00734055"/>
    <w:p w14:paraId="506507D6" w14:textId="77777777" w:rsidR="00DE3C3F" w:rsidRDefault="00DE3C3F" w:rsidP="00DE3C3F">
      <w:r>
        <w:t xml:space="preserve">AC loads can be inserted in two modes: </w:t>
      </w:r>
      <w:r w:rsidRPr="002A549E">
        <w:rPr>
          <w:b/>
        </w:rPr>
        <w:t>Internal</w:t>
      </w:r>
      <w:r>
        <w:t xml:space="preserve"> and </w:t>
      </w:r>
      <w:r w:rsidRPr="002A549E">
        <w:rPr>
          <w:b/>
        </w:rPr>
        <w:t>External</w:t>
      </w:r>
      <w:r>
        <w:t>. Loads configured through both these are combined together inside the AC load block as shown in the block below.</w:t>
      </w:r>
    </w:p>
    <w:p w14:paraId="4EEA8AA9" w14:textId="77777777" w:rsidR="00DE3C3F" w:rsidRDefault="00DE3C3F" w:rsidP="00DE3C3F"/>
    <w:p w14:paraId="16D66125" w14:textId="77777777" w:rsidR="00DE3C3F" w:rsidRDefault="00DE3C3F" w:rsidP="00DE3C3F">
      <w:pPr>
        <w:ind w:left="720" w:firstLine="720"/>
      </w:pPr>
      <w:r w:rsidRPr="005F1FA7">
        <w:rPr>
          <w:noProof/>
          <w:lang w:eastAsia="zh-CN"/>
        </w:rPr>
        <mc:AlternateContent>
          <mc:Choice Requires="wpg">
            <w:drawing>
              <wp:inline distT="0" distB="0" distL="0" distR="0" wp14:anchorId="2002B101" wp14:editId="224D3A53">
                <wp:extent cx="3453130" cy="2023110"/>
                <wp:effectExtent l="0" t="0" r="0" b="0"/>
                <wp:docPr id="483" name="Group 9"/>
                <wp:cNvGraphicFramePr/>
                <a:graphic xmlns:a="http://schemas.openxmlformats.org/drawingml/2006/main">
                  <a:graphicData uri="http://schemas.microsoft.com/office/word/2010/wordprocessingGroup">
                    <wpg:wgp>
                      <wpg:cNvGrpSpPr/>
                      <wpg:grpSpPr>
                        <a:xfrm>
                          <a:off x="0" y="0"/>
                          <a:ext cx="3453130" cy="2023110"/>
                          <a:chOff x="0" y="0"/>
                          <a:chExt cx="3453130" cy="2023110"/>
                        </a:xfrm>
                      </wpg:grpSpPr>
                      <pic:pic xmlns:pic="http://schemas.openxmlformats.org/drawingml/2006/picture">
                        <pic:nvPicPr>
                          <pic:cNvPr id="484" name="Picture 484"/>
                          <pic:cNvPicPr/>
                        </pic:nvPicPr>
                        <pic:blipFill>
                          <a:blip r:embed="rId269">
                            <a:extLst>
                              <a:ext uri="{28A0092B-C50C-407E-A947-70E740481C1C}">
                                <a14:useLocalDpi xmlns:a14="http://schemas.microsoft.com/office/drawing/2010/main" val="0"/>
                              </a:ext>
                            </a:extLst>
                          </a:blip>
                          <a:srcRect/>
                          <a:stretch>
                            <a:fillRect/>
                          </a:stretch>
                        </pic:blipFill>
                        <pic:spPr bwMode="auto">
                          <a:xfrm>
                            <a:off x="1728470" y="0"/>
                            <a:ext cx="1724660" cy="2023110"/>
                          </a:xfrm>
                          <a:prstGeom prst="rect">
                            <a:avLst/>
                          </a:prstGeom>
                          <a:noFill/>
                          <a:ln>
                            <a:noFill/>
                          </a:ln>
                        </pic:spPr>
                      </pic:pic>
                      <wps:wsp>
                        <wps:cNvPr id="485" name="Rounded Rectangle 485"/>
                        <wps:cNvSpPr/>
                        <wps:spPr>
                          <a:xfrm>
                            <a:off x="1728470" y="630555"/>
                            <a:ext cx="633730" cy="30480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E9A2C0" w14:textId="77777777" w:rsidR="009B4A87" w:rsidRDefault="009B4A87" w:rsidP="00DE3C3F">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6" name="TextBox 6"/>
                        <wps:cNvSpPr txBox="1"/>
                        <wps:spPr>
                          <a:xfrm>
                            <a:off x="0" y="630555"/>
                            <a:ext cx="1346200" cy="443865"/>
                          </a:xfrm>
                          <a:prstGeom prst="rect">
                            <a:avLst/>
                          </a:prstGeom>
                          <a:noFill/>
                        </wps:spPr>
                        <wps:txbx>
                          <w:txbxContent>
                            <w:p w14:paraId="5484EE70" w14:textId="77777777" w:rsidR="009B4A87" w:rsidRDefault="009B4A87" w:rsidP="00DE3C3F">
                              <w:pPr>
                                <w:pStyle w:val="NormalWeb"/>
                                <w:spacing w:after="0"/>
                                <w:jc w:val="center"/>
                              </w:pPr>
                              <w:r>
                                <w:rPr>
                                  <w:b/>
                                  <w:bCs/>
                                  <w:color w:val="000000" w:themeColor="text1"/>
                                  <w:kern w:val="24"/>
                                  <w:sz w:val="21"/>
                                  <w:szCs w:val="21"/>
                                </w:rPr>
                                <w:t>External load vector</w:t>
                              </w:r>
                            </w:p>
                            <w:p w14:paraId="0ABC172E" w14:textId="77777777" w:rsidR="009B4A87" w:rsidRDefault="009B4A87" w:rsidP="00DE3C3F">
                              <w:pPr>
                                <w:pStyle w:val="NormalWeb"/>
                                <w:spacing w:after="0"/>
                                <w:jc w:val="center"/>
                              </w:pPr>
                              <w:r>
                                <w:rPr>
                                  <w:b/>
                                  <w:bCs/>
                                  <w:color w:val="000000" w:themeColor="text1"/>
                                  <w:kern w:val="24"/>
                                  <w:sz w:val="21"/>
                                  <w:szCs w:val="21"/>
                                </w:rPr>
                                <w:t>[P Q I]</w:t>
                              </w:r>
                            </w:p>
                          </w:txbxContent>
                        </wps:txbx>
                        <wps:bodyPr wrap="none" rtlCol="0">
                          <a:spAutoFit/>
                        </wps:bodyPr>
                      </wps:wsp>
                      <wps:wsp>
                        <wps:cNvPr id="487" name="Straight Arrow Connector 487"/>
                        <wps:cNvCnPr/>
                        <wps:spPr>
                          <a:xfrm>
                            <a:off x="1295400" y="830922"/>
                            <a:ext cx="3810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se="http://schemas.microsoft.com/office/word/2015/wordml/symex" xmlns:cx1="http://schemas.microsoft.com/office/drawing/2015/9/8/chartex" xmlns:cx="http://schemas.microsoft.com/office/drawing/2014/chartex">
            <w:pict>
              <v:group w14:anchorId="2002B101" id="Group 9" o:spid="_x0000_s1127" style="width:271.9pt;height:159.3pt;mso-position-horizontal-relative:char;mso-position-vertical-relative:line" coordsize="34531,202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">
                <v:shape id="Picture 484" o:spid="_x0000_s1128" type="#_x0000_t75" style="position:absolute;left:17284;width:17247;height:20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">
                  <v:imagedata r:id="rId270" o:title=""/>
                </v:shape>
                <v:roundrect id="Rounded Rectangle 485" o:spid="_x0000_s1129" style="position:absolute;left:17284;top:6305;width:6338;height:30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" filled="f" strokecolor="red" strokeweight="1pt">
                  <v:stroke joinstyle="miter"/>
                  <v:textbox>
                    <w:txbxContent>
                      <w:p w14:paraId="35E9A2C0" w14:textId="77777777" w:rsidR="009B4A87" w:rsidRDefault="009B4A87" w:rsidP="00DE3C3F">
                        <w:pPr>
                          <w:rPr>
                            <w:rFonts w:eastAsia="Times New Roman"/>
                          </w:rPr>
                        </w:pPr>
                      </w:p>
                    </w:txbxContent>
                  </v:textbox>
                </v:roundrect>
                <v:shape id="TextBox 6" o:spid="_x0000_s1130" type="#_x0000_t202" style="position:absolute;top:6305;width:13462;height:4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" filled="f" stroked="f">
                  <v:textbox style="mso-fit-shape-to-text:t">
                    <w:txbxContent>
                      <w:p w14:paraId="5484EE70" w14:textId="77777777" w:rsidR="009B4A87" w:rsidRDefault="009B4A87" w:rsidP="00DE3C3F">
                        <w:pPr>
                          <w:pStyle w:val="NormalWeb"/>
                          <w:spacing w:after="0"/>
                          <w:jc w:val="center"/>
                        </w:pPr>
                        <w:r>
                          <w:rPr>
                            <w:b/>
                            <w:bCs/>
                            <w:color w:val="000000" w:themeColor="text1"/>
                            <w:kern w:val="24"/>
                            <w:sz w:val="21"/>
                            <w:szCs w:val="21"/>
                          </w:rPr>
                          <w:t>External load vector</w:t>
                        </w:r>
                      </w:p>
                      <w:p w14:paraId="0ABC172E" w14:textId="77777777" w:rsidR="009B4A87" w:rsidRDefault="009B4A87" w:rsidP="00DE3C3F">
                        <w:pPr>
                          <w:pStyle w:val="NormalWeb"/>
                          <w:spacing w:after="0"/>
                          <w:jc w:val="center"/>
                        </w:pPr>
                        <w:r>
                          <w:rPr>
                            <w:b/>
                            <w:bCs/>
                            <w:color w:val="000000" w:themeColor="text1"/>
                            <w:kern w:val="24"/>
                            <w:sz w:val="21"/>
                            <w:szCs w:val="21"/>
                          </w:rPr>
                          <w:t>[P Q I]</w:t>
                        </w:r>
                      </w:p>
                    </w:txbxContent>
                  </v:textbox>
                </v:shape>
                <v:shape id="Straight Arrow Connector 487" o:spid="_x0000_s1131" type="#_x0000_t32" style="position:absolute;left:12954;top:8309;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" strokecolor="black [3213]" strokeweight=".5pt">
                  <v:stroke endarrow="open" joinstyle="miter"/>
                </v:shape>
                <w10:anchorlock/>
              </v:group>
            </w:pict>
          </mc:Fallback>
        </mc:AlternateContent>
      </w:r>
    </w:p>
    <w:p w14:paraId="39598390" w14:textId="1C243584" w:rsidR="00DE3C3F" w:rsidRPr="00327F04" w:rsidRDefault="00DE3C3F" w:rsidP="00DE3C3F">
      <w:pPr>
        <w:jc w:val="center"/>
        <w:rPr>
          <w:rFonts w:cs="Times New Roman"/>
          <w:color w:val="000000" w:themeColor="text1"/>
          <w:sz w:val="18"/>
          <w:szCs w:val="18"/>
        </w:rPr>
      </w:pPr>
      <w:r w:rsidRPr="00327F04">
        <w:rPr>
          <w:rFonts w:cs="Times New Roman"/>
          <w:color w:val="000000" w:themeColor="text1"/>
          <w:sz w:val="18"/>
          <w:szCs w:val="18"/>
        </w:rPr>
        <w:t xml:space="preserve">Fig. </w:t>
      </w:r>
      <w:r>
        <w:rPr>
          <w:rFonts w:cs="Times New Roman"/>
          <w:color w:val="000000" w:themeColor="text1"/>
          <w:sz w:val="18"/>
          <w:szCs w:val="18"/>
        </w:rPr>
        <w:fldChar w:fldCharType="begin"/>
      </w:r>
      <w:r>
        <w:rPr>
          <w:rFonts w:cs="Times New Roman"/>
          <w:color w:val="000000" w:themeColor="text1"/>
          <w:sz w:val="18"/>
          <w:szCs w:val="18"/>
        </w:rPr>
        <w:instrText xml:space="preserve"> STYLEREF 1 \s </w:instrText>
      </w:r>
      <w:r>
        <w:rPr>
          <w:rFonts w:cs="Times New Roman"/>
          <w:color w:val="000000" w:themeColor="text1"/>
          <w:sz w:val="18"/>
          <w:szCs w:val="18"/>
        </w:rPr>
        <w:fldChar w:fldCharType="separate"/>
      </w:r>
      <w:r w:rsidR="00EC3A48">
        <w:rPr>
          <w:rFonts w:cs="Times New Roman"/>
          <w:noProof/>
          <w:color w:val="000000" w:themeColor="text1"/>
          <w:sz w:val="18"/>
          <w:szCs w:val="18"/>
        </w:rPr>
        <w:t>5</w:t>
      </w:r>
      <w:r>
        <w:rPr>
          <w:rFonts w:cs="Times New Roman"/>
          <w:color w:val="000000" w:themeColor="text1"/>
          <w:sz w:val="18"/>
          <w:szCs w:val="18"/>
        </w:rPr>
        <w:fldChar w:fldCharType="end"/>
      </w:r>
      <w:r>
        <w:rPr>
          <w:rFonts w:cs="Times New Roman"/>
          <w:color w:val="000000" w:themeColor="text1"/>
          <w:sz w:val="18"/>
          <w:szCs w:val="18"/>
        </w:rPr>
        <w:t>.</w:t>
      </w:r>
      <w:r>
        <w:rPr>
          <w:rFonts w:cs="Times New Roman"/>
          <w:color w:val="000000" w:themeColor="text1"/>
          <w:sz w:val="18"/>
          <w:szCs w:val="18"/>
        </w:rPr>
        <w:fldChar w:fldCharType="begin"/>
      </w:r>
      <w:r>
        <w:rPr>
          <w:rFonts w:cs="Times New Roman"/>
          <w:color w:val="000000" w:themeColor="text1"/>
          <w:sz w:val="18"/>
          <w:szCs w:val="18"/>
        </w:rPr>
        <w:instrText xml:space="preserve"> SEQ Figure \* ARABIC \s 1 </w:instrText>
      </w:r>
      <w:r>
        <w:rPr>
          <w:rFonts w:cs="Times New Roman"/>
          <w:color w:val="000000" w:themeColor="text1"/>
          <w:sz w:val="18"/>
          <w:szCs w:val="18"/>
        </w:rPr>
        <w:fldChar w:fldCharType="separate"/>
      </w:r>
      <w:r w:rsidR="00EC3A48">
        <w:rPr>
          <w:rFonts w:cs="Times New Roman"/>
          <w:noProof/>
          <w:color w:val="000000" w:themeColor="text1"/>
          <w:sz w:val="18"/>
          <w:szCs w:val="18"/>
        </w:rPr>
        <w:t>56</w:t>
      </w:r>
      <w:r>
        <w:rPr>
          <w:rFonts w:cs="Times New Roman"/>
          <w:color w:val="000000" w:themeColor="text1"/>
          <w:sz w:val="18"/>
          <w:szCs w:val="18"/>
        </w:rPr>
        <w:fldChar w:fldCharType="end"/>
      </w:r>
      <w:r>
        <w:rPr>
          <w:rFonts w:cs="Times New Roman"/>
          <w:color w:val="000000" w:themeColor="text1"/>
          <w:sz w:val="18"/>
          <w:szCs w:val="18"/>
        </w:rPr>
        <w:t>. AC load showing the configuration of the external load vector.</w:t>
      </w:r>
    </w:p>
    <w:p w14:paraId="3A18EADA" w14:textId="77777777" w:rsidR="00DE3C3F" w:rsidRDefault="00DE3C3F" w:rsidP="00DE3C3F"/>
    <w:p w14:paraId="68F6883B" w14:textId="77777777" w:rsidR="00DE3C3F" w:rsidRDefault="00DE3C3F" w:rsidP="00DE3C3F">
      <w:r>
        <w:t xml:space="preserve">The external load vector is configured as a vector of [Active power, Reactive Power, Current]. In the current Boeing system model, this vector is supplied through the ‘Source blocks’ from the ECS and FOS systems. It is important to note that heavy loading of the system before the generator voltage has built to a </w:t>
      </w:r>
      <w:r>
        <w:lastRenderedPageBreak/>
        <w:t>stable output can result in instabilities, eventually leading to system crashing down. So ‘ENABLE’ signal has been added to the loads, as shown in Fig. 5.56 to ensure a time delay after which the generators can be loaded.</w:t>
      </w:r>
    </w:p>
    <w:p w14:paraId="54D533DF" w14:textId="77777777" w:rsidR="00DE3C3F" w:rsidRDefault="00DE3C3F" w:rsidP="00DE3C3F"/>
    <w:p w14:paraId="1233D632" w14:textId="77777777" w:rsidR="00DE3C3F" w:rsidRDefault="00DE3C3F" w:rsidP="00DE3C3F">
      <w:r>
        <w:t>The internal mode can be used for the loads that are fairly constant over the entire mission profile or drive cycle. The loads for this mode can set up through a dialog box obtained by double-clicking the load block. This is shown in Fig. 1 below.</w:t>
      </w:r>
    </w:p>
    <w:p w14:paraId="69ACEA05" w14:textId="77777777" w:rsidR="00DE3C3F" w:rsidRDefault="00DE3C3F" w:rsidP="00DE3C3F"/>
    <w:p w14:paraId="299AA1F3" w14:textId="77777777" w:rsidR="00DE3C3F" w:rsidRDefault="00DE3C3F" w:rsidP="00DE3C3F">
      <w:r>
        <w:t xml:space="preserve">The following load parameters can be entered in the dialog box. </w:t>
      </w:r>
    </w:p>
    <w:p w14:paraId="2C43C2D7" w14:textId="77777777" w:rsidR="00DE3C3F" w:rsidRDefault="00DE3C3F" w:rsidP="00DE3C3F"/>
    <w:p w14:paraId="3E968A99" w14:textId="77777777" w:rsidR="00DE3C3F" w:rsidRDefault="00DE3C3F" w:rsidP="00DE3C3F">
      <w:r>
        <w:t>1. Real Power [P] (Units –Watt)</w:t>
      </w:r>
    </w:p>
    <w:p w14:paraId="304FD6EA" w14:textId="77777777" w:rsidR="00DE3C3F" w:rsidRDefault="00DE3C3F" w:rsidP="00DE3C3F">
      <w:r>
        <w:t>2. Power factor (Range: 0-1)</w:t>
      </w:r>
    </w:p>
    <w:p w14:paraId="01F4A5DB" w14:textId="77777777" w:rsidR="00DE3C3F" w:rsidRDefault="00DE3C3F" w:rsidP="00DE3C3F">
      <w:r>
        <w:t>3. Load efficiency (Range: 0-1)</w:t>
      </w:r>
    </w:p>
    <w:p w14:paraId="218B63AE" w14:textId="77777777" w:rsidR="00DE3C3F" w:rsidRDefault="00DE3C3F" w:rsidP="00DE3C3F">
      <w:r>
        <w:t>4. Resistance [R] (Units – Ohm)</w:t>
      </w:r>
    </w:p>
    <w:p w14:paraId="7B7BC8A0" w14:textId="77777777" w:rsidR="00DE3C3F" w:rsidRDefault="00DE3C3F" w:rsidP="00DE3C3F">
      <w:r>
        <w:t>5. Reactance [X] (Units – Ohm)</w:t>
      </w:r>
    </w:p>
    <w:p w14:paraId="56CC9EBB" w14:textId="77777777" w:rsidR="00DE3C3F" w:rsidRDefault="00DE3C3F" w:rsidP="00DE3C3F"/>
    <w:p w14:paraId="02F24879" w14:textId="77777777" w:rsidR="00DE3C3F" w:rsidRDefault="00DE3C3F" w:rsidP="00DE3C3F">
      <w:r>
        <w:t>The resistance and reactance values of the load cannot be simultaneously ‘0’, as this would result in a short circuit. They will default to the high impedance values shown in Fig. 5.57, when zero values are entered for both resistance and reactance.</w:t>
      </w:r>
    </w:p>
    <w:p w14:paraId="23D309F3" w14:textId="77777777" w:rsidR="00DE3C3F" w:rsidRDefault="00DE3C3F" w:rsidP="00DE3C3F"/>
    <w:p w14:paraId="72316766" w14:textId="77777777" w:rsidR="00DE3C3F" w:rsidRDefault="00DE3C3F" w:rsidP="00DE3C3F">
      <w:pPr>
        <w:keepNext/>
        <w:jc w:val="center"/>
      </w:pPr>
      <w:r>
        <w:rPr>
          <w:noProof/>
          <w:lang w:eastAsia="zh-CN"/>
        </w:rPr>
        <w:drawing>
          <wp:inline distT="0" distB="0" distL="0" distR="0" wp14:anchorId="07C33628" wp14:editId="67015241">
            <wp:extent cx="2557109" cy="3275937"/>
            <wp:effectExtent l="0" t="0" r="0" b="127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561559" cy="3281638"/>
                    </a:xfrm>
                    <a:prstGeom prst="rect">
                      <a:avLst/>
                    </a:prstGeom>
                    <a:noFill/>
                    <a:ln>
                      <a:noFill/>
                    </a:ln>
                  </pic:spPr>
                </pic:pic>
              </a:graphicData>
            </a:graphic>
          </wp:inline>
        </w:drawing>
      </w:r>
    </w:p>
    <w:p w14:paraId="6C58A6C4" w14:textId="29699ABA" w:rsidR="00DE3C3F" w:rsidRPr="00327F04" w:rsidRDefault="00DE3C3F" w:rsidP="00DE3C3F">
      <w:pPr>
        <w:jc w:val="center"/>
        <w:rPr>
          <w:rFonts w:cs="Times New Roman"/>
          <w:color w:val="000000" w:themeColor="text1"/>
          <w:sz w:val="18"/>
          <w:szCs w:val="18"/>
        </w:rPr>
      </w:pPr>
      <w:r w:rsidRPr="00327F04">
        <w:rPr>
          <w:rFonts w:cs="Times New Roman"/>
          <w:color w:val="000000" w:themeColor="text1"/>
          <w:sz w:val="18"/>
          <w:szCs w:val="18"/>
        </w:rPr>
        <w:t xml:space="preserve">Fig. </w:t>
      </w:r>
      <w:r>
        <w:rPr>
          <w:rFonts w:cs="Times New Roman"/>
          <w:color w:val="000000" w:themeColor="text1"/>
          <w:sz w:val="18"/>
          <w:szCs w:val="18"/>
        </w:rPr>
        <w:fldChar w:fldCharType="begin"/>
      </w:r>
      <w:r>
        <w:rPr>
          <w:rFonts w:cs="Times New Roman"/>
          <w:color w:val="000000" w:themeColor="text1"/>
          <w:sz w:val="18"/>
          <w:szCs w:val="18"/>
        </w:rPr>
        <w:instrText xml:space="preserve"> STYLEREF 1 \s </w:instrText>
      </w:r>
      <w:r>
        <w:rPr>
          <w:rFonts w:cs="Times New Roman"/>
          <w:color w:val="000000" w:themeColor="text1"/>
          <w:sz w:val="18"/>
          <w:szCs w:val="18"/>
        </w:rPr>
        <w:fldChar w:fldCharType="separate"/>
      </w:r>
      <w:r w:rsidR="00EC3A48">
        <w:rPr>
          <w:rFonts w:cs="Times New Roman"/>
          <w:noProof/>
          <w:color w:val="000000" w:themeColor="text1"/>
          <w:sz w:val="18"/>
          <w:szCs w:val="18"/>
        </w:rPr>
        <w:t>5</w:t>
      </w:r>
      <w:r>
        <w:rPr>
          <w:rFonts w:cs="Times New Roman"/>
          <w:color w:val="000000" w:themeColor="text1"/>
          <w:sz w:val="18"/>
          <w:szCs w:val="18"/>
        </w:rPr>
        <w:fldChar w:fldCharType="end"/>
      </w:r>
      <w:r>
        <w:rPr>
          <w:rFonts w:cs="Times New Roman"/>
          <w:color w:val="000000" w:themeColor="text1"/>
          <w:sz w:val="18"/>
          <w:szCs w:val="18"/>
        </w:rPr>
        <w:t>.57</w:t>
      </w:r>
      <w:r w:rsidRPr="00327F04">
        <w:rPr>
          <w:rFonts w:cs="Times New Roman"/>
          <w:color w:val="000000" w:themeColor="text1"/>
          <w:sz w:val="18"/>
          <w:szCs w:val="18"/>
        </w:rPr>
        <w:t xml:space="preserve">. </w:t>
      </w:r>
      <w:r>
        <w:rPr>
          <w:rFonts w:cs="Times New Roman"/>
          <w:color w:val="000000" w:themeColor="text1"/>
          <w:sz w:val="18"/>
          <w:szCs w:val="18"/>
        </w:rPr>
        <w:t>Mask inputs for the load model (INTERNAL MODE).</w:t>
      </w:r>
    </w:p>
    <w:p w14:paraId="328E3482" w14:textId="77777777" w:rsidR="00734055" w:rsidRDefault="00734055" w:rsidP="00734055"/>
    <w:p w14:paraId="14813938" w14:textId="77777777" w:rsidR="00734055" w:rsidRDefault="00734055" w:rsidP="00734055">
      <w:pPr>
        <w:pStyle w:val="Heading3"/>
        <w:jc w:val="left"/>
      </w:pPr>
      <w:bookmarkStart w:id="147" w:name="_Toc501389647"/>
      <w:r>
        <w:t>Transformer</w:t>
      </w:r>
      <w:bookmarkEnd w:id="147"/>
    </w:p>
    <w:p w14:paraId="3C7CD297" w14:textId="77777777" w:rsidR="00734055" w:rsidRDefault="00734055" w:rsidP="00734055"/>
    <w:p w14:paraId="1BA7BC01" w14:textId="77777777" w:rsidR="00734055" w:rsidRDefault="00734055" w:rsidP="00734055">
      <w:r>
        <w:t xml:space="preserve">The transformer block converts the primary winding voltage level or provides galvanic insulation. A complete dynamic model is omitted for faster simulations. A steady-state electrical model is implemented. Only resistive voltage drops are included and reactances are neglected. The model is </w:t>
      </w:r>
      <w:r>
        <w:lastRenderedPageBreak/>
        <w:t>flexible and can be used as a single-phase or multi-phase transformer interchangeably. The inputs and outputs are in the synchronous reference frame.</w:t>
      </w:r>
    </w:p>
    <w:p w14:paraId="0CE44157" w14:textId="77777777" w:rsidR="00734055" w:rsidRDefault="00734055" w:rsidP="00734055"/>
    <w:p w14:paraId="2BAB6B51" w14:textId="77777777" w:rsidR="00734055" w:rsidRPr="00F768CD" w:rsidRDefault="00734055" w:rsidP="00734055">
      <w:pPr>
        <w:pStyle w:val="Heading4"/>
        <w:jc w:val="left"/>
      </w:pPr>
      <w:r>
        <w:t>Mathematical Model</w:t>
      </w:r>
    </w:p>
    <w:p w14:paraId="6A40CB8E" w14:textId="77777777" w:rsidR="00734055" w:rsidRDefault="00734055" w:rsidP="00734055"/>
    <w:p w14:paraId="52CDEB37" w14:textId="445C1373" w:rsidR="00734055" w:rsidRDefault="00734055" w:rsidP="00734055">
      <w:r>
        <w:t xml:space="preserve">A simplified circuit diagram for the modeled transformer is shown in </w:t>
      </w:r>
      <w:r w:rsidR="009D1C19">
        <w:fldChar w:fldCharType="begin"/>
      </w:r>
      <w:r>
        <w:instrText xml:space="preserve"> REF _Ref250904087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57</w:t>
      </w:r>
      <w:r w:rsidR="009D1C19">
        <w:fldChar w:fldCharType="end"/>
      </w:r>
      <w:r>
        <w:t xml:space="preserve">. Here the magnetic coupling is ideal and only copper losses are modeled. The input-output electrical relation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464D87D2" w14:textId="77777777" w:rsidTr="00DF45CD">
        <w:tc>
          <w:tcPr>
            <w:tcW w:w="8658" w:type="dxa"/>
          </w:tcPr>
          <w:p w14:paraId="40C574A6" w14:textId="77777777" w:rsidR="00734055" w:rsidRDefault="00734055" w:rsidP="00DF45CD">
            <w:pPr>
              <w:tabs>
                <w:tab w:val="center" w:pos="4220"/>
                <w:tab w:val="right" w:pos="8440"/>
              </w:tabs>
            </w:pPr>
            <w:r>
              <w:tab/>
            </w:r>
            <w:r w:rsidRPr="009A2D1D">
              <w:rPr>
                <w:position w:val="-28"/>
              </w:rPr>
              <w:object w:dxaOrig="1480" w:dyaOrig="700" w14:anchorId="5490D579">
                <v:shape id="_x0000_i1114" type="#_x0000_t75" style="width:75.35pt;height:34.65pt" o:ole="">
                  <v:imagedata r:id="rId272" o:title=""/>
                </v:shape>
                <o:OLEObject Type="Embed" ProgID="Equation.DSMT4" ShapeID="_x0000_i1114" DrawAspect="Content" ObjectID="_1575147386" r:id="rId273"/>
              </w:object>
            </w:r>
          </w:p>
        </w:tc>
        <w:tc>
          <w:tcPr>
            <w:tcW w:w="918" w:type="dxa"/>
            <w:tcBorders>
              <w:left w:val="nil"/>
            </w:tcBorders>
          </w:tcPr>
          <w:p w14:paraId="7218CBB5" w14:textId="77777777" w:rsidR="00734055" w:rsidRDefault="00734055" w:rsidP="00DF45CD">
            <w:pPr>
              <w:tabs>
                <w:tab w:val="center" w:pos="4680"/>
                <w:tab w:val="right" w:pos="9360"/>
              </w:tabs>
              <w:jc w:val="center"/>
            </w:pPr>
          </w:p>
          <w:p w14:paraId="3C4BE2EE" w14:textId="77777777" w:rsidR="00734055" w:rsidRDefault="00E0728B" w:rsidP="00DF45CD">
            <w:r>
              <w:t>(5.3.28)</w:t>
            </w:r>
          </w:p>
        </w:tc>
      </w:tr>
    </w:tbl>
    <w:p w14:paraId="27606872" w14:textId="77777777" w:rsidR="00734055" w:rsidRPr="00C319E2" w:rsidRDefault="00734055" w:rsidP="00734055">
      <w:r>
        <w:t xml:space="preserve">where </w:t>
      </w:r>
      <w:r>
        <w:rPr>
          <w:i/>
        </w:rPr>
        <w:t>V</w:t>
      </w:r>
      <w:r>
        <w:rPr>
          <w:i/>
          <w:vertAlign w:val="subscript"/>
        </w:rPr>
        <w:t>p</w:t>
      </w:r>
      <w:r>
        <w:t xml:space="preserve"> is the primary winding voltage, </w:t>
      </w:r>
      <w:r>
        <w:rPr>
          <w:i/>
        </w:rPr>
        <w:t>V</w:t>
      </w:r>
      <w:r>
        <w:rPr>
          <w:i/>
        </w:rPr>
        <w:softHyphen/>
      </w:r>
      <w:r>
        <w:rPr>
          <w:i/>
          <w:vertAlign w:val="subscript"/>
        </w:rPr>
        <w:t>s</w:t>
      </w:r>
      <w:r>
        <w:t xml:space="preserve"> is the secondary winding voltage, </w:t>
      </w:r>
      <w:r>
        <w:rPr>
          <w:i/>
        </w:rPr>
        <w:t>i</w:t>
      </w:r>
      <w:r>
        <w:rPr>
          <w:i/>
          <w:vertAlign w:val="subscript"/>
        </w:rPr>
        <w:t>p</w:t>
      </w:r>
      <w:r>
        <w:t xml:space="preserve"> is the primary winding current, </w:t>
      </w:r>
      <w:r>
        <w:rPr>
          <w:i/>
        </w:rPr>
        <w:t>i</w:t>
      </w:r>
      <w:r>
        <w:rPr>
          <w:i/>
          <w:vertAlign w:val="subscript"/>
        </w:rPr>
        <w:t>s</w:t>
      </w:r>
      <w:r>
        <w:t xml:space="preserve"> is the secondary winding current, and </w:t>
      </w:r>
      <w:r>
        <w:rPr>
          <w:i/>
        </w:rPr>
        <w:t>N</w:t>
      </w:r>
      <w:r>
        <w:rPr>
          <w:i/>
          <w:vertAlign w:val="subscript"/>
        </w:rPr>
        <w:t>p</w:t>
      </w:r>
      <w:r>
        <w:t xml:space="preserve"> and </w:t>
      </w:r>
      <w:r>
        <w:rPr>
          <w:i/>
        </w:rPr>
        <w:t>N</w:t>
      </w:r>
      <w:r>
        <w:rPr>
          <w:i/>
          <w:vertAlign w:val="subscript"/>
        </w:rPr>
        <w:t>s</w:t>
      </w:r>
      <w:r>
        <w:t xml:space="preserve"> are the primary and secondary windings number of turn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240723DD" w14:textId="77777777" w:rsidTr="00DF45CD">
        <w:tc>
          <w:tcPr>
            <w:tcW w:w="9576" w:type="dxa"/>
          </w:tcPr>
          <w:p w14:paraId="38939922" w14:textId="77777777" w:rsidR="00734055" w:rsidRDefault="00734055" w:rsidP="00DF45CD">
            <w:pPr>
              <w:keepNext/>
              <w:jc w:val="center"/>
            </w:pPr>
            <w:r>
              <w:rPr>
                <w:noProof/>
                <w:lang w:eastAsia="zh-CN"/>
              </w:rPr>
              <w:drawing>
                <wp:inline distT="0" distB="0" distL="0" distR="0" wp14:anchorId="535A7718" wp14:editId="5097C263">
                  <wp:extent cx="2628900" cy="1069108"/>
                  <wp:effectExtent l="0" t="0" r="0" b="0"/>
                  <wp:docPr id="165" name="Picture 165" descr="Macintosh HD:Users:buyukdegirmenci:Desktop:Transform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Macintosh HD:Users:buyukdegirmenci:Desktop:Transformer.tiff"/>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28900" cy="1069108"/>
                          </a:xfrm>
                          <a:prstGeom prst="rect">
                            <a:avLst/>
                          </a:prstGeom>
                          <a:noFill/>
                          <a:ln>
                            <a:noFill/>
                          </a:ln>
                        </pic:spPr>
                      </pic:pic>
                    </a:graphicData>
                  </a:graphic>
                </wp:inline>
              </w:drawing>
            </w:r>
          </w:p>
          <w:p w14:paraId="11667E47" w14:textId="2ED1050D" w:rsidR="00734055" w:rsidRPr="00B567AE" w:rsidRDefault="00734055" w:rsidP="00DF45CD">
            <w:pPr>
              <w:pStyle w:val="Caption"/>
              <w:rPr>
                <w:rFonts w:cs="Times New Roman"/>
                <w:color w:val="000000" w:themeColor="text1"/>
              </w:rPr>
            </w:pPr>
            <w:bookmarkStart w:id="148" w:name="_Ref250904087"/>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57</w:t>
            </w:r>
            <w:r w:rsidR="009D1C19" w:rsidRPr="00B567AE">
              <w:rPr>
                <w:rFonts w:cs="Times New Roman"/>
                <w:color w:val="000000" w:themeColor="text1"/>
              </w:rPr>
              <w:fldChar w:fldCharType="end"/>
            </w:r>
            <w:bookmarkEnd w:id="148"/>
            <w:r w:rsidRPr="00B567AE">
              <w:rPr>
                <w:rFonts w:cs="Times New Roman"/>
                <w:color w:val="000000" w:themeColor="text1"/>
              </w:rPr>
              <w:t>. Simplified circuit model of a transformer</w:t>
            </w:r>
          </w:p>
        </w:tc>
      </w:tr>
    </w:tbl>
    <w:p w14:paraId="40F7A65C" w14:textId="77777777" w:rsidR="00734055" w:rsidRDefault="00734055" w:rsidP="00734055"/>
    <w:p w14:paraId="77B5DF6D" w14:textId="77777777" w:rsidR="00734055" w:rsidRDefault="00734055" w:rsidP="00734055">
      <w:pPr>
        <w:pStyle w:val="Heading4"/>
        <w:jc w:val="left"/>
      </w:pPr>
      <w:r>
        <w:t>Component Inputs and Outputs</w:t>
      </w:r>
    </w:p>
    <w:p w14:paraId="174947CB" w14:textId="77777777" w:rsidR="00734055" w:rsidRPr="00E65A92"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784801B9" w14:textId="77777777" w:rsidTr="00DF45CD">
        <w:tc>
          <w:tcPr>
            <w:tcW w:w="9576" w:type="dxa"/>
          </w:tcPr>
          <w:p w14:paraId="7153FF80" w14:textId="77777777" w:rsidR="00734055" w:rsidRDefault="00734055" w:rsidP="00DF45CD">
            <w:pPr>
              <w:keepNext/>
              <w:jc w:val="center"/>
            </w:pPr>
            <w:r>
              <w:rPr>
                <w:noProof/>
                <w:lang w:eastAsia="zh-CN"/>
              </w:rPr>
              <w:drawing>
                <wp:inline distT="0" distB="0" distL="0" distR="0" wp14:anchorId="690934AB" wp14:editId="213662C2">
                  <wp:extent cx="5126990" cy="1170940"/>
                  <wp:effectExtent l="0" t="0" r="3810" b="0"/>
                  <wp:docPr id="21" name="Picture 21" descr="Macintosh HD:Users:buyukdegirmenci:Desktop:Transf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Macintosh HD:Users:buyukdegirmenci:Desktop:Transfor.tiff"/>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126990" cy="1170940"/>
                          </a:xfrm>
                          <a:prstGeom prst="rect">
                            <a:avLst/>
                          </a:prstGeom>
                          <a:noFill/>
                          <a:ln>
                            <a:noFill/>
                          </a:ln>
                        </pic:spPr>
                      </pic:pic>
                    </a:graphicData>
                  </a:graphic>
                </wp:inline>
              </w:drawing>
            </w:r>
          </w:p>
          <w:p w14:paraId="3E7DB9A7" w14:textId="0C125263" w:rsidR="00734055" w:rsidRPr="00B567AE" w:rsidRDefault="00734055" w:rsidP="00DF45CD">
            <w:pPr>
              <w:pStyle w:val="Caption"/>
              <w:rPr>
                <w:rFonts w:cs="Times New Roman"/>
                <w:color w:val="000000" w:themeColor="text1"/>
              </w:rPr>
            </w:pPr>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58</w:t>
            </w:r>
            <w:r w:rsidR="009D1C19" w:rsidRPr="00B567AE">
              <w:rPr>
                <w:rFonts w:cs="Times New Roman"/>
                <w:color w:val="000000" w:themeColor="text1"/>
              </w:rPr>
              <w:fldChar w:fldCharType="end"/>
            </w:r>
            <w:r w:rsidRPr="00B567AE">
              <w:rPr>
                <w:rFonts w:cs="Times New Roman"/>
                <w:color w:val="000000" w:themeColor="text1"/>
              </w:rPr>
              <w:t>. Transformer model structural diagram.</w:t>
            </w:r>
          </w:p>
        </w:tc>
      </w:tr>
    </w:tbl>
    <w:p w14:paraId="7D771009"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BAF36F5"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in</w:t>
      </w:r>
      <w:r w:rsidRPr="00E238EB">
        <w:rPr>
          <w:rFonts w:eastAsia="Times New Roman" w:cs="Times New Roman"/>
        </w:rPr>
        <w:t xml:space="preserve"> </w:t>
      </w:r>
      <w:r>
        <w:rPr>
          <w:rFonts w:eastAsia="Times New Roman" w:cs="Times New Roman"/>
        </w:rPr>
        <w:t>– Primary winding voltage input</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6BDC416C" w14:textId="77777777" w:rsidR="00734055" w:rsidRPr="00E65A92"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current output (Units – Ampere)</w:t>
      </w:r>
    </w:p>
    <w:p w14:paraId="7BC6C611"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13A96181"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E65A92">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output voltage (Units – Volt)</w:t>
      </w:r>
    </w:p>
    <w:p w14:paraId="640E57EB"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i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Primary winding current (Units – Ampere)</w:t>
      </w:r>
    </w:p>
    <w:p w14:paraId="154FCC35" w14:textId="0CC9D809" w:rsidR="00734055" w:rsidRPr="00E238EB" w:rsidRDefault="00734055" w:rsidP="00734055">
      <w:pPr>
        <w:rPr>
          <w:rFonts w:eastAsia="Times New Roman" w:cs="Times New Roman"/>
        </w:rPr>
      </w:pPr>
      <w:r>
        <w:t>The transformer</w:t>
      </w:r>
      <w:r w:rsidRPr="00E238EB">
        <w:t xml:space="preserve"> model r</w:t>
      </w:r>
      <w:r>
        <w:t xml:space="preserve">equires the following mask inputs, as shown in </w:t>
      </w:r>
      <w:r w:rsidR="009D1C19">
        <w:fldChar w:fldCharType="begin"/>
      </w:r>
      <w:r>
        <w:instrText xml:space="preserve"> REF _Ref250904655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59</w:t>
      </w:r>
      <w:r w:rsidR="009D1C19">
        <w:fldChar w:fldCharType="end"/>
      </w:r>
      <w:r w:rsidRPr="00E238EB">
        <w:t>.</w:t>
      </w:r>
    </w:p>
    <w:p w14:paraId="3159CE11"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lastRenderedPageBreak/>
        <w:t>Primary Winding Resis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Units – Ohm)</w:t>
      </w:r>
    </w:p>
    <w:p w14:paraId="5D434095"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Secondary Winding Resistance</w:t>
      </w:r>
      <w:r>
        <w:rPr>
          <w:rFonts w:eastAsia="Times New Roman" w:cs="Times New Roman"/>
        </w:rPr>
        <w:t xml:space="preserve"> </w:t>
      </w:r>
      <w:r w:rsidRPr="00E238EB">
        <w:rPr>
          <w:rFonts w:eastAsia="Times New Roman" w:cs="Times New Roman"/>
        </w:rPr>
        <w:t xml:space="preserve">- </w:t>
      </w:r>
      <w:r>
        <w:rPr>
          <w:rFonts w:eastAsia="Times New Roman" w:cs="Times New Roman"/>
        </w:rPr>
        <w:t>(Units – Ohm)</w:t>
      </w:r>
    </w:p>
    <w:p w14:paraId="78118F3C"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Primary</w:t>
      </w:r>
    </w:p>
    <w:p w14:paraId="54B0DB58"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Seconda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05039C9" w14:textId="77777777" w:rsidTr="00DF45CD">
        <w:tc>
          <w:tcPr>
            <w:tcW w:w="9576" w:type="dxa"/>
          </w:tcPr>
          <w:p w14:paraId="1FDBA433" w14:textId="77777777" w:rsidR="00734055" w:rsidRDefault="00734055" w:rsidP="00DF45CD">
            <w:pPr>
              <w:keepNext/>
              <w:jc w:val="center"/>
            </w:pPr>
            <w:r>
              <w:rPr>
                <w:noProof/>
                <w:lang w:eastAsia="zh-CN"/>
              </w:rPr>
              <w:drawing>
                <wp:inline distT="0" distB="0" distL="0" distR="0" wp14:anchorId="3E776FC3" wp14:editId="07076A07">
                  <wp:extent cx="2400300" cy="2183860"/>
                  <wp:effectExtent l="0" t="0" r="0" b="635"/>
                  <wp:docPr id="166" name="Picture 166" descr="Macintosh HD:Users:buyukdegirmenci:Desktop:Screen Shot 2014-01-09 at 4.27.0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Macintosh HD:Users:buyukdegirmenci:Desktop:Screen Shot 2014-01-09 at 4.27.05 PM.p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00579" cy="2184114"/>
                          </a:xfrm>
                          <a:prstGeom prst="rect">
                            <a:avLst/>
                          </a:prstGeom>
                          <a:noFill/>
                          <a:ln>
                            <a:noFill/>
                          </a:ln>
                        </pic:spPr>
                      </pic:pic>
                    </a:graphicData>
                  </a:graphic>
                </wp:inline>
              </w:drawing>
            </w:r>
          </w:p>
          <w:p w14:paraId="4836FB37" w14:textId="1221F32D" w:rsidR="00734055" w:rsidRPr="00B567AE" w:rsidRDefault="00734055" w:rsidP="00DF45CD">
            <w:pPr>
              <w:pStyle w:val="Caption"/>
              <w:rPr>
                <w:rFonts w:cs="Times New Roman"/>
                <w:color w:val="000000" w:themeColor="text1"/>
              </w:rPr>
            </w:pPr>
            <w:bookmarkStart w:id="149" w:name="_Ref250904655"/>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59</w:t>
            </w:r>
            <w:r w:rsidR="009D1C19" w:rsidRPr="00B567AE">
              <w:rPr>
                <w:rFonts w:cs="Times New Roman"/>
                <w:color w:val="000000" w:themeColor="text1"/>
              </w:rPr>
              <w:fldChar w:fldCharType="end"/>
            </w:r>
            <w:bookmarkEnd w:id="149"/>
            <w:r w:rsidRPr="00B567AE">
              <w:rPr>
                <w:rFonts w:cs="Times New Roman"/>
                <w:color w:val="000000" w:themeColor="text1"/>
              </w:rPr>
              <w:t>. Mask inputs for the transformer model.</w:t>
            </w:r>
          </w:p>
        </w:tc>
      </w:tr>
    </w:tbl>
    <w:p w14:paraId="20C58E77" w14:textId="77777777" w:rsidR="00734055" w:rsidRDefault="00734055" w:rsidP="00734055"/>
    <w:p w14:paraId="55F738C8" w14:textId="77777777" w:rsidR="00734055" w:rsidRDefault="00734055" w:rsidP="00734055">
      <w:pPr>
        <w:pStyle w:val="Heading3"/>
        <w:jc w:val="left"/>
      </w:pPr>
      <w:bookmarkStart w:id="150" w:name="_Toc501389648"/>
      <w:r>
        <w:t>Rectifier</w:t>
      </w:r>
      <w:bookmarkEnd w:id="150"/>
    </w:p>
    <w:p w14:paraId="084A38CF" w14:textId="77777777" w:rsidR="00734055" w:rsidRDefault="00734055" w:rsidP="00734055"/>
    <w:p w14:paraId="2272231C" w14:textId="77777777" w:rsidR="00734055" w:rsidRDefault="00734055" w:rsidP="00734055">
      <w:r>
        <w:t xml:space="preserve">The rectifier block converts ac voltage to dc voltage, which interfaces with the rest of the DC system. This is an active rectifier and it is modeled in the synchronous </w:t>
      </w:r>
      <w:r w:rsidRPr="00086CEA">
        <w:rPr>
          <w:i/>
        </w:rPr>
        <w:t>dq</w:t>
      </w:r>
      <w:r>
        <w:t>0 reference frame. The active rectifier control algorithm is omitted and a simplified model is implemented.</w:t>
      </w:r>
    </w:p>
    <w:p w14:paraId="0FB9AEB5" w14:textId="77777777" w:rsidR="00734055" w:rsidRPr="00F768CD" w:rsidRDefault="00734055" w:rsidP="00734055">
      <w:pPr>
        <w:pStyle w:val="Heading4"/>
        <w:jc w:val="left"/>
      </w:pPr>
      <w:r>
        <w:t>Mathematical Model</w:t>
      </w:r>
    </w:p>
    <w:p w14:paraId="61701ECF" w14:textId="77777777" w:rsidR="00734055" w:rsidRDefault="00734055" w:rsidP="00734055"/>
    <w:p w14:paraId="255AC8DD" w14:textId="77777777" w:rsidR="00734055" w:rsidRDefault="00734055" w:rsidP="00734055">
      <w:r>
        <w:t>A voltage-based model is implemented and a dc-link inductor is assumed. The rectifier is model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D0119AF" w14:textId="77777777" w:rsidTr="00DF45CD">
        <w:tc>
          <w:tcPr>
            <w:tcW w:w="8658" w:type="dxa"/>
          </w:tcPr>
          <w:p w14:paraId="26D87BB6" w14:textId="77777777" w:rsidR="00734055" w:rsidRDefault="00734055" w:rsidP="00DF45CD">
            <w:pPr>
              <w:tabs>
                <w:tab w:val="center" w:pos="4220"/>
                <w:tab w:val="right" w:pos="8440"/>
              </w:tabs>
              <w:jc w:val="center"/>
            </w:pPr>
            <w:r w:rsidRPr="009A2D1D">
              <w:rPr>
                <w:position w:val="-22"/>
              </w:rPr>
              <w:object w:dxaOrig="2000" w:dyaOrig="560" w14:anchorId="427B4E62">
                <v:shape id="_x0000_i1115" type="#_x0000_t75" style="width:98.65pt;height:26.65pt" o:ole="">
                  <v:imagedata r:id="rId277" o:title=""/>
                </v:shape>
                <o:OLEObject Type="Embed" ProgID="Equation.DSMT4" ShapeID="_x0000_i1115" DrawAspect="Content" ObjectID="_1575147387" r:id="rId278"/>
              </w:object>
            </w:r>
            <w:r>
              <w:t>,</w:t>
            </w:r>
          </w:p>
        </w:tc>
        <w:tc>
          <w:tcPr>
            <w:tcW w:w="918" w:type="dxa"/>
          </w:tcPr>
          <w:p w14:paraId="5A0EBC26" w14:textId="77777777" w:rsidR="00734055" w:rsidRDefault="00734055" w:rsidP="00DF45CD">
            <w:pPr>
              <w:tabs>
                <w:tab w:val="center" w:pos="4680"/>
                <w:tab w:val="right" w:pos="9360"/>
              </w:tabs>
              <w:jc w:val="center"/>
            </w:pPr>
          </w:p>
          <w:p w14:paraId="0254DF24" w14:textId="77777777" w:rsidR="00734055" w:rsidRDefault="00E0728B" w:rsidP="00DF45CD">
            <w:r>
              <w:t>(5.3.29)</w:t>
            </w:r>
          </w:p>
        </w:tc>
      </w:tr>
      <w:tr w:rsidR="00734055" w14:paraId="4406E298" w14:textId="77777777" w:rsidTr="00DF45CD">
        <w:tc>
          <w:tcPr>
            <w:tcW w:w="8658" w:type="dxa"/>
          </w:tcPr>
          <w:p w14:paraId="7E430B7D" w14:textId="77777777" w:rsidR="00734055" w:rsidRDefault="00734055" w:rsidP="00DF45CD">
            <w:pPr>
              <w:tabs>
                <w:tab w:val="center" w:pos="4220"/>
                <w:tab w:val="right" w:pos="8440"/>
              </w:tabs>
              <w:jc w:val="center"/>
            </w:pPr>
            <w:r w:rsidRPr="009A2D1D">
              <w:rPr>
                <w:position w:val="-28"/>
              </w:rPr>
              <w:object w:dxaOrig="1320" w:dyaOrig="660" w14:anchorId="0F7AD627">
                <v:shape id="_x0000_i1116" type="#_x0000_t75" style="width:65.35pt;height:33.35pt" o:ole="">
                  <v:imagedata r:id="rId279" o:title=""/>
                </v:shape>
                <o:OLEObject Type="Embed" ProgID="Equation.DSMT4" ShapeID="_x0000_i1116" DrawAspect="Content" ObjectID="_1575147388" r:id="rId280"/>
              </w:object>
            </w:r>
            <w:r>
              <w:t>,</w:t>
            </w:r>
          </w:p>
        </w:tc>
        <w:tc>
          <w:tcPr>
            <w:tcW w:w="918" w:type="dxa"/>
          </w:tcPr>
          <w:p w14:paraId="6D1CC517" w14:textId="77777777" w:rsidR="00734055" w:rsidRDefault="00734055" w:rsidP="00DF45CD">
            <w:pPr>
              <w:tabs>
                <w:tab w:val="center" w:pos="4680"/>
                <w:tab w:val="right" w:pos="9360"/>
              </w:tabs>
              <w:jc w:val="center"/>
            </w:pPr>
          </w:p>
          <w:p w14:paraId="03C1FCAB" w14:textId="77777777" w:rsidR="00734055" w:rsidRDefault="00E0728B" w:rsidP="00DF45CD">
            <w:r>
              <w:t>(5.3.30)</w:t>
            </w:r>
          </w:p>
        </w:tc>
      </w:tr>
      <w:tr w:rsidR="00734055" w14:paraId="0406A9B4" w14:textId="77777777" w:rsidTr="00DF45CD">
        <w:tc>
          <w:tcPr>
            <w:tcW w:w="8658" w:type="dxa"/>
          </w:tcPr>
          <w:p w14:paraId="572FBD14" w14:textId="77777777" w:rsidR="00734055" w:rsidRDefault="00734055" w:rsidP="00DF45CD">
            <w:pPr>
              <w:tabs>
                <w:tab w:val="center" w:pos="4220"/>
                <w:tab w:val="right" w:pos="8440"/>
              </w:tabs>
              <w:jc w:val="center"/>
            </w:pPr>
            <w:r w:rsidRPr="009A2D1D">
              <w:rPr>
                <w:position w:val="-12"/>
              </w:rPr>
              <w:object w:dxaOrig="1520" w:dyaOrig="340" w14:anchorId="767653C2">
                <v:shape id="_x0000_i1117" type="#_x0000_t75" style="width:75.35pt;height:18pt" o:ole="">
                  <v:imagedata r:id="rId281" o:title=""/>
                </v:shape>
                <o:OLEObject Type="Embed" ProgID="Equation.DSMT4" ShapeID="_x0000_i1117" DrawAspect="Content" ObjectID="_1575147389" r:id="rId282"/>
              </w:object>
            </w:r>
            <w:r>
              <w:t>,</w:t>
            </w:r>
          </w:p>
        </w:tc>
        <w:tc>
          <w:tcPr>
            <w:tcW w:w="918" w:type="dxa"/>
          </w:tcPr>
          <w:p w14:paraId="5D759CA1" w14:textId="77777777" w:rsidR="00734055" w:rsidRDefault="00E0728B" w:rsidP="00DF45CD">
            <w:r>
              <w:t>(5.3.31)</w:t>
            </w:r>
          </w:p>
        </w:tc>
      </w:tr>
      <w:tr w:rsidR="00734055" w14:paraId="37E6345E" w14:textId="77777777" w:rsidTr="00DF45CD">
        <w:tc>
          <w:tcPr>
            <w:tcW w:w="8658" w:type="dxa"/>
          </w:tcPr>
          <w:p w14:paraId="0EA9105F" w14:textId="77777777" w:rsidR="00734055" w:rsidRDefault="00734055" w:rsidP="00DF45CD">
            <w:pPr>
              <w:tabs>
                <w:tab w:val="center" w:pos="4220"/>
                <w:tab w:val="right" w:pos="8440"/>
              </w:tabs>
              <w:jc w:val="center"/>
            </w:pPr>
            <w:r w:rsidRPr="009A2D1D">
              <w:rPr>
                <w:position w:val="-12"/>
              </w:rPr>
              <w:object w:dxaOrig="1560" w:dyaOrig="340" w14:anchorId="34781F28">
                <v:shape id="_x0000_i1118" type="#_x0000_t75" style="width:78.65pt;height:18pt" o:ole="">
                  <v:imagedata r:id="rId283" o:title=""/>
                </v:shape>
                <o:OLEObject Type="Embed" ProgID="Equation.DSMT4" ShapeID="_x0000_i1118" DrawAspect="Content" ObjectID="_1575147390" r:id="rId284"/>
              </w:object>
            </w:r>
            <w:r>
              <w:t>,</w:t>
            </w:r>
          </w:p>
        </w:tc>
        <w:tc>
          <w:tcPr>
            <w:tcW w:w="918" w:type="dxa"/>
          </w:tcPr>
          <w:p w14:paraId="06E5C5E9" w14:textId="77777777" w:rsidR="00734055" w:rsidRDefault="00E0728B" w:rsidP="00DF45CD">
            <w:r>
              <w:t>(5.3.32)</w:t>
            </w:r>
          </w:p>
        </w:tc>
      </w:tr>
    </w:tbl>
    <w:p w14:paraId="1573C0E2" w14:textId="77777777" w:rsidR="00734055" w:rsidRDefault="00734055" w:rsidP="00734055">
      <w:r>
        <w:t xml:space="preserve">where, </w:t>
      </w:r>
      <w:r>
        <w:rPr>
          <w:i/>
        </w:rPr>
        <w:t>V</w:t>
      </w:r>
      <w:r w:rsidRPr="000B5CB6">
        <w:rPr>
          <w:i/>
          <w:vertAlign w:val="subscript"/>
        </w:rPr>
        <w:t>out</w:t>
      </w:r>
      <w:r>
        <w:t xml:space="preserve"> is the output dc voltage, </w:t>
      </w:r>
      <w:r>
        <w:rPr>
          <w:i/>
        </w:rPr>
        <w:t>i</w:t>
      </w:r>
      <w:r w:rsidRPr="000B5CB6">
        <w:rPr>
          <w:i/>
          <w:vertAlign w:val="subscript"/>
        </w:rPr>
        <w:t>out</w:t>
      </w:r>
      <w:r>
        <w:t xml:space="preserve"> is the output dc current, and </w:t>
      </w:r>
      <w:r>
        <w:rPr>
          <w:i/>
        </w:rPr>
        <w:t>m</w:t>
      </w:r>
      <w:r>
        <w:t xml:space="preserve"> is the modulation depth.</w:t>
      </w:r>
    </w:p>
    <w:p w14:paraId="14BB6390" w14:textId="77777777" w:rsidR="00734055" w:rsidRDefault="00734055" w:rsidP="00734055"/>
    <w:p w14:paraId="73E74D65" w14:textId="77777777" w:rsidR="00734055" w:rsidRDefault="00734055" w:rsidP="00734055">
      <w:pPr>
        <w:pStyle w:val="Heading4"/>
        <w:jc w:val="left"/>
      </w:pPr>
      <w:r>
        <w:t>Component Inputs and Outputs</w:t>
      </w:r>
    </w:p>
    <w:p w14:paraId="0B9123D7"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A18A43A"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qd0</w:t>
      </w:r>
      <w:r w:rsidRPr="00E238EB">
        <w:rPr>
          <w:rFonts w:eastAsia="Times New Roman" w:cs="Times New Roman"/>
        </w:rPr>
        <w:t xml:space="preserve"> </w:t>
      </w:r>
      <w:r>
        <w:rPr>
          <w:rFonts w:eastAsia="Times New Roman" w:cs="Times New Roman"/>
        </w:rPr>
        <w:t>– Input line voltage in the synchronous reference fram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7E613CF4"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co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nverter modulation depth. It is a number between 0 and 1.</w:t>
      </w:r>
    </w:p>
    <w:p w14:paraId="736C4E74" w14:textId="77777777" w:rsidR="00734055" w:rsidRPr="000B5CB6"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voltage level (Units – Volt)</w:t>
      </w:r>
    </w:p>
    <w:p w14:paraId="1D0AB50C"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lastRenderedPageBreak/>
        <w:t>Outputs from the model are:</w:t>
      </w:r>
    </w:p>
    <w:p w14:paraId="3ED05F6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current level (Units – Ampere)</w:t>
      </w:r>
    </w:p>
    <w:p w14:paraId="5AE8EEA6"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qd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nput line current in the synchronous reference frame (Units – Ampere)</w:t>
      </w:r>
    </w:p>
    <w:p w14:paraId="3518364A" w14:textId="17805D5F" w:rsidR="00734055" w:rsidRPr="00E238EB" w:rsidRDefault="00734055" w:rsidP="00734055">
      <w:pPr>
        <w:rPr>
          <w:rFonts w:eastAsia="Times New Roman" w:cs="Times New Roman"/>
        </w:rPr>
      </w:pPr>
      <w:r>
        <w:t>The rectifier</w:t>
      </w:r>
      <w:r w:rsidRPr="00E238EB">
        <w:t xml:space="preserve"> model r</w:t>
      </w:r>
      <w:r>
        <w:t xml:space="preserve">equires the following mask inputs, as shown in </w:t>
      </w:r>
      <w:r w:rsidR="009D1C19">
        <w:fldChar w:fldCharType="begin"/>
      </w:r>
      <w:r>
        <w:instrText xml:space="preserve"> REF _Ref250906852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60</w:t>
      </w:r>
      <w:r w:rsidR="009D1C19">
        <w:fldChar w:fldCharType="end"/>
      </w:r>
      <w:r w:rsidRPr="00E238EB">
        <w:t>.</w:t>
      </w:r>
    </w:p>
    <w:p w14:paraId="7CE78281"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Induc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C link filter inductor (Units – Hen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31A5C08" w14:textId="77777777" w:rsidTr="00DF45CD">
        <w:tc>
          <w:tcPr>
            <w:tcW w:w="9576" w:type="dxa"/>
          </w:tcPr>
          <w:p w14:paraId="588695F5" w14:textId="77777777" w:rsidR="00734055" w:rsidRDefault="00734055" w:rsidP="00DF45CD">
            <w:pPr>
              <w:keepNext/>
              <w:spacing w:before="100" w:beforeAutospacing="1" w:after="100" w:afterAutospacing="1"/>
              <w:jc w:val="center"/>
            </w:pPr>
            <w:r>
              <w:rPr>
                <w:rFonts w:eastAsia="Times New Roman" w:cs="Times New Roman"/>
                <w:noProof/>
                <w:lang w:eastAsia="zh-CN"/>
              </w:rPr>
              <w:drawing>
                <wp:inline distT="0" distB="0" distL="0" distR="0" wp14:anchorId="7F5007BC" wp14:editId="3C45BF11">
                  <wp:extent cx="2197666" cy="1130157"/>
                  <wp:effectExtent l="0" t="0" r="0" b="0"/>
                  <wp:docPr id="26" name="Picture 26" descr="Macintosh HD:Users:buyukdegirmenci:Desktop:Screen Shot 2014-01-09 at 5.10.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Macintosh HD:Users:buyukdegirmenci:Desktop:Screen Shot 2014-01-09 at 5.10.20 PM.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97666" cy="1130157"/>
                          </a:xfrm>
                          <a:prstGeom prst="rect">
                            <a:avLst/>
                          </a:prstGeom>
                          <a:noFill/>
                          <a:ln>
                            <a:noFill/>
                          </a:ln>
                        </pic:spPr>
                      </pic:pic>
                    </a:graphicData>
                  </a:graphic>
                </wp:inline>
              </w:drawing>
            </w:r>
          </w:p>
          <w:p w14:paraId="3E33C506" w14:textId="33F7C67F" w:rsidR="00734055" w:rsidRPr="00B567AE" w:rsidRDefault="00734055" w:rsidP="00DF45CD">
            <w:pPr>
              <w:pStyle w:val="Caption"/>
              <w:rPr>
                <w:rFonts w:cs="Times New Roman"/>
                <w:color w:val="000000" w:themeColor="text1"/>
              </w:rPr>
            </w:pPr>
            <w:bookmarkStart w:id="151" w:name="_Ref250906852"/>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60</w:t>
            </w:r>
            <w:r w:rsidR="009D1C19" w:rsidRPr="00B567AE">
              <w:rPr>
                <w:rFonts w:cs="Times New Roman"/>
                <w:color w:val="000000" w:themeColor="text1"/>
              </w:rPr>
              <w:fldChar w:fldCharType="end"/>
            </w:r>
            <w:bookmarkEnd w:id="151"/>
            <w:r w:rsidRPr="00B567AE">
              <w:rPr>
                <w:rFonts w:cs="Times New Roman"/>
                <w:color w:val="000000" w:themeColor="text1"/>
              </w:rPr>
              <w:t>. Mask inputs for the active rectifier</w:t>
            </w:r>
          </w:p>
        </w:tc>
      </w:tr>
    </w:tbl>
    <w:p w14:paraId="05498B7B" w14:textId="77777777" w:rsidR="00734055" w:rsidRDefault="00734055" w:rsidP="00734055">
      <w:pPr>
        <w:pStyle w:val="Heading4"/>
        <w:jc w:val="left"/>
      </w:pPr>
      <w:r>
        <w:t>Simulink Model</w:t>
      </w:r>
    </w:p>
    <w:p w14:paraId="7178A8B9" w14:textId="77777777" w:rsidR="00734055" w:rsidRPr="000B5CB6" w:rsidRDefault="00734055" w:rsidP="00734055"/>
    <w:p w14:paraId="3CEDC681" w14:textId="2FA2597F" w:rsidR="00734055" w:rsidRDefault="00734055" w:rsidP="00734055">
      <w:r>
        <w:t xml:space="preserve">The </w:t>
      </w:r>
      <w:r>
        <w:rPr>
          <w:i/>
        </w:rPr>
        <w:t>simulink</w:t>
      </w:r>
      <w:r>
        <w:t xml:space="preserve"> block diagram of the implemented rectifier is shown in </w:t>
      </w:r>
      <w:r w:rsidR="009D1C19">
        <w:fldChar w:fldCharType="begin"/>
      </w:r>
      <w:r>
        <w:instrText xml:space="preserve"> REF _Ref250907090 \h </w:instrText>
      </w:r>
      <w:r w:rsidR="009D1C19">
        <w:fldChar w:fldCharType="separate"/>
      </w:r>
      <w:r w:rsidR="00EC3A48" w:rsidRPr="00B567AE">
        <w:rPr>
          <w:rFonts w:cs="Times New Roman"/>
          <w:color w:val="000000" w:themeColor="text1"/>
        </w:rPr>
        <w:t xml:space="preserve">Fig. </w:t>
      </w:r>
      <w:r w:rsidR="00EC3A48">
        <w:rPr>
          <w:rFonts w:cs="Times New Roman"/>
          <w:noProof/>
          <w:color w:val="000000" w:themeColor="text1"/>
        </w:rPr>
        <w:t>5</w:t>
      </w:r>
      <w:r w:rsidR="00EC3A48" w:rsidRPr="00B567AE">
        <w:rPr>
          <w:rFonts w:cs="Times New Roman"/>
          <w:color w:val="000000" w:themeColor="text1"/>
        </w:rPr>
        <w:t>.</w:t>
      </w:r>
      <w:r w:rsidR="00EC3A48">
        <w:rPr>
          <w:rFonts w:cs="Times New Roman"/>
          <w:noProof/>
          <w:color w:val="000000" w:themeColor="text1"/>
        </w:rPr>
        <w:t>61</w:t>
      </w:r>
      <w:r w:rsidR="009D1C19">
        <w:fldChar w:fldCharType="end"/>
      </w:r>
      <w:r>
        <w:t>.</w:t>
      </w:r>
    </w:p>
    <w:p w14:paraId="08E5221A" w14:textId="77777777" w:rsidR="00734055" w:rsidRPr="000B5CB6"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E5F9B8" w14:textId="77777777" w:rsidTr="00DF45CD">
        <w:tc>
          <w:tcPr>
            <w:tcW w:w="9576" w:type="dxa"/>
          </w:tcPr>
          <w:p w14:paraId="5959EDC0" w14:textId="77777777" w:rsidR="00734055" w:rsidRDefault="00734055" w:rsidP="00DF45CD">
            <w:pPr>
              <w:keepNext/>
              <w:jc w:val="center"/>
            </w:pPr>
            <w:r>
              <w:rPr>
                <w:noProof/>
                <w:lang w:eastAsia="zh-CN"/>
              </w:rPr>
              <w:drawing>
                <wp:inline distT="0" distB="0" distL="0" distR="0" wp14:anchorId="5ABFCE1C" wp14:editId="0B52E756">
                  <wp:extent cx="4686300" cy="2067544"/>
                  <wp:effectExtent l="0" t="0" r="0" b="0"/>
                  <wp:docPr id="167" name="Picture 167" descr="Macintosh HD:Users:buyukdegirmenci:Desktop:re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Macintosh HD:Users:buyukdegirmenci:Desktop:rec.tiff"/>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86300" cy="2067544"/>
                          </a:xfrm>
                          <a:prstGeom prst="rect">
                            <a:avLst/>
                          </a:prstGeom>
                          <a:noFill/>
                          <a:ln>
                            <a:noFill/>
                          </a:ln>
                        </pic:spPr>
                      </pic:pic>
                    </a:graphicData>
                  </a:graphic>
                </wp:inline>
              </w:drawing>
            </w:r>
          </w:p>
          <w:p w14:paraId="6A02C254" w14:textId="3D66EC0D" w:rsidR="00734055" w:rsidRPr="00B567AE" w:rsidRDefault="00734055" w:rsidP="00DF45CD">
            <w:pPr>
              <w:pStyle w:val="Caption"/>
              <w:rPr>
                <w:rFonts w:cs="Times New Roman"/>
                <w:color w:val="000000" w:themeColor="text1"/>
              </w:rPr>
            </w:pPr>
            <w:bookmarkStart w:id="152" w:name="_Ref250907090"/>
            <w:r w:rsidRPr="00B567AE">
              <w:rPr>
                <w:rFonts w:cs="Times New Roman"/>
                <w:color w:val="000000" w:themeColor="text1"/>
              </w:rPr>
              <w:t xml:space="preserve">Fig. </w:t>
            </w:r>
            <w:r w:rsidR="009D1C19" w:rsidRPr="00B567AE">
              <w:rPr>
                <w:rFonts w:cs="Times New Roman"/>
                <w:color w:val="000000" w:themeColor="text1"/>
              </w:rPr>
              <w:fldChar w:fldCharType="begin"/>
            </w:r>
            <w:r w:rsidR="00B60AA5" w:rsidRPr="00B567AE">
              <w:rPr>
                <w:rFonts w:cs="Times New Roman"/>
                <w:color w:val="000000" w:themeColor="text1"/>
              </w:rPr>
              <w:instrText xml:space="preserve"> STYLEREF 1 \s </w:instrText>
            </w:r>
            <w:r w:rsidR="009D1C19" w:rsidRPr="00B567AE">
              <w:rPr>
                <w:rFonts w:cs="Times New Roman"/>
                <w:color w:val="000000" w:themeColor="text1"/>
              </w:rPr>
              <w:fldChar w:fldCharType="separate"/>
            </w:r>
            <w:r w:rsidR="00EC3A48">
              <w:rPr>
                <w:rFonts w:cs="Times New Roman"/>
                <w:noProof/>
                <w:color w:val="000000" w:themeColor="text1"/>
              </w:rPr>
              <w:t>5</w:t>
            </w:r>
            <w:r w:rsidR="009D1C19" w:rsidRPr="00B567AE">
              <w:rPr>
                <w:rFonts w:cs="Times New Roman"/>
                <w:color w:val="000000" w:themeColor="text1"/>
              </w:rPr>
              <w:fldChar w:fldCharType="end"/>
            </w:r>
            <w:r w:rsidR="00B60AA5" w:rsidRPr="00B567AE">
              <w:rPr>
                <w:rFonts w:cs="Times New Roman"/>
                <w:color w:val="000000" w:themeColor="text1"/>
              </w:rPr>
              <w:t>.</w:t>
            </w:r>
            <w:r w:rsidR="009D1C19" w:rsidRPr="00B567AE">
              <w:rPr>
                <w:rFonts w:cs="Times New Roman"/>
                <w:color w:val="000000" w:themeColor="text1"/>
              </w:rPr>
              <w:fldChar w:fldCharType="begin"/>
            </w:r>
            <w:r w:rsidR="00B60AA5" w:rsidRPr="00B567AE">
              <w:rPr>
                <w:rFonts w:cs="Times New Roman"/>
                <w:color w:val="000000" w:themeColor="text1"/>
              </w:rPr>
              <w:instrText xml:space="preserve"> SEQ Figure \* ARABIC \s 1 </w:instrText>
            </w:r>
            <w:r w:rsidR="009D1C19" w:rsidRPr="00B567AE">
              <w:rPr>
                <w:rFonts w:cs="Times New Roman"/>
                <w:color w:val="000000" w:themeColor="text1"/>
              </w:rPr>
              <w:fldChar w:fldCharType="separate"/>
            </w:r>
            <w:r w:rsidR="00EC3A48">
              <w:rPr>
                <w:rFonts w:cs="Times New Roman"/>
                <w:noProof/>
                <w:color w:val="000000" w:themeColor="text1"/>
              </w:rPr>
              <w:t>61</w:t>
            </w:r>
            <w:r w:rsidR="009D1C19" w:rsidRPr="00B567AE">
              <w:rPr>
                <w:rFonts w:cs="Times New Roman"/>
                <w:color w:val="000000" w:themeColor="text1"/>
              </w:rPr>
              <w:fldChar w:fldCharType="end"/>
            </w:r>
            <w:bookmarkEnd w:id="152"/>
            <w:r w:rsidRPr="00B567AE">
              <w:rPr>
                <w:rFonts w:cs="Times New Roman"/>
                <w:color w:val="000000" w:themeColor="text1"/>
              </w:rPr>
              <w:t>. Simulink diagram of the implemented rectifier.</w:t>
            </w:r>
          </w:p>
        </w:tc>
      </w:tr>
    </w:tbl>
    <w:p w14:paraId="3FA9BC38" w14:textId="77777777" w:rsidR="00734055" w:rsidRDefault="00734055" w:rsidP="00734055"/>
    <w:p w14:paraId="6DA688E8" w14:textId="77777777" w:rsidR="00734055" w:rsidRDefault="00734055" w:rsidP="00734055">
      <w:pPr>
        <w:rPr>
          <w:rFonts w:eastAsiaTheme="majorEastAsia" w:cstheme="majorBidi"/>
          <w:sz w:val="28"/>
          <w:szCs w:val="26"/>
        </w:rPr>
      </w:pPr>
      <w:r>
        <w:br w:type="page"/>
      </w:r>
    </w:p>
    <w:p w14:paraId="28DF20F2" w14:textId="77777777" w:rsidR="00AE7FC3" w:rsidRDefault="00AE7FC3" w:rsidP="00AE7FC3">
      <w:pPr>
        <w:pStyle w:val="Heading2"/>
      </w:pPr>
      <w:bookmarkStart w:id="153" w:name="_Toc501389649"/>
      <w:r>
        <w:lastRenderedPageBreak/>
        <w:t>Hydraulic Power System</w:t>
      </w:r>
      <w:bookmarkEnd w:id="153"/>
    </w:p>
    <w:p w14:paraId="12FFB6B7" w14:textId="77777777" w:rsidR="00EF0783" w:rsidRDefault="00EF0783" w:rsidP="00EF0783"/>
    <w:p w14:paraId="771132F0" w14:textId="77777777" w:rsidR="00450AF0" w:rsidRDefault="00450AF0" w:rsidP="00450AF0">
      <w:pPr>
        <w:rPr>
          <w:rFonts w:cs="Times New Roman"/>
        </w:rPr>
      </w:pPr>
      <w:r w:rsidRPr="00790CEB">
        <w:rPr>
          <w:rFonts w:cs="Times New Roman"/>
        </w:rPr>
        <w:t xml:space="preserve">The hydraulic system </w:t>
      </w:r>
      <w:r>
        <w:rPr>
          <w:rFonts w:cs="Times New Roman"/>
        </w:rPr>
        <w:t>uses</w:t>
      </w:r>
      <w:r w:rsidRPr="00790CEB">
        <w:rPr>
          <w:rFonts w:cs="Times New Roman"/>
        </w:rPr>
        <w:t xml:space="preserve"> reservoirs, engine driven pumps, relief valves, and hydraulic load modules</w:t>
      </w:r>
      <w:r>
        <w:rPr>
          <w:rFonts w:cs="Times New Roman"/>
        </w:rPr>
        <w:t xml:space="preserve"> to simulate the power generated and consumed by an aircraft</w:t>
      </w:r>
      <w:r w:rsidRPr="00790CEB">
        <w:rPr>
          <w:rFonts w:cs="Times New Roman"/>
        </w:rPr>
        <w:t xml:space="preserve">.  </w:t>
      </w:r>
      <w:r>
        <w:rPr>
          <w:rFonts w:cs="Times New Roman"/>
        </w:rPr>
        <w:t>An</w:t>
      </w:r>
      <w:r w:rsidRPr="00790CEB">
        <w:rPr>
          <w:rFonts w:cs="Times New Roman"/>
        </w:rPr>
        <w:t xml:space="preserve"> engine driven pump </w:t>
      </w:r>
      <w:r>
        <w:rPr>
          <w:rFonts w:cs="Times New Roman"/>
        </w:rPr>
        <w:t>module takes</w:t>
      </w:r>
      <w:r w:rsidRPr="00790CEB">
        <w:rPr>
          <w:rFonts w:cs="Times New Roman"/>
        </w:rPr>
        <w:t xml:space="preserve"> mechanical energy from the engine </w:t>
      </w:r>
      <w:r>
        <w:rPr>
          <w:rFonts w:cs="Times New Roman"/>
        </w:rPr>
        <w:t>and uses it to</w:t>
      </w:r>
      <w:r w:rsidRPr="00790CEB">
        <w:rPr>
          <w:rFonts w:cs="Times New Roman"/>
        </w:rPr>
        <w:t xml:space="preserve"> pressurize the hydraulic system.  Hydraulic loads dissipate energy </w:t>
      </w:r>
      <w:r>
        <w:rPr>
          <w:rFonts w:cs="Times New Roman"/>
        </w:rPr>
        <w:t xml:space="preserve">from the system </w:t>
      </w:r>
      <w:r w:rsidRPr="00790CEB">
        <w:rPr>
          <w:rFonts w:cs="Times New Roman"/>
        </w:rPr>
        <w:t xml:space="preserve">when moving flight control surfaces such as the ailerons, rudder, and elevator.  </w:t>
      </w:r>
    </w:p>
    <w:p w14:paraId="69DC24AF" w14:textId="77777777" w:rsidR="00450AF0" w:rsidRDefault="00450AF0" w:rsidP="00450AF0">
      <w:pPr>
        <w:rPr>
          <w:rFonts w:cs="Times New Roman"/>
        </w:rPr>
      </w:pPr>
    </w:p>
    <w:p w14:paraId="3D784563" w14:textId="77777777" w:rsidR="00450AF0" w:rsidRDefault="00450AF0" w:rsidP="00450AF0">
      <w:pPr>
        <w:rPr>
          <w:rFonts w:cs="Times New Roman"/>
        </w:rPr>
      </w:pPr>
      <w:r>
        <w:rPr>
          <w:rFonts w:cs="Times New Roman"/>
        </w:rPr>
        <w:t>The following subsections detail the modeling of individual components and their implementation in the Simulink working environment.</w:t>
      </w:r>
    </w:p>
    <w:p w14:paraId="4A0AAB73" w14:textId="77777777" w:rsidR="00EF0783" w:rsidRDefault="00EF0783" w:rsidP="00EF0783">
      <w:pPr>
        <w:pStyle w:val="Heading3"/>
      </w:pPr>
      <w:bookmarkStart w:id="154" w:name="_Toc501389650"/>
      <w:r>
        <w:t>Engine Driven Pump</w:t>
      </w:r>
      <w:bookmarkEnd w:id="154"/>
    </w:p>
    <w:p w14:paraId="1660355E" w14:textId="77777777" w:rsidR="00EF0783" w:rsidRDefault="00EF0783" w:rsidP="00EF0783"/>
    <w:p w14:paraId="03EC21C8" w14:textId="59BBCD9B" w:rsidR="00450AF0" w:rsidRDefault="00450AF0" w:rsidP="00EF0783">
      <w:bookmarkStart w:id="155" w:name="OLE_LINK6"/>
      <w:r>
        <w:t xml:space="preserve">The engine driven pump provides a method to pressurizing the hydraulic system.  Most hydraulic systems on commercial aircraft operate around 3000 psi and draw from a reservoir of fluid that is at, or just above, atmospheric conditions.  In version </w:t>
      </w:r>
      <w:r w:rsidR="00E30E5E">
        <w:fldChar w:fldCharType="begin"/>
      </w:r>
      <w:r w:rsidR="00E30E5E">
        <w:instrText xml:space="preserve"> DOCPROPERTY  Version#  \* MERGEFORMAT </w:instrText>
      </w:r>
      <w:r w:rsidR="00E30E5E">
        <w:fldChar w:fldCharType="separate"/>
      </w:r>
      <w:r w:rsidR="006237BF">
        <w:t>1.0</w:t>
      </w:r>
      <w:r w:rsidR="00E30E5E">
        <w:fldChar w:fldCharType="end"/>
      </w:r>
      <w:r>
        <w:t xml:space="preserve"> of the PowerFlow toolset, the EDP operates with a fixed displacement and fixed rpm.  Dynamics caused by the startup and shutdown of the engine are not captured at this time.  Overall pump efficiency is currently fixed for each simulation.</w:t>
      </w:r>
    </w:p>
    <w:p w14:paraId="14D8A5D7" w14:textId="77777777" w:rsidR="00EF0783" w:rsidRDefault="00B42FAE" w:rsidP="00B42FAE">
      <w:pPr>
        <w:pStyle w:val="Heading4"/>
      </w:pPr>
      <w:bookmarkStart w:id="156" w:name="OLE_LINK5"/>
      <w:bookmarkEnd w:id="155"/>
      <w:r>
        <w:t>Mathematical Model</w:t>
      </w:r>
    </w:p>
    <w:p w14:paraId="565ED4B6" w14:textId="77777777" w:rsidR="00450AF0" w:rsidRDefault="00450AF0" w:rsidP="00450AF0"/>
    <w:p w14:paraId="0F133F62" w14:textId="77777777" w:rsidR="00F56C43" w:rsidRDefault="00450AF0" w:rsidP="00450AF0">
      <w:r>
        <w:t xml:space="preserve">The mathematical model for the engine driven pump is based upon </w:t>
      </w:r>
      <w:r w:rsidR="00191AE6">
        <w:t>first principle relationships between mass flow rate, pressure, density, and pump properties.</w:t>
      </w:r>
      <w:r w:rsidR="007D778E">
        <w:t xml:space="preserve">  </w:t>
      </w:r>
    </w:p>
    <w:p w14:paraId="70735057" w14:textId="77777777" w:rsidR="00F56C43" w:rsidRDefault="00F56C43" w:rsidP="00450AF0"/>
    <w:p w14:paraId="12DE0D39" w14:textId="77777777" w:rsidR="00191AE6" w:rsidRDefault="00191AE6" w:rsidP="00450AF0">
      <w:r>
        <w:t>The mass flow rate thro</w:t>
      </w:r>
      <w:r w:rsidR="007D778E">
        <w:t>ugh the pump is calculated</w:t>
      </w:r>
      <w:r w:rsidR="008E595A">
        <w:t>,</w:t>
      </w:r>
    </w:p>
    <w:p w14:paraId="6BAE01AC" w14:textId="77777777" w:rsidR="00FB09BB" w:rsidRDefault="00FB09BB" w:rsidP="00450AF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69B1A0A8" w14:textId="77777777" w:rsidTr="008E595A">
        <w:tc>
          <w:tcPr>
            <w:tcW w:w="450" w:type="dxa"/>
          </w:tcPr>
          <w:p w14:paraId="0D8305A5" w14:textId="77777777" w:rsidR="00FB09BB" w:rsidRDefault="00FB09BB" w:rsidP="008E595A"/>
        </w:tc>
        <w:tc>
          <w:tcPr>
            <w:tcW w:w="8185" w:type="dxa"/>
          </w:tcPr>
          <w:p w14:paraId="767C3C9E" w14:textId="77777777" w:rsidR="00FB09BB" w:rsidRDefault="00F56C43" w:rsidP="00997946">
            <w:pPr>
              <w:jc w:val="center"/>
            </w:pPr>
            <w:r w:rsidRPr="00997946">
              <w:rPr>
                <w:position w:val="-12"/>
              </w:rPr>
              <w:object w:dxaOrig="1820" w:dyaOrig="340" w14:anchorId="06817595">
                <v:shape id="_x0000_i1119" type="#_x0000_t75" style="width:90pt;height:18pt" o:ole="">
                  <v:imagedata r:id="rId287" o:title=""/>
                </v:shape>
                <o:OLEObject Type="Embed" ProgID="Equation.DSMT4" ShapeID="_x0000_i1119" DrawAspect="Content" ObjectID="_1575147391" r:id="rId288"/>
              </w:object>
            </w:r>
          </w:p>
        </w:tc>
        <w:tc>
          <w:tcPr>
            <w:tcW w:w="715" w:type="dxa"/>
          </w:tcPr>
          <w:p w14:paraId="172E63A6" w14:textId="24FFF580"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EC3A48">
              <w:rPr>
                <w:rFonts w:cs="Times New Roman"/>
                <w:noProof/>
              </w:rPr>
              <w:t>1</w:t>
            </w:r>
            <w:r w:rsidRPr="00B567AE">
              <w:rPr>
                <w:rFonts w:cs="Times New Roman"/>
              </w:rPr>
              <w:fldChar w:fldCharType="end"/>
            </w:r>
          </w:p>
        </w:tc>
      </w:tr>
      <w:bookmarkEnd w:id="156"/>
    </w:tbl>
    <w:p w14:paraId="5E6D4690" w14:textId="77777777" w:rsidR="00997946" w:rsidRDefault="00997946" w:rsidP="00B42FAE"/>
    <w:p w14:paraId="2138F3FB"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F889678">
          <v:shape id="_x0000_i1120" type="#_x0000_t75" style="width:10pt;height:10pt" o:ole="">
            <v:imagedata r:id="rId289" o:title=""/>
          </v:shape>
          <o:OLEObject Type="Embed" ProgID="Equation.DSMT4" ShapeID="_x0000_i1120" DrawAspect="Content" ObjectID="_1575147392" r:id="rId290"/>
        </w:object>
      </w:r>
      <w:r>
        <w:rPr>
          <w:rFonts w:eastAsiaTheme="minorEastAsia"/>
        </w:rPr>
        <w:t xml:space="preserve"> is the fluid density</w:t>
      </w:r>
      <w:r w:rsidR="00F56C43">
        <w:rPr>
          <w:rFonts w:eastAsiaTheme="minorEastAsia"/>
        </w:rPr>
        <w:t xml:space="preserve"> in kg/m</w:t>
      </w:r>
      <w:r w:rsidR="00F56C43" w:rsidRPr="00F56C43">
        <w:rPr>
          <w:rFonts w:eastAsiaTheme="minorEastAsia"/>
          <w:vertAlign w:val="superscript"/>
        </w:rPr>
        <w:t>3</w:t>
      </w:r>
      <w:r>
        <w:rPr>
          <w:rFonts w:eastAsiaTheme="minorEastAsia"/>
        </w:rPr>
        <w:t xml:space="preserve">, </w:t>
      </w:r>
      <w:r w:rsidRPr="00705CFC">
        <w:rPr>
          <w:rFonts w:eastAsiaTheme="minorEastAsia"/>
          <w:position w:val="-4"/>
        </w:rPr>
        <w:object w:dxaOrig="240" w:dyaOrig="220" w14:anchorId="26013C0F">
          <v:shape id="_x0000_i1121" type="#_x0000_t75" style="width:10pt;height:10pt" o:ole="">
            <v:imagedata r:id="rId291" o:title=""/>
          </v:shape>
          <o:OLEObject Type="Embed" ProgID="Equation.DSMT4" ShapeID="_x0000_i1121" DrawAspect="Content" ObjectID="_1575147393" r:id="rId292"/>
        </w:object>
      </w:r>
      <w:r w:rsidRPr="007D778E">
        <w:rPr>
          <w:rFonts w:eastAsiaTheme="minorEastAsia"/>
        </w:rPr>
        <w:t xml:space="preserve"> </w:t>
      </w:r>
      <w:r>
        <w:rPr>
          <w:rFonts w:eastAsiaTheme="minorEastAsia"/>
        </w:rPr>
        <w:t>is the pump displacement</w:t>
      </w:r>
      <w:r w:rsidR="00F56C43">
        <w:rPr>
          <w:rFonts w:eastAsiaTheme="minorEastAsia"/>
        </w:rPr>
        <w:t xml:space="preserve"> in m</w:t>
      </w:r>
      <w:r w:rsidR="00F56C43" w:rsidRPr="00F56C43">
        <w:rPr>
          <w:rFonts w:eastAsiaTheme="minorEastAsia"/>
          <w:vertAlign w:val="superscript"/>
        </w:rPr>
        <w:t>3</w:t>
      </w:r>
      <w:r w:rsidR="00F56C43">
        <w:rPr>
          <w:rFonts w:eastAsiaTheme="minorEastAsia"/>
        </w:rPr>
        <w:t>/rev</w:t>
      </w:r>
      <w:r>
        <w:rPr>
          <w:rFonts w:eastAsiaTheme="minorEastAsia"/>
        </w:rPr>
        <w:t xml:space="preserve">, </w:t>
      </w:r>
      <w:r w:rsidR="00F56C43" w:rsidRPr="007D778E">
        <w:rPr>
          <w:rFonts w:eastAsiaTheme="minorEastAsia"/>
          <w:position w:val="-6"/>
        </w:rPr>
        <w:object w:dxaOrig="240" w:dyaOrig="240" w14:anchorId="1869C359">
          <v:shape id="_x0000_i1122" type="#_x0000_t75" style="width:10pt;height:10pt" o:ole="">
            <v:imagedata r:id="rId293" o:title=""/>
          </v:shape>
          <o:OLEObject Type="Embed" ProgID="Equation.DSMT4" ShapeID="_x0000_i1122" DrawAspect="Content" ObjectID="_1575147394" r:id="rId294"/>
        </w:object>
      </w:r>
      <w:r>
        <w:rPr>
          <w:rFonts w:eastAsiaTheme="minorEastAsia"/>
        </w:rPr>
        <w:t xml:space="preserve"> is the pump shaft </w:t>
      </w:r>
      <w:r w:rsidR="00F56C43">
        <w:rPr>
          <w:rFonts w:eastAsiaTheme="minorEastAsia"/>
        </w:rPr>
        <w:t>rotational frequency in rev/s</w:t>
      </w:r>
      <w:r>
        <w:rPr>
          <w:rFonts w:eastAsiaTheme="minorEastAsia"/>
        </w:rPr>
        <w:t xml:space="preserve">, and </w:t>
      </w:r>
      <w:r w:rsidRPr="00705CFC">
        <w:rPr>
          <w:rFonts w:eastAsiaTheme="minorEastAsia"/>
          <w:position w:val="-4"/>
        </w:rPr>
        <w:object w:dxaOrig="320" w:dyaOrig="220" w14:anchorId="2C77F424">
          <v:shape id="_x0000_i1123" type="#_x0000_t75" style="width:15.35pt;height:10pt" o:ole="">
            <v:imagedata r:id="rId295" o:title=""/>
          </v:shape>
          <o:OLEObject Type="Embed" ProgID="Equation.DSMT4" ShapeID="_x0000_i1123" DrawAspect="Content" ObjectID="_1575147395" r:id="rId296"/>
        </w:object>
      </w:r>
      <w:r>
        <w:rPr>
          <w:rFonts w:eastAsiaTheme="minorEastAsia"/>
        </w:rPr>
        <w:t xml:space="preserve"> is the pressure differential across the pump</w:t>
      </w:r>
      <w:r w:rsidR="00F56C43">
        <w:rPr>
          <w:rFonts w:eastAsiaTheme="minorEastAsia"/>
        </w:rPr>
        <w:t xml:space="preserve"> in Pascals</w:t>
      </w:r>
      <w:r>
        <w:rPr>
          <w:rFonts w:eastAsiaTheme="minorEastAsia"/>
        </w:rPr>
        <w:t>.</w:t>
      </w:r>
    </w:p>
    <w:p w14:paraId="20F4ACB7" w14:textId="77777777" w:rsidR="007D778E" w:rsidRDefault="007D778E" w:rsidP="00B42FAE"/>
    <w:p w14:paraId="6592BBB9" w14:textId="32182CB9" w:rsidR="00997946" w:rsidRDefault="008E595A" w:rsidP="00B42FAE">
      <w:r>
        <w:t>The leakage flow</w:t>
      </w:r>
      <w:r w:rsidR="00705CFC">
        <w:t xml:space="preserve"> </w:t>
      </w:r>
      <w:r w:rsidR="007D778E">
        <w:t xml:space="preserve">coefficient </w:t>
      </w:r>
      <w:r w:rsidR="00705CFC">
        <w:t xml:space="preserve">(Eq. </w:t>
      </w:r>
      <w:r w:rsidR="009D1C19">
        <w:fldChar w:fldCharType="begin"/>
      </w:r>
      <w:r w:rsidR="00705CFC">
        <w:instrText xml:space="preserve"> REF _Ref386529125 \h </w:instrText>
      </w:r>
      <w:r w:rsidR="009D1C19">
        <w:fldChar w:fldCharType="separate"/>
      </w:r>
      <w:r w:rsidR="00EC3A48">
        <w:rPr>
          <w:rFonts w:cs="Times New Roman"/>
          <w:noProof/>
        </w:rPr>
        <w:t>5.4</w:t>
      </w:r>
      <w:r w:rsidR="00EC3A48" w:rsidRPr="00B567AE">
        <w:rPr>
          <w:rFonts w:cs="Times New Roman"/>
        </w:rPr>
        <w:t>.</w:t>
      </w:r>
      <w:r w:rsidR="00EC3A48">
        <w:rPr>
          <w:rFonts w:cs="Times New Roman"/>
          <w:noProof/>
        </w:rPr>
        <w:t>2</w:t>
      </w:r>
      <w:r w:rsidR="009D1C19">
        <w:fldChar w:fldCharType="end"/>
      </w:r>
      <w:r w:rsidR="00705CFC">
        <w:t>)</w:t>
      </w:r>
      <w:r>
        <w:t xml:space="preserve"> is determined based upon the assumption that it is linearly proportional to the Hagen-Poiseuille </w:t>
      </w:r>
      <w:r w:rsidR="007D778E">
        <w:t>coefficient</w:t>
      </w:r>
      <w:r>
        <w:t xml:space="preserve"> (Eq. </w:t>
      </w:r>
      <w:r w:rsidR="009D1C19">
        <w:fldChar w:fldCharType="begin"/>
      </w:r>
      <w:r>
        <w:instrText xml:space="preserve"> REF _Ref386529093 \h </w:instrText>
      </w:r>
      <w:r w:rsidR="009D1C19">
        <w:fldChar w:fldCharType="separate"/>
      </w:r>
      <w:r w:rsidR="00EC3A48">
        <w:rPr>
          <w:rFonts w:cs="Times New Roman"/>
          <w:noProof/>
        </w:rPr>
        <w:t>5.4</w:t>
      </w:r>
      <w:r w:rsidR="00EC3A48" w:rsidRPr="00B567AE">
        <w:rPr>
          <w:rFonts w:cs="Times New Roman"/>
        </w:rPr>
        <w:t>.</w:t>
      </w:r>
      <w:r w:rsidR="00EC3A48">
        <w:rPr>
          <w:rFonts w:cs="Times New Roman"/>
          <w:noProof/>
        </w:rPr>
        <w:t>3</w:t>
      </w:r>
      <w:r w:rsidR="009D1C19">
        <w:fldChar w:fldCharType="end"/>
      </w:r>
      <w:r>
        <w:t>).</w:t>
      </w:r>
      <w:r w:rsidR="00997946">
        <w:t xml:space="preserve"> </w:t>
      </w:r>
    </w:p>
    <w:p w14:paraId="4938A0D7" w14:textId="77777777" w:rsidR="00997946" w:rsidRDefault="00997946" w:rsidP="00B42FA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997946" w14:paraId="2F831327" w14:textId="77777777" w:rsidTr="008E595A">
        <w:tc>
          <w:tcPr>
            <w:tcW w:w="450" w:type="dxa"/>
          </w:tcPr>
          <w:p w14:paraId="1C7F42E1" w14:textId="77777777" w:rsidR="00997946" w:rsidRDefault="00997946" w:rsidP="008E595A"/>
        </w:tc>
        <w:tc>
          <w:tcPr>
            <w:tcW w:w="8185" w:type="dxa"/>
          </w:tcPr>
          <w:p w14:paraId="5935855B" w14:textId="77777777" w:rsidR="00997946" w:rsidRDefault="00997946" w:rsidP="00997946">
            <w:pPr>
              <w:jc w:val="center"/>
            </w:pPr>
            <w:r w:rsidRPr="00997946">
              <w:rPr>
                <w:position w:val="-24"/>
              </w:rPr>
              <w:object w:dxaOrig="999" w:dyaOrig="580" w14:anchorId="10DDD582">
                <v:shape id="_x0000_i1124" type="#_x0000_t75" style="width:51.35pt;height:28pt" o:ole="">
                  <v:imagedata r:id="rId297" o:title=""/>
                </v:shape>
                <o:OLEObject Type="Embed" ProgID="Equation.DSMT4" ShapeID="_x0000_i1124" DrawAspect="Content" ObjectID="_1575147396" r:id="rId298"/>
              </w:object>
            </w:r>
          </w:p>
        </w:tc>
        <w:bookmarkStart w:id="157" w:name="_Ref386529125"/>
        <w:tc>
          <w:tcPr>
            <w:tcW w:w="715" w:type="dxa"/>
          </w:tcPr>
          <w:p w14:paraId="7549E92B" w14:textId="6FC31311"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EC3A48">
              <w:rPr>
                <w:rFonts w:cs="Times New Roman"/>
                <w:noProof/>
              </w:rPr>
              <w:t>2</w:t>
            </w:r>
            <w:r w:rsidRPr="00B567AE">
              <w:rPr>
                <w:rFonts w:cs="Times New Roman"/>
              </w:rPr>
              <w:fldChar w:fldCharType="end"/>
            </w:r>
            <w:bookmarkEnd w:id="157"/>
          </w:p>
        </w:tc>
      </w:tr>
      <w:tr w:rsidR="00997946" w14:paraId="76383D5B" w14:textId="77777777" w:rsidTr="008E595A">
        <w:tc>
          <w:tcPr>
            <w:tcW w:w="450" w:type="dxa"/>
          </w:tcPr>
          <w:p w14:paraId="528294CF" w14:textId="77777777" w:rsidR="00997946" w:rsidRDefault="00997946" w:rsidP="008E595A"/>
        </w:tc>
        <w:tc>
          <w:tcPr>
            <w:tcW w:w="8185" w:type="dxa"/>
          </w:tcPr>
          <w:p w14:paraId="7693BAA3" w14:textId="77777777" w:rsidR="00997946" w:rsidRDefault="00F56C43" w:rsidP="008E595A">
            <w:pPr>
              <w:jc w:val="center"/>
            </w:pPr>
            <w:r w:rsidRPr="008E595A">
              <w:rPr>
                <w:position w:val="-26"/>
              </w:rPr>
              <w:object w:dxaOrig="2260" w:dyaOrig="639" w14:anchorId="29549A32">
                <v:shape id="_x0000_i1125" type="#_x0000_t75" style="width:112.65pt;height:34pt" o:ole="">
                  <v:imagedata r:id="rId299" o:title=""/>
                </v:shape>
                <o:OLEObject Type="Embed" ProgID="Equation.DSMT4" ShapeID="_x0000_i1125" DrawAspect="Content" ObjectID="_1575147397" r:id="rId300"/>
              </w:object>
            </w:r>
          </w:p>
        </w:tc>
        <w:bookmarkStart w:id="158" w:name="_Ref386529093"/>
        <w:tc>
          <w:tcPr>
            <w:tcW w:w="715" w:type="dxa"/>
          </w:tcPr>
          <w:p w14:paraId="1C6BFF92" w14:textId="1FDB1622"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EC3A48">
              <w:rPr>
                <w:rFonts w:cs="Times New Roman"/>
                <w:noProof/>
              </w:rPr>
              <w:t>3</w:t>
            </w:r>
            <w:r w:rsidRPr="00B567AE">
              <w:rPr>
                <w:rFonts w:cs="Times New Roman"/>
              </w:rPr>
              <w:fldChar w:fldCharType="end"/>
            </w:r>
            <w:bookmarkEnd w:id="158"/>
          </w:p>
        </w:tc>
      </w:tr>
    </w:tbl>
    <w:p w14:paraId="6696CA89" w14:textId="77777777" w:rsidR="00997946" w:rsidRDefault="00997946" w:rsidP="00B42FAE"/>
    <w:p w14:paraId="41E4DAFD"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DAC2BF5">
          <v:shape id="_x0000_i1126" type="#_x0000_t75" style="width:10pt;height:10pt" o:ole="">
            <v:imagedata r:id="rId301" o:title=""/>
          </v:shape>
          <o:OLEObject Type="Embed" ProgID="Equation.DSMT4" ShapeID="_x0000_i1126" DrawAspect="Content" ObjectID="_1575147398" r:id="rId302"/>
        </w:object>
      </w:r>
      <w:r>
        <w:rPr>
          <w:rFonts w:eastAsiaTheme="minorEastAsia"/>
        </w:rPr>
        <w:t xml:space="preserve"> is the dynamic viscosity of the fluid</w:t>
      </w:r>
      <w:r w:rsidR="00F56C43">
        <w:rPr>
          <w:rFonts w:eastAsiaTheme="minorEastAsia"/>
        </w:rPr>
        <w:t xml:space="preserve"> in Pa</w:t>
      </w:r>
      <w:r w:rsidR="00F56C43">
        <w:rPr>
          <w:rFonts w:eastAsiaTheme="minorEastAsia" w:cs="Times New Roman"/>
        </w:rPr>
        <w:t>∙</w:t>
      </w:r>
      <w:r w:rsidR="00F56C43">
        <w:rPr>
          <w:rFonts w:eastAsiaTheme="minorEastAsia"/>
        </w:rPr>
        <w:t>s</w:t>
      </w:r>
      <w:r>
        <w:rPr>
          <w:rFonts w:eastAsiaTheme="minorEastAsia"/>
        </w:rPr>
        <w:t xml:space="preserve">, </w:t>
      </w:r>
      <w:r w:rsidRPr="007D778E">
        <w:rPr>
          <w:rFonts w:eastAsiaTheme="minorEastAsia"/>
          <w:position w:val="-10"/>
        </w:rPr>
        <w:object w:dxaOrig="240" w:dyaOrig="300" w14:anchorId="411F2DE5">
          <v:shape id="_x0000_i1127" type="#_x0000_t75" style="width:10pt;height:15.35pt" o:ole="">
            <v:imagedata r:id="rId303" o:title=""/>
          </v:shape>
          <o:OLEObject Type="Embed" ProgID="Equation.DSMT4" ShapeID="_x0000_i1127" DrawAspect="Content" ObjectID="_1575147399" r:id="rId304"/>
        </w:object>
      </w:r>
      <w:r>
        <w:rPr>
          <w:rFonts w:eastAsiaTheme="minorEastAsia"/>
        </w:rPr>
        <w:t xml:space="preserve"> is the volumetric efficiency of the pump, and the subscript </w:t>
      </w:r>
      <w:r w:rsidRPr="007D778E">
        <w:rPr>
          <w:rFonts w:eastAsiaTheme="minorEastAsia"/>
          <w:position w:val="-6"/>
        </w:rPr>
        <w:object w:dxaOrig="420" w:dyaOrig="200" w14:anchorId="64308680">
          <v:shape id="_x0000_i1128" type="#_x0000_t75" style="width:20.65pt;height:10pt" o:ole="">
            <v:imagedata r:id="rId305" o:title=""/>
          </v:shape>
          <o:OLEObject Type="Embed" ProgID="Equation.DSMT4" ShapeID="_x0000_i1128" DrawAspect="Content" ObjectID="_1575147400" r:id="rId306"/>
        </w:object>
      </w:r>
      <w:r>
        <w:rPr>
          <w:rFonts w:eastAsiaTheme="minorEastAsia"/>
        </w:rPr>
        <w:t xml:space="preserve"> represents nominal values.</w:t>
      </w:r>
    </w:p>
    <w:p w14:paraId="03B1E100" w14:textId="77777777" w:rsidR="007D778E" w:rsidRDefault="007D778E" w:rsidP="00B42FAE"/>
    <w:p w14:paraId="5A115C3E" w14:textId="77777777" w:rsidR="00FB09BB" w:rsidRDefault="00997946" w:rsidP="00B42FAE">
      <w:r>
        <w:t xml:space="preserve">The torque applied to the driving </w:t>
      </w:r>
      <w:r w:rsidR="006F3E56">
        <w:t>shaft of the pump</w:t>
      </w:r>
      <w:r w:rsidR="006F3E56" w:rsidRPr="006F3E56">
        <w:t xml:space="preserve"> </w:t>
      </w:r>
      <w:r w:rsidR="006F3E56">
        <w:t xml:space="preserve">where </w:t>
      </w:r>
      <w:r w:rsidR="006F3E56" w:rsidRPr="007D778E">
        <w:rPr>
          <w:rFonts w:eastAsiaTheme="minorEastAsia"/>
          <w:position w:val="-10"/>
        </w:rPr>
        <w:object w:dxaOrig="480" w:dyaOrig="300" w14:anchorId="34A4D450">
          <v:shape id="_x0000_i1129" type="#_x0000_t75" style="width:25.35pt;height:15.35pt" o:ole="">
            <v:imagedata r:id="rId307" o:title=""/>
          </v:shape>
          <o:OLEObject Type="Embed" ProgID="Equation.DSMT4" ShapeID="_x0000_i1129" DrawAspect="Content" ObjectID="_1575147401" r:id="rId308"/>
        </w:object>
      </w:r>
      <w:r w:rsidR="006F3E56">
        <w:rPr>
          <w:rFonts w:eastAsiaTheme="minorEastAsia"/>
        </w:rPr>
        <w:t xml:space="preserve"> is the mechanical efficiency of the pump,</w:t>
      </w:r>
    </w:p>
    <w:p w14:paraId="670CACE8" w14:textId="77777777" w:rsidR="007D778E" w:rsidRDefault="007D778E" w:rsidP="00B42FAE">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1F31DCF4" w14:textId="77777777" w:rsidTr="008E595A">
        <w:tc>
          <w:tcPr>
            <w:tcW w:w="450" w:type="dxa"/>
          </w:tcPr>
          <w:p w14:paraId="6C52402E" w14:textId="77777777" w:rsidR="00FB09BB" w:rsidRDefault="00FB09BB" w:rsidP="008E595A"/>
        </w:tc>
        <w:tc>
          <w:tcPr>
            <w:tcW w:w="8185" w:type="dxa"/>
          </w:tcPr>
          <w:p w14:paraId="2A75273D" w14:textId="77777777" w:rsidR="00FB09BB" w:rsidRDefault="00F56C43" w:rsidP="00997946">
            <w:pPr>
              <w:jc w:val="center"/>
            </w:pPr>
            <w:r w:rsidRPr="00F56C43">
              <w:rPr>
                <w:position w:val="-26"/>
              </w:rPr>
              <w:object w:dxaOrig="1260" w:dyaOrig="600" w14:anchorId="3271C58C">
                <v:shape id="_x0000_i1130" type="#_x0000_t75" style="width:62pt;height:30.65pt" o:ole="">
                  <v:imagedata r:id="rId309" o:title=""/>
                </v:shape>
                <o:OLEObject Type="Embed" ProgID="Equation.DSMT4" ShapeID="_x0000_i1130" DrawAspect="Content" ObjectID="_1575147402" r:id="rId310"/>
              </w:object>
            </w:r>
          </w:p>
        </w:tc>
        <w:tc>
          <w:tcPr>
            <w:tcW w:w="715" w:type="dxa"/>
          </w:tcPr>
          <w:p w14:paraId="6B6F12D1" w14:textId="31CC8674"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EC3A48">
              <w:rPr>
                <w:rFonts w:cs="Times New Roman"/>
                <w:noProof/>
              </w:rPr>
              <w:t>4</w:t>
            </w:r>
            <w:r w:rsidRPr="00B567AE">
              <w:rPr>
                <w:rFonts w:cs="Times New Roman"/>
              </w:rPr>
              <w:fldChar w:fldCharType="end"/>
            </w:r>
          </w:p>
        </w:tc>
      </w:tr>
    </w:tbl>
    <w:p w14:paraId="56F64E63" w14:textId="77777777" w:rsidR="007D778E" w:rsidRDefault="006F3E56" w:rsidP="006F3E56">
      <w:pPr>
        <w:pStyle w:val="Heading4"/>
      </w:pPr>
      <w:r>
        <w:t>Component Inputs and Outputs</w:t>
      </w:r>
    </w:p>
    <w:p w14:paraId="422A0C53" w14:textId="77777777" w:rsidR="006F3E56" w:rsidRDefault="006F3E56" w:rsidP="006F3E56"/>
    <w:p w14:paraId="62279641" w14:textId="77777777" w:rsidR="006F3E56" w:rsidRDefault="00F85BDF" w:rsidP="006F3E56">
      <w:r>
        <w:t xml:space="preserve">The first input to the </w:t>
      </w:r>
      <w:r w:rsidR="00EE678F">
        <w:t>hydraulic fluid pump is the fluid bus containing flow rate, temperature, and pressure variables.  This typically comes from the hydraulic fluid reservoir.  Pressure upstream from the pump also has to be supplied as an input.  To maintain causality in the system, the components connected to the pump must calculate a pressure while the pump will calculate a mass flow rate.  The final input to the pump is a shaft speed in RPM.  This RPM should be taken from the auxiliary gearbox of the engine.  Appropriate gear ratios are left to the user.</w:t>
      </w:r>
    </w:p>
    <w:p w14:paraId="23BC2E1B" w14:textId="77777777" w:rsidR="00EE678F" w:rsidRDefault="00EE678F" w:rsidP="006F3E56"/>
    <w:p w14:paraId="05418A45" w14:textId="77777777" w:rsidR="00F85BDF" w:rsidRDefault="00EE678F" w:rsidP="006F3E56">
      <w:r>
        <w:t xml:space="preserve">Output signals include a fluid flow bus containing flow rate, temperature, and pressure, in addition to the mechanical torque applied to the pump shaft.  This torque should be sent back to the auxiliary gearbox.  </w:t>
      </w:r>
    </w:p>
    <w:p w14:paraId="3E621EFB" w14:textId="77777777" w:rsidR="00F85BDF" w:rsidRDefault="00EE678F" w:rsidP="00EE678F">
      <w:pPr>
        <w:jc w:val="center"/>
      </w:pPr>
      <w:r>
        <w:rPr>
          <w:noProof/>
          <w:lang w:eastAsia="zh-CN"/>
        </w:rPr>
        <w:drawing>
          <wp:inline distT="0" distB="0" distL="0" distR="0" wp14:anchorId="51B46672" wp14:editId="10CB1469">
            <wp:extent cx="4829175" cy="962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cstate="print"/>
                    <a:stretch>
                      <a:fillRect/>
                    </a:stretch>
                  </pic:blipFill>
                  <pic:spPr>
                    <a:xfrm>
                      <a:off x="0" y="0"/>
                      <a:ext cx="4829175" cy="962025"/>
                    </a:xfrm>
                    <a:prstGeom prst="rect">
                      <a:avLst/>
                    </a:prstGeom>
                  </pic:spPr>
                </pic:pic>
              </a:graphicData>
            </a:graphic>
          </wp:inline>
        </w:drawing>
      </w:r>
    </w:p>
    <w:p w14:paraId="554B5993" w14:textId="19E20376" w:rsidR="00EE678F" w:rsidRDefault="00EE678F" w:rsidP="00EE678F">
      <w:pPr>
        <w:pStyle w:val="Caption"/>
        <w:rPr>
          <w:rFonts w:cs="Times New Roman"/>
        </w:rPr>
      </w:pPr>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2</w:t>
      </w:r>
      <w:r w:rsidR="009D1C19" w:rsidRPr="00B567AE">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Input and Output Energy Domains</w:t>
      </w:r>
    </w:p>
    <w:p w14:paraId="46B846CD" w14:textId="77777777" w:rsidR="00EE678F" w:rsidRPr="00EE678F" w:rsidRDefault="00EE678F" w:rsidP="00EE678F"/>
    <w:p w14:paraId="2680FD9E" w14:textId="77777777" w:rsidR="00EE678F" w:rsidRDefault="00EE678F" w:rsidP="000E3064">
      <w:r>
        <w:t xml:space="preserve">The GUI of the hydraulic engine driven pump provides the ability to input multiple parameters in order to specify the operation and efficiency of the pump.  Losses in the pump are calculated used the Hagen-Poiseuille Coefficient </w:t>
      </w:r>
      <w:r w:rsidR="000E3064">
        <w:t xml:space="preserve">which require several nominal values of the fluid flow through the pump.  The pump’s calculations do not have a large sensitivity to the values, but their relative magnitude should be accurate.   </w:t>
      </w:r>
    </w:p>
    <w:p w14:paraId="3D8E5364" w14:textId="77777777" w:rsidR="00EE678F" w:rsidRDefault="00EE678F" w:rsidP="00EE678F"/>
    <w:p w14:paraId="1821F7A0" w14:textId="28497718" w:rsidR="006F3E56" w:rsidRPr="00EE678F" w:rsidRDefault="00EE678F" w:rsidP="00EE678F">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EC3A48">
        <w:rPr>
          <w:rFonts w:cs="Times New Roman"/>
          <w:noProof/>
        </w:rPr>
        <w:t>13</w:t>
      </w:r>
      <w:r w:rsidR="009D1C19">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97"/>
        <w:gridCol w:w="4665"/>
      </w:tblGrid>
      <w:tr w:rsidR="006F3E56" w14:paraId="3B6992BD" w14:textId="77777777" w:rsidTr="006F3E56">
        <w:tc>
          <w:tcPr>
            <w:tcW w:w="975" w:type="dxa"/>
            <w:tcBorders>
              <w:top w:val="single" w:sz="12" w:space="0" w:color="auto"/>
              <w:left w:val="single" w:sz="12" w:space="0" w:color="auto"/>
            </w:tcBorders>
          </w:tcPr>
          <w:p w14:paraId="6A2575DC" w14:textId="77777777" w:rsidR="006F3E56" w:rsidRPr="004C56D2" w:rsidRDefault="006F3E56" w:rsidP="00CD1B2C">
            <w:pPr>
              <w:rPr>
                <w:b/>
              </w:rPr>
            </w:pPr>
            <w:r w:rsidRPr="004C56D2">
              <w:rPr>
                <w:b/>
              </w:rPr>
              <w:t>Tab Name</w:t>
            </w:r>
          </w:p>
        </w:tc>
        <w:tc>
          <w:tcPr>
            <w:tcW w:w="2880" w:type="dxa"/>
            <w:tcBorders>
              <w:top w:val="single" w:sz="12" w:space="0" w:color="auto"/>
            </w:tcBorders>
          </w:tcPr>
          <w:p w14:paraId="3A2776BA" w14:textId="77777777" w:rsidR="006F3E56" w:rsidRPr="004C56D2" w:rsidRDefault="006F3E56" w:rsidP="00CD1B2C">
            <w:pPr>
              <w:rPr>
                <w:b/>
              </w:rPr>
            </w:pPr>
            <w:r w:rsidRPr="004C56D2">
              <w:rPr>
                <w:b/>
              </w:rPr>
              <w:t>Input</w:t>
            </w:r>
          </w:p>
        </w:tc>
        <w:tc>
          <w:tcPr>
            <w:tcW w:w="810" w:type="dxa"/>
            <w:tcBorders>
              <w:top w:val="single" w:sz="12" w:space="0" w:color="auto"/>
            </w:tcBorders>
          </w:tcPr>
          <w:p w14:paraId="17029670" w14:textId="77777777" w:rsidR="006F3E56" w:rsidRPr="004C56D2" w:rsidRDefault="006F3E56" w:rsidP="00CD1B2C">
            <w:pPr>
              <w:jc w:val="center"/>
              <w:rPr>
                <w:b/>
              </w:rPr>
            </w:pPr>
            <w:r w:rsidRPr="004C56D2">
              <w:rPr>
                <w:b/>
              </w:rPr>
              <w:t>Units</w:t>
            </w:r>
          </w:p>
        </w:tc>
        <w:tc>
          <w:tcPr>
            <w:tcW w:w="4665" w:type="dxa"/>
            <w:tcBorders>
              <w:top w:val="single" w:sz="12" w:space="0" w:color="auto"/>
              <w:right w:val="single" w:sz="12" w:space="0" w:color="auto"/>
            </w:tcBorders>
          </w:tcPr>
          <w:p w14:paraId="59520A7F" w14:textId="77777777" w:rsidR="006F3E56" w:rsidRPr="004C56D2" w:rsidRDefault="006F3E56" w:rsidP="00CD1B2C">
            <w:pPr>
              <w:rPr>
                <w:b/>
              </w:rPr>
            </w:pPr>
            <w:r w:rsidRPr="004C56D2">
              <w:rPr>
                <w:b/>
              </w:rPr>
              <w:t>Description</w:t>
            </w:r>
          </w:p>
        </w:tc>
      </w:tr>
      <w:tr w:rsidR="006F3E56" w14:paraId="3F943805" w14:textId="77777777" w:rsidTr="006F3E56">
        <w:tc>
          <w:tcPr>
            <w:tcW w:w="975" w:type="dxa"/>
            <w:vMerge w:val="restart"/>
            <w:tcBorders>
              <w:left w:val="single" w:sz="12" w:space="0" w:color="auto"/>
            </w:tcBorders>
            <w:textDirection w:val="btLr"/>
            <w:vAlign w:val="center"/>
          </w:tcPr>
          <w:p w14:paraId="5C2F2603" w14:textId="77777777" w:rsidR="006F3E56" w:rsidRDefault="006F3E56" w:rsidP="00CD1B2C">
            <w:pPr>
              <w:ind w:left="113" w:right="113"/>
              <w:jc w:val="center"/>
            </w:pPr>
            <w:r>
              <w:t>General</w:t>
            </w:r>
          </w:p>
        </w:tc>
        <w:tc>
          <w:tcPr>
            <w:tcW w:w="2880" w:type="dxa"/>
          </w:tcPr>
          <w:p w14:paraId="17D23AA0" w14:textId="77777777" w:rsidR="006F3E56" w:rsidRDefault="006F3E56" w:rsidP="00CD1B2C">
            <w:r>
              <w:t>Fixed Displacement</w:t>
            </w:r>
          </w:p>
        </w:tc>
        <w:tc>
          <w:tcPr>
            <w:tcW w:w="810" w:type="dxa"/>
          </w:tcPr>
          <w:p w14:paraId="771FD76D" w14:textId="77777777" w:rsidR="006F3E56" w:rsidRDefault="006F3E56" w:rsidP="00CD1B2C">
            <w:pPr>
              <w:jc w:val="center"/>
            </w:pPr>
            <w:r>
              <w:t>cm</w:t>
            </w:r>
            <w:r w:rsidRPr="006F3E56">
              <w:rPr>
                <w:vertAlign w:val="superscript"/>
              </w:rPr>
              <w:t>3</w:t>
            </w:r>
            <w:r>
              <w:t>/rev</w:t>
            </w:r>
          </w:p>
        </w:tc>
        <w:tc>
          <w:tcPr>
            <w:tcW w:w="4665" w:type="dxa"/>
            <w:tcBorders>
              <w:right w:val="single" w:sz="12" w:space="0" w:color="auto"/>
            </w:tcBorders>
          </w:tcPr>
          <w:p w14:paraId="1B985F7E" w14:textId="77777777" w:rsidR="006F3E56" w:rsidRDefault="00F85BDF" w:rsidP="00CD1B2C">
            <w:r>
              <w:t xml:space="preserve">The volume of fluid moved by the pump during each revolution (the theoretical max).  </w:t>
            </w:r>
          </w:p>
        </w:tc>
      </w:tr>
      <w:tr w:rsidR="006F3E56" w14:paraId="20243896" w14:textId="77777777" w:rsidTr="006F3E56">
        <w:tc>
          <w:tcPr>
            <w:tcW w:w="975" w:type="dxa"/>
            <w:vMerge/>
            <w:tcBorders>
              <w:left w:val="single" w:sz="12" w:space="0" w:color="auto"/>
            </w:tcBorders>
            <w:vAlign w:val="center"/>
          </w:tcPr>
          <w:p w14:paraId="3435EA17" w14:textId="77777777" w:rsidR="006F3E56" w:rsidRDefault="006F3E56" w:rsidP="00CD1B2C">
            <w:pPr>
              <w:jc w:val="center"/>
            </w:pPr>
          </w:p>
        </w:tc>
        <w:tc>
          <w:tcPr>
            <w:tcW w:w="2880" w:type="dxa"/>
          </w:tcPr>
          <w:p w14:paraId="136238C5" w14:textId="77777777" w:rsidR="006F3E56" w:rsidRDefault="006F3E56" w:rsidP="00CD1B2C">
            <w:r>
              <w:t>Mechanical Efficiency</w:t>
            </w:r>
          </w:p>
        </w:tc>
        <w:tc>
          <w:tcPr>
            <w:tcW w:w="810" w:type="dxa"/>
          </w:tcPr>
          <w:p w14:paraId="3A288AD3" w14:textId="77777777" w:rsidR="006F3E56" w:rsidRDefault="006F3E56" w:rsidP="00CD1B2C">
            <w:pPr>
              <w:jc w:val="center"/>
            </w:pPr>
            <w:r>
              <w:t>%</w:t>
            </w:r>
          </w:p>
        </w:tc>
        <w:tc>
          <w:tcPr>
            <w:tcW w:w="4665" w:type="dxa"/>
            <w:tcBorders>
              <w:right w:val="single" w:sz="12" w:space="0" w:color="auto"/>
            </w:tcBorders>
          </w:tcPr>
          <w:p w14:paraId="40628F67" w14:textId="77777777" w:rsidR="006F3E56" w:rsidRDefault="006F3E56" w:rsidP="00CD1B2C">
            <w:r>
              <w:t>Overall mechanical efficiency of the pump</w:t>
            </w:r>
            <w:r w:rsidR="00F85BDF">
              <w:t>.</w:t>
            </w:r>
          </w:p>
        </w:tc>
      </w:tr>
      <w:tr w:rsidR="006F3E56" w14:paraId="16744790" w14:textId="77777777" w:rsidTr="006F3E56">
        <w:tc>
          <w:tcPr>
            <w:tcW w:w="975" w:type="dxa"/>
            <w:vMerge/>
            <w:tcBorders>
              <w:left w:val="single" w:sz="12" w:space="0" w:color="auto"/>
            </w:tcBorders>
            <w:vAlign w:val="center"/>
          </w:tcPr>
          <w:p w14:paraId="289BA7FD" w14:textId="77777777" w:rsidR="006F3E56" w:rsidRDefault="006F3E56" w:rsidP="00CD1B2C">
            <w:pPr>
              <w:jc w:val="center"/>
            </w:pPr>
          </w:p>
        </w:tc>
        <w:tc>
          <w:tcPr>
            <w:tcW w:w="2880" w:type="dxa"/>
          </w:tcPr>
          <w:p w14:paraId="7688520C" w14:textId="77777777" w:rsidR="006F3E56" w:rsidRDefault="006F3E56" w:rsidP="00CD1B2C">
            <w:r>
              <w:t>Volumetric efficiency</w:t>
            </w:r>
          </w:p>
        </w:tc>
        <w:tc>
          <w:tcPr>
            <w:tcW w:w="810" w:type="dxa"/>
          </w:tcPr>
          <w:p w14:paraId="66C09EF4" w14:textId="77777777" w:rsidR="006F3E56" w:rsidRDefault="006F3E56" w:rsidP="00CD1B2C">
            <w:pPr>
              <w:jc w:val="center"/>
            </w:pPr>
            <w:r>
              <w:t>%</w:t>
            </w:r>
          </w:p>
        </w:tc>
        <w:tc>
          <w:tcPr>
            <w:tcW w:w="4665" w:type="dxa"/>
            <w:tcBorders>
              <w:right w:val="single" w:sz="12" w:space="0" w:color="auto"/>
            </w:tcBorders>
          </w:tcPr>
          <w:p w14:paraId="069ED594" w14:textId="77777777" w:rsidR="006F3E56" w:rsidRDefault="00F85BDF" w:rsidP="00CD1B2C">
            <w:r>
              <w:t>The ratio of actual flow out of the pump to the theoretical flow out of the pump.</w:t>
            </w:r>
          </w:p>
        </w:tc>
      </w:tr>
      <w:tr w:rsidR="006F3E56" w14:paraId="60235EC2" w14:textId="77777777" w:rsidTr="006F3E56">
        <w:tc>
          <w:tcPr>
            <w:tcW w:w="975" w:type="dxa"/>
            <w:vMerge w:val="restart"/>
            <w:tcBorders>
              <w:left w:val="single" w:sz="12" w:space="0" w:color="auto"/>
            </w:tcBorders>
            <w:textDirection w:val="btLr"/>
            <w:vAlign w:val="center"/>
          </w:tcPr>
          <w:p w14:paraId="05EA2D04" w14:textId="77777777" w:rsidR="006F3E56" w:rsidRDefault="006F3E56" w:rsidP="00CD1B2C">
            <w:pPr>
              <w:ind w:left="113" w:right="113"/>
              <w:jc w:val="center"/>
            </w:pPr>
            <w:r>
              <w:t xml:space="preserve">Hagen-Poiseuille Coefficient </w:t>
            </w:r>
          </w:p>
        </w:tc>
        <w:tc>
          <w:tcPr>
            <w:tcW w:w="2880" w:type="dxa"/>
          </w:tcPr>
          <w:p w14:paraId="03CDB3CB" w14:textId="77777777" w:rsidR="006F3E56" w:rsidRDefault="006F3E56" w:rsidP="00CD1B2C">
            <w:r>
              <w:t>Nominal Fluid Temperature</w:t>
            </w:r>
          </w:p>
        </w:tc>
        <w:tc>
          <w:tcPr>
            <w:tcW w:w="810" w:type="dxa"/>
          </w:tcPr>
          <w:p w14:paraId="05773536" w14:textId="77777777" w:rsidR="006F3E56" w:rsidRDefault="006F3E56" w:rsidP="00CD1B2C">
            <w:pPr>
              <w:jc w:val="center"/>
            </w:pPr>
            <w:r>
              <w:t>°C</w:t>
            </w:r>
          </w:p>
        </w:tc>
        <w:tc>
          <w:tcPr>
            <w:tcW w:w="4665" w:type="dxa"/>
            <w:tcBorders>
              <w:right w:val="single" w:sz="12" w:space="0" w:color="auto"/>
            </w:tcBorders>
          </w:tcPr>
          <w:p w14:paraId="49411083" w14:textId="77777777" w:rsidR="006F3E56" w:rsidRDefault="006F3E56" w:rsidP="006F3E56">
            <w:r>
              <w:t xml:space="preserve">Nominal temperature of the hydraulic fluid flowing through the pump.  </w:t>
            </w:r>
          </w:p>
        </w:tc>
      </w:tr>
      <w:tr w:rsidR="006F3E56" w14:paraId="7346BF84" w14:textId="77777777" w:rsidTr="006F3E56">
        <w:tc>
          <w:tcPr>
            <w:tcW w:w="975" w:type="dxa"/>
            <w:vMerge/>
            <w:tcBorders>
              <w:left w:val="single" w:sz="12" w:space="0" w:color="auto"/>
            </w:tcBorders>
            <w:vAlign w:val="center"/>
          </w:tcPr>
          <w:p w14:paraId="47F72B44" w14:textId="77777777" w:rsidR="006F3E56" w:rsidRDefault="006F3E56" w:rsidP="00CD1B2C">
            <w:pPr>
              <w:jc w:val="center"/>
            </w:pPr>
          </w:p>
        </w:tc>
        <w:tc>
          <w:tcPr>
            <w:tcW w:w="2880" w:type="dxa"/>
          </w:tcPr>
          <w:p w14:paraId="7043B408" w14:textId="77777777" w:rsidR="006F3E56" w:rsidRDefault="006F3E56" w:rsidP="00CD1B2C">
            <w:r>
              <w:t>Nominal Angular Velocity</w:t>
            </w:r>
          </w:p>
        </w:tc>
        <w:tc>
          <w:tcPr>
            <w:tcW w:w="810" w:type="dxa"/>
          </w:tcPr>
          <w:p w14:paraId="705E790F" w14:textId="77777777" w:rsidR="006F3E56" w:rsidRDefault="006F3E56" w:rsidP="00CD1B2C">
            <w:pPr>
              <w:jc w:val="center"/>
            </w:pPr>
            <w:r>
              <w:t>rad/s</w:t>
            </w:r>
          </w:p>
        </w:tc>
        <w:tc>
          <w:tcPr>
            <w:tcW w:w="4665" w:type="dxa"/>
            <w:tcBorders>
              <w:right w:val="single" w:sz="12" w:space="0" w:color="auto"/>
            </w:tcBorders>
          </w:tcPr>
          <w:p w14:paraId="735732DA" w14:textId="77777777" w:rsidR="006F3E56" w:rsidRDefault="006F3E56" w:rsidP="00CD1B2C">
            <w:r>
              <w:t xml:space="preserve">Nominal angular velocity of the </w:t>
            </w:r>
            <w:r w:rsidR="00F85BDF">
              <w:t xml:space="preserve">hydraulic </w:t>
            </w:r>
            <w:r>
              <w:t xml:space="preserve">pump shaft. </w:t>
            </w:r>
          </w:p>
        </w:tc>
      </w:tr>
      <w:tr w:rsidR="006F3E56" w14:paraId="6F89AD37" w14:textId="77777777" w:rsidTr="006F3E56">
        <w:tc>
          <w:tcPr>
            <w:tcW w:w="975" w:type="dxa"/>
            <w:vMerge/>
            <w:tcBorders>
              <w:left w:val="single" w:sz="12" w:space="0" w:color="auto"/>
            </w:tcBorders>
            <w:vAlign w:val="center"/>
          </w:tcPr>
          <w:p w14:paraId="7C2E2190" w14:textId="77777777" w:rsidR="006F3E56" w:rsidRDefault="006F3E56" w:rsidP="00CD1B2C">
            <w:pPr>
              <w:jc w:val="center"/>
            </w:pPr>
          </w:p>
        </w:tc>
        <w:tc>
          <w:tcPr>
            <w:tcW w:w="2880" w:type="dxa"/>
          </w:tcPr>
          <w:p w14:paraId="10CA7FD6" w14:textId="77777777" w:rsidR="006F3E56" w:rsidRDefault="006F3E56" w:rsidP="00CD1B2C">
            <w:r>
              <w:t>Nominal Pressure Differential</w:t>
            </w:r>
          </w:p>
        </w:tc>
        <w:tc>
          <w:tcPr>
            <w:tcW w:w="810" w:type="dxa"/>
          </w:tcPr>
          <w:p w14:paraId="4396E539" w14:textId="77777777" w:rsidR="006F3E56" w:rsidRDefault="006F3E56" w:rsidP="00CD1B2C">
            <w:pPr>
              <w:jc w:val="center"/>
            </w:pPr>
            <w:r>
              <w:t>kPa</w:t>
            </w:r>
          </w:p>
        </w:tc>
        <w:tc>
          <w:tcPr>
            <w:tcW w:w="4665" w:type="dxa"/>
            <w:tcBorders>
              <w:right w:val="single" w:sz="12" w:space="0" w:color="auto"/>
            </w:tcBorders>
          </w:tcPr>
          <w:p w14:paraId="0EE48331" w14:textId="77777777" w:rsidR="006F3E56" w:rsidRDefault="006F3E56" w:rsidP="00CD1B2C">
            <w:r>
              <w:t>Nominal pressure differential of the fluid across the pump.</w:t>
            </w:r>
          </w:p>
        </w:tc>
      </w:tr>
    </w:tbl>
    <w:p w14:paraId="0FC6FC96" w14:textId="77777777" w:rsidR="006F3E56" w:rsidRPr="006F3E56" w:rsidRDefault="006F3E56" w:rsidP="006F3E56"/>
    <w:p w14:paraId="5FD4C5A8" w14:textId="77777777" w:rsidR="00060D84" w:rsidRDefault="00A53833" w:rsidP="00A53833">
      <w:pPr>
        <w:pStyle w:val="Heading4"/>
        <w:rPr>
          <w:rFonts w:eastAsiaTheme="minorEastAsia"/>
        </w:rPr>
      </w:pPr>
      <w:r>
        <w:rPr>
          <w:rFonts w:eastAsiaTheme="minorEastAsia"/>
        </w:rPr>
        <w:t>Simulink Model</w:t>
      </w:r>
    </w:p>
    <w:p w14:paraId="00AF9C98" w14:textId="77777777" w:rsidR="00A53833" w:rsidRDefault="00A53833" w:rsidP="00A53833"/>
    <w:p w14:paraId="6C172F89" w14:textId="05F238AC" w:rsidR="00A53833" w:rsidRPr="00A53833" w:rsidRDefault="00A53833" w:rsidP="00A53833">
      <w:r>
        <w:lastRenderedPageBreak/>
        <w:t xml:space="preserve">The Simulink model for the hydraulic engine driven pump is displayed in </w:t>
      </w:r>
      <w:r w:rsidR="009D1C19">
        <w:fldChar w:fldCharType="begin"/>
      </w:r>
      <w:r w:rsidR="00CD1B2C">
        <w:instrText xml:space="preserve"> REF _Ref386549396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63</w:t>
      </w:r>
      <w:r w:rsidR="009D1C19">
        <w:fldChar w:fldCharType="end"/>
      </w:r>
      <w:r w:rsidR="00CD1B2C">
        <w:t xml:space="preserve">.  The GUI is shown in </w:t>
      </w:r>
      <w:r w:rsidR="009D1C19">
        <w:fldChar w:fldCharType="begin"/>
      </w:r>
      <w:r w:rsidR="00CD1B2C">
        <w:instrText xml:space="preserve"> REF _Ref386550093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64</w:t>
      </w:r>
      <w:r w:rsidR="009D1C19">
        <w:fldChar w:fldCharType="end"/>
      </w:r>
      <w:r w:rsidR="00CD1B2C">
        <w:t xml:space="preserve"> and </w:t>
      </w:r>
      <w:r w:rsidR="009D1C19">
        <w:fldChar w:fldCharType="begin"/>
      </w:r>
      <w:r w:rsidR="00CD1B2C">
        <w:instrText xml:space="preserve"> REF _Ref386550094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65</w:t>
      </w:r>
      <w:r w:rsidR="009D1C19">
        <w:fldChar w:fldCharType="end"/>
      </w:r>
      <w:r w:rsidR="00CD1B2C">
        <w:t xml:space="preserve">.  A top level diagram of the Simulink model is shown in </w:t>
      </w:r>
      <w:r w:rsidR="009D1C19">
        <w:fldChar w:fldCharType="begin"/>
      </w:r>
      <w:r w:rsidR="00CD1B2C">
        <w:instrText xml:space="preserve"> REF _Ref386550116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66</w:t>
      </w:r>
      <w:r w:rsidR="009D1C19">
        <w:fldChar w:fldCharType="end"/>
      </w:r>
      <w:r w:rsidR="00CD1B2C">
        <w:t>.</w:t>
      </w:r>
    </w:p>
    <w:p w14:paraId="50877D13" w14:textId="77777777" w:rsidR="00EF0783" w:rsidRDefault="00EF078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53833" w14:paraId="4C79B116" w14:textId="77777777" w:rsidTr="00CD1B2C">
        <w:tc>
          <w:tcPr>
            <w:tcW w:w="9350" w:type="dxa"/>
          </w:tcPr>
          <w:p w14:paraId="78D63344" w14:textId="77777777" w:rsidR="00A53833" w:rsidRDefault="00CD1B2C" w:rsidP="00CD1B2C">
            <w:pPr>
              <w:jc w:val="center"/>
            </w:pPr>
            <w:r>
              <w:rPr>
                <w:noProof/>
                <w:lang w:eastAsia="zh-CN"/>
              </w:rPr>
              <w:drawing>
                <wp:inline distT="0" distB="0" distL="0" distR="0" wp14:anchorId="59DAB052" wp14:editId="35AB3220">
                  <wp:extent cx="1876425" cy="1504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cstate="print"/>
                          <a:srcRect t="5953"/>
                          <a:stretch/>
                        </pic:blipFill>
                        <pic:spPr bwMode="auto">
                          <a:xfrm>
                            <a:off x="0" y="0"/>
                            <a:ext cx="1876425" cy="1504950"/>
                          </a:xfrm>
                          <a:prstGeom prst="rect">
                            <a:avLst/>
                          </a:prstGeom>
                          <a:ln>
                            <a:noFill/>
                          </a:ln>
                          <a:extLst>
                            <a:ext uri="{53640926-AAD7-44D8-BBD7-CCE9431645EC}">
                              <a14:shadowObscured xmlns:a14="http://schemas.microsoft.com/office/drawing/2010/main"/>
                            </a:ext>
                          </a:extLst>
                        </pic:spPr>
                      </pic:pic>
                    </a:graphicData>
                  </a:graphic>
                </wp:inline>
              </w:drawing>
            </w:r>
          </w:p>
        </w:tc>
      </w:tr>
      <w:tr w:rsidR="00A53833" w14:paraId="345290D5" w14:textId="77777777" w:rsidTr="00CD1B2C">
        <w:tc>
          <w:tcPr>
            <w:tcW w:w="9350" w:type="dxa"/>
          </w:tcPr>
          <w:p w14:paraId="738B7CB8" w14:textId="236A4D67" w:rsidR="00CD1B2C" w:rsidRDefault="00A53833" w:rsidP="00CD1B2C">
            <w:pPr>
              <w:pStyle w:val="Caption"/>
              <w:spacing w:after="0"/>
              <w:rPr>
                <w:rFonts w:cs="Times New Roman"/>
              </w:rPr>
            </w:pPr>
            <w:bookmarkStart w:id="159" w:name="_Ref38654939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3</w:t>
            </w:r>
            <w:r w:rsidR="009D1C19" w:rsidRPr="00B567AE">
              <w:rPr>
                <w:rFonts w:cs="Times New Roman"/>
              </w:rPr>
              <w:fldChar w:fldCharType="end"/>
            </w:r>
            <w:bookmarkEnd w:id="159"/>
            <w:r w:rsidRPr="00B567AE">
              <w:rPr>
                <w:rFonts w:cs="Times New Roman"/>
              </w:rPr>
              <w:t xml:space="preserve">. </w:t>
            </w:r>
            <w:r w:rsidR="00CD1B2C">
              <w:rPr>
                <w:rFonts w:cs="Times New Roman"/>
              </w:rPr>
              <w:t>Hydraulic Engine</w:t>
            </w:r>
          </w:p>
          <w:p w14:paraId="493C95FB" w14:textId="77777777" w:rsidR="00A53833" w:rsidRPr="00B567AE" w:rsidRDefault="00CD1B2C" w:rsidP="00CD1B2C">
            <w:pPr>
              <w:pStyle w:val="Caption"/>
              <w:rPr>
                <w:rFonts w:cs="Times New Roman"/>
              </w:rPr>
            </w:pPr>
            <w:r>
              <w:rPr>
                <w:rFonts w:cs="Times New Roman"/>
              </w:rPr>
              <w:t>Driven Pump</w:t>
            </w:r>
            <w:r w:rsidR="00A53833" w:rsidRPr="00B567AE">
              <w:rPr>
                <w:rFonts w:cs="Times New Roman"/>
              </w:rPr>
              <w:t xml:space="preserve"> Simulink Model</w:t>
            </w:r>
          </w:p>
        </w:tc>
      </w:tr>
    </w:tbl>
    <w:p w14:paraId="5E8AFC44" w14:textId="77777777" w:rsidR="00A53833" w:rsidRDefault="00A5383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CD1B2C" w14:paraId="2A5C122D" w14:textId="77777777" w:rsidTr="00744A2E">
        <w:trPr>
          <w:trHeight w:val="5463"/>
        </w:trPr>
        <w:tc>
          <w:tcPr>
            <w:tcW w:w="4675" w:type="dxa"/>
          </w:tcPr>
          <w:p w14:paraId="14FCA216" w14:textId="77777777" w:rsidR="00CD1B2C" w:rsidRDefault="00CD1B2C" w:rsidP="00CD1B2C">
            <w:r>
              <w:rPr>
                <w:noProof/>
                <w:lang w:eastAsia="zh-CN"/>
              </w:rPr>
              <w:drawing>
                <wp:inline distT="0" distB="0" distL="0" distR="0" wp14:anchorId="03AEC487" wp14:editId="62B62CC8">
                  <wp:extent cx="2834640" cy="3440222"/>
                  <wp:effectExtent l="0" t="0" r="381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cstate="print"/>
                          <a:stretch>
                            <a:fillRect/>
                          </a:stretch>
                        </pic:blipFill>
                        <pic:spPr>
                          <a:xfrm>
                            <a:off x="0" y="0"/>
                            <a:ext cx="2834640" cy="3440222"/>
                          </a:xfrm>
                          <a:prstGeom prst="rect">
                            <a:avLst/>
                          </a:prstGeom>
                        </pic:spPr>
                      </pic:pic>
                    </a:graphicData>
                  </a:graphic>
                </wp:inline>
              </w:drawing>
            </w:r>
          </w:p>
        </w:tc>
        <w:tc>
          <w:tcPr>
            <w:tcW w:w="4675" w:type="dxa"/>
          </w:tcPr>
          <w:p w14:paraId="3AE2D041" w14:textId="77777777" w:rsidR="00CD1B2C" w:rsidRDefault="00CD1B2C" w:rsidP="00CD1B2C">
            <w:r>
              <w:rPr>
                <w:noProof/>
                <w:lang w:eastAsia="zh-CN"/>
              </w:rPr>
              <w:drawing>
                <wp:inline distT="0" distB="0" distL="0" distR="0" wp14:anchorId="01E0E846" wp14:editId="2C3B8352">
                  <wp:extent cx="2834640" cy="3440222"/>
                  <wp:effectExtent l="0" t="0" r="381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cstate="print"/>
                          <a:stretch>
                            <a:fillRect/>
                          </a:stretch>
                        </pic:blipFill>
                        <pic:spPr>
                          <a:xfrm>
                            <a:off x="0" y="0"/>
                            <a:ext cx="2834640" cy="3440222"/>
                          </a:xfrm>
                          <a:prstGeom prst="rect">
                            <a:avLst/>
                          </a:prstGeom>
                        </pic:spPr>
                      </pic:pic>
                    </a:graphicData>
                  </a:graphic>
                </wp:inline>
              </w:drawing>
            </w:r>
          </w:p>
        </w:tc>
      </w:tr>
      <w:tr w:rsidR="00CD1B2C" w14:paraId="74BFA747" w14:textId="77777777" w:rsidTr="00CD1B2C">
        <w:tc>
          <w:tcPr>
            <w:tcW w:w="4675" w:type="dxa"/>
          </w:tcPr>
          <w:p w14:paraId="2932038B" w14:textId="5B85961E" w:rsidR="00CD1B2C" w:rsidRPr="00B567AE" w:rsidRDefault="00CD1B2C" w:rsidP="00CD1B2C">
            <w:pPr>
              <w:pStyle w:val="Caption"/>
              <w:rPr>
                <w:rFonts w:cs="Times New Roman"/>
              </w:rPr>
            </w:pPr>
            <w:bookmarkStart w:id="160" w:name="_Ref38655009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4</w:t>
            </w:r>
            <w:r w:rsidR="009D1C19" w:rsidRPr="00B567AE">
              <w:rPr>
                <w:rFonts w:cs="Times New Roman"/>
              </w:rPr>
              <w:fldChar w:fldCharType="end"/>
            </w:r>
            <w:bookmarkEnd w:id="160"/>
            <w:r w:rsidRPr="00B567AE">
              <w:rPr>
                <w:rFonts w:cs="Times New Roman"/>
              </w:rPr>
              <w:t xml:space="preserve">. </w:t>
            </w:r>
            <w:r>
              <w:rPr>
                <w:rFonts w:cs="Times New Roman"/>
              </w:rPr>
              <w:t>Hydraulic Engine Driven Pump</w:t>
            </w:r>
            <w:r w:rsidRPr="00B567AE">
              <w:rPr>
                <w:rFonts w:cs="Times New Roman"/>
              </w:rPr>
              <w:t xml:space="preserve"> General GUI</w:t>
            </w:r>
          </w:p>
        </w:tc>
        <w:tc>
          <w:tcPr>
            <w:tcW w:w="4675" w:type="dxa"/>
          </w:tcPr>
          <w:p w14:paraId="7EBEB200" w14:textId="6E447C08" w:rsidR="00CD1B2C" w:rsidRPr="00B567AE" w:rsidRDefault="00CD1B2C" w:rsidP="00CD1B2C">
            <w:pPr>
              <w:pStyle w:val="Caption"/>
              <w:rPr>
                <w:rFonts w:cs="Times New Roman"/>
              </w:rPr>
            </w:pPr>
            <w:bookmarkStart w:id="161" w:name="_Ref38655009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5</w:t>
            </w:r>
            <w:r w:rsidR="009D1C19" w:rsidRPr="00B567AE">
              <w:rPr>
                <w:rFonts w:cs="Times New Roman"/>
              </w:rPr>
              <w:fldChar w:fldCharType="end"/>
            </w:r>
            <w:bookmarkEnd w:id="161"/>
            <w:r w:rsidRPr="00B567AE">
              <w:rPr>
                <w:rFonts w:cs="Times New Roman"/>
              </w:rPr>
              <w:t xml:space="preserve">. </w:t>
            </w:r>
            <w:r>
              <w:rPr>
                <w:rFonts w:cs="Times New Roman"/>
              </w:rPr>
              <w:t>Hydraulic Engine Driven Pump Hagen-Poiseuille Coefficient</w:t>
            </w:r>
            <w:r w:rsidRPr="00B567AE">
              <w:rPr>
                <w:rFonts w:cs="Times New Roman"/>
              </w:rPr>
              <w:t xml:space="preserve"> GUI</w:t>
            </w:r>
          </w:p>
        </w:tc>
      </w:tr>
    </w:tbl>
    <w:p w14:paraId="7781439A" w14:textId="77777777" w:rsidR="00CD1B2C" w:rsidRDefault="00CD1B2C" w:rsidP="00EF0783"/>
    <w:p w14:paraId="350B720B" w14:textId="77777777" w:rsidR="00CD1B2C" w:rsidRDefault="00CD1B2C" w:rsidP="00EF0783">
      <w:r>
        <w:rPr>
          <w:noProof/>
          <w:lang w:eastAsia="zh-CN"/>
        </w:rPr>
        <w:lastRenderedPageBreak/>
        <w:drawing>
          <wp:inline distT="0" distB="0" distL="0" distR="0" wp14:anchorId="0229BBFC" wp14:editId="161D58D7">
            <wp:extent cx="5943600" cy="319405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stretch>
                      <a:fillRect/>
                    </a:stretch>
                  </pic:blipFill>
                  <pic:spPr>
                    <a:xfrm>
                      <a:off x="0" y="0"/>
                      <a:ext cx="5943600" cy="3194050"/>
                    </a:xfrm>
                    <a:prstGeom prst="rect">
                      <a:avLst/>
                    </a:prstGeom>
                  </pic:spPr>
                </pic:pic>
              </a:graphicData>
            </a:graphic>
          </wp:inline>
        </w:drawing>
      </w:r>
    </w:p>
    <w:p w14:paraId="1322D6A8" w14:textId="7E717868" w:rsidR="00CD1B2C" w:rsidRPr="00B567AE" w:rsidRDefault="00CD1B2C" w:rsidP="00CD1B2C">
      <w:pPr>
        <w:pStyle w:val="Caption"/>
        <w:rPr>
          <w:rFonts w:cs="Times New Roman"/>
        </w:rPr>
      </w:pPr>
      <w:bookmarkStart w:id="162" w:name="_Ref386550116"/>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6</w:t>
      </w:r>
      <w:r w:rsidR="009D1C19" w:rsidRPr="00B567AE">
        <w:rPr>
          <w:rFonts w:cs="Times New Roman"/>
        </w:rPr>
        <w:fldChar w:fldCharType="end"/>
      </w:r>
      <w:bookmarkEnd w:id="162"/>
      <w:r w:rsidRPr="00B567AE">
        <w:rPr>
          <w:rFonts w:cs="Times New Roman"/>
        </w:rPr>
        <w:t xml:space="preserve">. </w:t>
      </w:r>
      <w:r>
        <w:rPr>
          <w:rFonts w:cs="Times New Roman"/>
        </w:rPr>
        <w:t>Hydraulic Engine Driven Pump</w:t>
      </w:r>
      <w:r w:rsidRPr="00B567AE">
        <w:rPr>
          <w:rFonts w:cs="Times New Roman"/>
        </w:rPr>
        <w:t xml:space="preserve"> Top-Level Simulink Diagram</w:t>
      </w:r>
    </w:p>
    <w:p w14:paraId="3A91A986" w14:textId="77777777" w:rsidR="00CD1B2C" w:rsidRDefault="00CD1B2C" w:rsidP="00EF0783"/>
    <w:p w14:paraId="01213FE4" w14:textId="77777777" w:rsidR="00EF0783" w:rsidRDefault="00EF0783" w:rsidP="00EF0783">
      <w:pPr>
        <w:pStyle w:val="Heading3"/>
      </w:pPr>
      <w:bookmarkStart w:id="163" w:name="_Toc501389651"/>
      <w:r>
        <w:t>Fluid Reservoir</w:t>
      </w:r>
      <w:bookmarkEnd w:id="163"/>
    </w:p>
    <w:p w14:paraId="739CC8DE" w14:textId="77777777" w:rsidR="00160D2A" w:rsidRDefault="00160D2A" w:rsidP="00EF0783"/>
    <w:p w14:paraId="60D2F1F2" w14:textId="74B8DB43" w:rsidR="00160D2A" w:rsidRDefault="00160D2A" w:rsidP="00EF0783">
      <w:r>
        <w:t xml:space="preserve">The fluid reservoir serves as a tank for storing excess hydraulic fluid.  The reservoir is fed by returning hydraulic fluid and feeds the engine driven pump.  Currently the fluid reservoir tracks the time dependent mass and temperature of the hydraulic fluid in the tank.  In version </w:t>
      </w:r>
      <w:r w:rsidR="00E30E5E">
        <w:fldChar w:fldCharType="begin"/>
      </w:r>
      <w:r w:rsidR="00E30E5E">
        <w:instrText xml:space="preserve"> DOCPROPERTY  Version#  \* MERGEFORMAT </w:instrText>
      </w:r>
      <w:r w:rsidR="00E30E5E">
        <w:fldChar w:fldCharType="separate"/>
      </w:r>
      <w:r w:rsidR="006237BF">
        <w:t>1.0</w:t>
      </w:r>
      <w:r w:rsidR="00E30E5E">
        <w:fldChar w:fldCharType="end"/>
      </w:r>
      <w:r>
        <w:t xml:space="preserve"> of the PowerFlow toolset, the reservoir is pressurized with bleed air from the engine.  </w:t>
      </w:r>
    </w:p>
    <w:p w14:paraId="1798BBB1" w14:textId="77777777" w:rsidR="00826872" w:rsidRDefault="00826872" w:rsidP="00826872">
      <w:pPr>
        <w:pStyle w:val="Heading4"/>
      </w:pPr>
      <w:r>
        <w:t>Mathematical Model</w:t>
      </w:r>
    </w:p>
    <w:p w14:paraId="5965228E" w14:textId="77777777" w:rsidR="00EF0783" w:rsidRDefault="00EF0783" w:rsidP="00EF0783"/>
    <w:p w14:paraId="17EB96B4" w14:textId="77777777" w:rsidR="00767267" w:rsidRDefault="00160D2A" w:rsidP="00767267">
      <w:r>
        <w:t xml:space="preserve">The mathematical model of the fluid reservoir is based upon first principles.  </w:t>
      </w:r>
      <w:r w:rsidR="00767267">
        <w:t>The mass of the fluid in the reservoir is calculated as,</w:t>
      </w:r>
    </w:p>
    <w:p w14:paraId="44012732" w14:textId="77777777" w:rsidR="00767267" w:rsidRDefault="00767267" w:rsidP="0076726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737E66DB" w14:textId="77777777" w:rsidTr="007219AE">
        <w:tc>
          <w:tcPr>
            <w:tcW w:w="450" w:type="dxa"/>
          </w:tcPr>
          <w:p w14:paraId="7B497EA7" w14:textId="77777777" w:rsidR="00767267" w:rsidRDefault="00767267" w:rsidP="007219AE"/>
        </w:tc>
        <w:tc>
          <w:tcPr>
            <w:tcW w:w="8185" w:type="dxa"/>
          </w:tcPr>
          <w:p w14:paraId="4D8CD689" w14:textId="77777777" w:rsidR="00767267" w:rsidRDefault="00EE498E" w:rsidP="007219AE">
            <w:pPr>
              <w:jc w:val="center"/>
            </w:pPr>
            <w:r w:rsidRPr="00767267">
              <w:rPr>
                <w:position w:val="-18"/>
              </w:rPr>
              <w:object w:dxaOrig="1680" w:dyaOrig="460" w14:anchorId="7EE5DC9D">
                <v:shape id="_x0000_i1131" type="#_x0000_t75" style="width:82pt;height:25.35pt" o:ole="">
                  <v:imagedata r:id="rId316" o:title=""/>
                </v:shape>
                <o:OLEObject Type="Embed" ProgID="Equation.DSMT4" ShapeID="_x0000_i1131" DrawAspect="Content" ObjectID="_1575147403" r:id="rId317"/>
              </w:object>
            </w:r>
          </w:p>
        </w:tc>
        <w:tc>
          <w:tcPr>
            <w:tcW w:w="715" w:type="dxa"/>
          </w:tcPr>
          <w:p w14:paraId="2F0F2800" w14:textId="359B85B2"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EC3A48">
              <w:rPr>
                <w:rFonts w:cs="Times New Roman"/>
                <w:noProof/>
              </w:rPr>
              <w:t>5</w:t>
            </w:r>
            <w:r w:rsidRPr="00B567AE">
              <w:rPr>
                <w:rFonts w:cs="Times New Roman"/>
              </w:rPr>
              <w:fldChar w:fldCharType="end"/>
            </w:r>
          </w:p>
        </w:tc>
      </w:tr>
    </w:tbl>
    <w:p w14:paraId="533CDE1D" w14:textId="77777777" w:rsidR="00767267" w:rsidRDefault="00767267" w:rsidP="00EF0783"/>
    <w:p w14:paraId="6121D06E" w14:textId="77777777" w:rsidR="00EE498E" w:rsidRDefault="00EE498E" w:rsidP="00EF0783">
      <w:r>
        <w:t xml:space="preserve">where </w:t>
      </w:r>
      <w:r w:rsidRPr="00EE498E">
        <w:rPr>
          <w:position w:val="-6"/>
        </w:rPr>
        <w:object w:dxaOrig="220" w:dyaOrig="240" w14:anchorId="534D5FD5">
          <v:shape id="_x0000_i1132" type="#_x0000_t75" style="width:10pt;height:12pt" o:ole="">
            <v:imagedata r:id="rId318" o:title=""/>
          </v:shape>
          <o:OLEObject Type="Embed" ProgID="Equation.DSMT4" ShapeID="_x0000_i1132" DrawAspect="Content" ObjectID="_1575147404" r:id="rId319"/>
        </w:object>
      </w:r>
      <w:r>
        <w:t xml:space="preserve"> is the flow rate of the hydraulic fluid and the subscripts denote into and out of the reservoir.</w:t>
      </w:r>
    </w:p>
    <w:p w14:paraId="6945FA41" w14:textId="77777777" w:rsidR="00EE498E" w:rsidRDefault="00EE498E" w:rsidP="00EF0783"/>
    <w:p w14:paraId="3C9E77D7" w14:textId="77777777" w:rsidR="00767267" w:rsidRDefault="00767267" w:rsidP="00EF0783">
      <w:r>
        <w:t>The rate of change in the reservoir fluid temperature is determined as a function the flow rate and temperature of the flow in and the fluid mass,</w:t>
      </w:r>
    </w:p>
    <w:p w14:paraId="26683FFC"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3EFEF36F" w14:textId="77777777" w:rsidTr="007219AE">
        <w:tc>
          <w:tcPr>
            <w:tcW w:w="450" w:type="dxa"/>
          </w:tcPr>
          <w:p w14:paraId="086B67F7" w14:textId="77777777" w:rsidR="00767267" w:rsidRDefault="00767267" w:rsidP="007219AE"/>
        </w:tc>
        <w:tc>
          <w:tcPr>
            <w:tcW w:w="8185" w:type="dxa"/>
          </w:tcPr>
          <w:p w14:paraId="1B8011CD" w14:textId="77777777" w:rsidR="00767267" w:rsidRDefault="00EC37D6" w:rsidP="007219AE">
            <w:pPr>
              <w:jc w:val="center"/>
            </w:pPr>
            <w:r w:rsidRPr="00767267">
              <w:rPr>
                <w:position w:val="-16"/>
              </w:rPr>
              <w:object w:dxaOrig="2540" w:dyaOrig="420" w14:anchorId="5A623E53">
                <v:shape id="_x0000_i1133" type="#_x0000_t75" style="width:126.65pt;height:20.65pt" o:ole="">
                  <v:imagedata r:id="rId320" o:title=""/>
                </v:shape>
                <o:OLEObject Type="Embed" ProgID="Equation.DSMT4" ShapeID="_x0000_i1133" DrawAspect="Content" ObjectID="_1575147405" r:id="rId321"/>
              </w:object>
            </w:r>
          </w:p>
        </w:tc>
        <w:tc>
          <w:tcPr>
            <w:tcW w:w="715" w:type="dxa"/>
          </w:tcPr>
          <w:p w14:paraId="1B379940" w14:textId="524A7A36"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EC3A48">
              <w:rPr>
                <w:rFonts w:cs="Times New Roman"/>
                <w:noProof/>
              </w:rPr>
              <w:t>6</w:t>
            </w:r>
            <w:r w:rsidRPr="00B567AE">
              <w:rPr>
                <w:rFonts w:cs="Times New Roman"/>
              </w:rPr>
              <w:fldChar w:fldCharType="end"/>
            </w:r>
          </w:p>
        </w:tc>
      </w:tr>
    </w:tbl>
    <w:p w14:paraId="55CDB23A" w14:textId="77777777" w:rsidR="00767267" w:rsidRDefault="00767267" w:rsidP="00EF0783"/>
    <w:p w14:paraId="4F3B5128" w14:textId="77777777" w:rsidR="00EC37D6" w:rsidRDefault="00EE498E" w:rsidP="00EF0783">
      <w:r>
        <w:t xml:space="preserve">where the </w:t>
      </w:r>
      <w:r w:rsidR="00EC37D6" w:rsidRPr="00EC37D6">
        <w:rPr>
          <w:position w:val="-10"/>
        </w:rPr>
        <w:object w:dxaOrig="279" w:dyaOrig="300" w14:anchorId="05FDEF17">
          <v:shape id="_x0000_i1134" type="#_x0000_t75" style="width:13.35pt;height:15.35pt" o:ole="">
            <v:imagedata r:id="rId322" o:title=""/>
          </v:shape>
          <o:OLEObject Type="Embed" ProgID="Equation.DSMT4" ShapeID="_x0000_i1134" DrawAspect="Content" ObjectID="_1575147406" r:id="rId323"/>
        </w:object>
      </w:r>
      <w:r w:rsidR="00EC37D6">
        <w:t xml:space="preserve"> is the temperature of the fluid flow into the reservoir and </w:t>
      </w:r>
      <w:r w:rsidR="00EC37D6" w:rsidRPr="00EC37D6">
        <w:rPr>
          <w:position w:val="-14"/>
        </w:rPr>
        <w:object w:dxaOrig="460" w:dyaOrig="340" w14:anchorId="79C9FF46">
          <v:shape id="_x0000_i1135" type="#_x0000_t75" style="width:22.65pt;height:18pt" o:ole="">
            <v:imagedata r:id="rId324" o:title=""/>
          </v:shape>
          <o:OLEObject Type="Embed" ProgID="Equation.DSMT4" ShapeID="_x0000_i1135" DrawAspect="Content" ObjectID="_1575147407" r:id="rId325"/>
        </w:object>
      </w:r>
      <w:r w:rsidR="00EC37D6">
        <w:t xml:space="preserve"> is the temperature of the fluid in the tank.</w:t>
      </w:r>
    </w:p>
    <w:p w14:paraId="31A54F90" w14:textId="77777777" w:rsidR="00826872" w:rsidRDefault="00EE498E" w:rsidP="00EF0783">
      <w:r>
        <w:lastRenderedPageBreak/>
        <w:t>The rate of change in the air pressure of</w:t>
      </w:r>
      <w:r w:rsidR="00767267">
        <w:t xml:space="preserve"> the reservoir is determined using input bleed air properties and mass of the air in the tank,</w:t>
      </w:r>
    </w:p>
    <w:p w14:paraId="2DEA0D99"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6E347D3A" w14:textId="77777777" w:rsidTr="007219AE">
        <w:tc>
          <w:tcPr>
            <w:tcW w:w="450" w:type="dxa"/>
          </w:tcPr>
          <w:p w14:paraId="07186899" w14:textId="77777777" w:rsidR="00767267" w:rsidRDefault="00767267" w:rsidP="007219AE"/>
        </w:tc>
        <w:tc>
          <w:tcPr>
            <w:tcW w:w="8185" w:type="dxa"/>
          </w:tcPr>
          <w:p w14:paraId="4E716A08" w14:textId="77777777" w:rsidR="00767267" w:rsidRDefault="003C3477" w:rsidP="007219AE">
            <w:pPr>
              <w:jc w:val="center"/>
            </w:pPr>
            <w:r w:rsidRPr="003C3477">
              <w:rPr>
                <w:position w:val="-10"/>
              </w:rPr>
              <w:object w:dxaOrig="1440" w:dyaOrig="340" w14:anchorId="555309EE">
                <v:shape id="_x0000_i1136" type="#_x0000_t75" style="width:1in;height:18pt" o:ole="">
                  <v:imagedata r:id="rId326" o:title=""/>
                </v:shape>
                <o:OLEObject Type="Embed" ProgID="Equation.DSMT4" ShapeID="_x0000_i1136" DrawAspect="Content" ObjectID="_1575147408" r:id="rId327"/>
              </w:object>
            </w:r>
          </w:p>
        </w:tc>
        <w:tc>
          <w:tcPr>
            <w:tcW w:w="715" w:type="dxa"/>
          </w:tcPr>
          <w:p w14:paraId="6FFD9470" w14:textId="366A860E"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EC3A48">
              <w:rPr>
                <w:rFonts w:cs="Times New Roman"/>
                <w:noProof/>
              </w:rPr>
              <w:t>7</w:t>
            </w:r>
            <w:r w:rsidRPr="00B567AE">
              <w:rPr>
                <w:rFonts w:cs="Times New Roman"/>
              </w:rPr>
              <w:fldChar w:fldCharType="end"/>
            </w:r>
          </w:p>
        </w:tc>
      </w:tr>
    </w:tbl>
    <w:p w14:paraId="6EB513AD" w14:textId="77777777" w:rsidR="00EC37D6" w:rsidRDefault="00EC37D6" w:rsidP="00EF0783"/>
    <w:p w14:paraId="33C0CC8F" w14:textId="77777777" w:rsidR="00767267" w:rsidRDefault="003C3477" w:rsidP="00EF0783">
      <w:r>
        <w:t xml:space="preserve">where </w:t>
      </w:r>
      <w:r w:rsidR="00EE498E" w:rsidRPr="003C3477">
        <w:rPr>
          <w:position w:val="-10"/>
        </w:rPr>
        <w:object w:dxaOrig="320" w:dyaOrig="300" w14:anchorId="6DB0BFB5">
          <v:shape id="_x0000_i1137" type="#_x0000_t75" style="width:15.35pt;height:15.35pt" o:ole="">
            <v:imagedata r:id="rId328" o:title=""/>
          </v:shape>
          <o:OLEObject Type="Embed" ProgID="Equation.DSMT4" ShapeID="_x0000_i1137" DrawAspect="Content" ObjectID="_1575147409" r:id="rId329"/>
        </w:object>
      </w:r>
      <w:r w:rsidR="00EE498E">
        <w:t xml:space="preserve"> is the flow rate of bleed air into the reservoir, </w:t>
      </w:r>
      <w:r w:rsidR="00EE498E" w:rsidRPr="00EE498E">
        <w:rPr>
          <w:position w:val="-4"/>
        </w:rPr>
        <w:object w:dxaOrig="220" w:dyaOrig="220" w14:anchorId="30B77133">
          <v:shape id="_x0000_i1138" type="#_x0000_t75" style="width:10pt;height:10pt" o:ole="">
            <v:imagedata r:id="rId330" o:title=""/>
          </v:shape>
          <o:OLEObject Type="Embed" ProgID="Equation.DSMT4" ShapeID="_x0000_i1138" DrawAspect="Content" ObjectID="_1575147410" r:id="rId331"/>
        </w:object>
      </w:r>
      <w:r w:rsidR="00EE498E">
        <w:t xml:space="preserve"> is the universal gas constant for air, </w:t>
      </w:r>
      <w:r w:rsidR="00EE498E" w:rsidRPr="00EE498E">
        <w:rPr>
          <w:position w:val="-4"/>
        </w:rPr>
        <w:object w:dxaOrig="200" w:dyaOrig="220" w14:anchorId="087E817B">
          <v:shape id="_x0000_i1139" type="#_x0000_t75" style="width:10pt;height:10pt" o:ole="">
            <v:imagedata r:id="rId332" o:title=""/>
          </v:shape>
          <o:OLEObject Type="Embed" ProgID="Equation.DSMT4" ShapeID="_x0000_i1139" DrawAspect="Content" ObjectID="_1575147411" r:id="rId333"/>
        </w:object>
      </w:r>
      <w:r w:rsidR="00EE498E">
        <w:t xml:space="preserve"> is the temperature of the bleed air into the reservoir, </w:t>
      </w:r>
      <w:r w:rsidR="00EC37D6" w:rsidRPr="00EE498E">
        <w:rPr>
          <w:position w:val="-4"/>
        </w:rPr>
        <w:object w:dxaOrig="220" w:dyaOrig="220" w14:anchorId="7839F7E3">
          <v:shape id="_x0000_i1140" type="#_x0000_t75" style="width:10pt;height:10pt" o:ole="">
            <v:imagedata r:id="rId334" o:title=""/>
          </v:shape>
          <o:OLEObject Type="Embed" ProgID="Equation.DSMT4" ShapeID="_x0000_i1140" DrawAspect="Content" ObjectID="_1575147412" r:id="rId335"/>
        </w:object>
      </w:r>
      <w:r w:rsidR="00EC37D6">
        <w:t xml:space="preserve"> is the compressibility factor for air, </w:t>
      </w:r>
      <w:r w:rsidR="00EE498E">
        <w:t xml:space="preserve">and </w:t>
      </w:r>
      <w:r w:rsidR="00EE498E" w:rsidRPr="00EE498E">
        <w:rPr>
          <w:position w:val="-6"/>
        </w:rPr>
        <w:object w:dxaOrig="220" w:dyaOrig="240" w14:anchorId="62E7C61C">
          <v:shape id="_x0000_i1141" type="#_x0000_t75" style="width:10pt;height:12pt" o:ole="">
            <v:imagedata r:id="rId336" o:title=""/>
          </v:shape>
          <o:OLEObject Type="Embed" ProgID="Equation.DSMT4" ShapeID="_x0000_i1141" DrawAspect="Content" ObjectID="_1575147413" r:id="rId337"/>
        </w:object>
      </w:r>
      <w:r w:rsidR="00EE498E">
        <w:t>is the volume of the air in the reservoir.  The volume of the air changes in time with respect to how much volume of hydraulic fluid is within the reservoir.</w:t>
      </w:r>
    </w:p>
    <w:p w14:paraId="06745568" w14:textId="77777777" w:rsidR="00EC37D6" w:rsidRDefault="00EC37D6" w:rsidP="00EF0783"/>
    <w:p w14:paraId="37FD26E3" w14:textId="77777777" w:rsidR="00EC37D6" w:rsidRDefault="00EC37D6" w:rsidP="00EC37D6">
      <w:pPr>
        <w:pStyle w:val="Heading4"/>
      </w:pPr>
      <w:r>
        <w:t>Component Inputs and Outputs</w:t>
      </w:r>
    </w:p>
    <w:p w14:paraId="05C99D79" w14:textId="77777777" w:rsidR="00EF0783" w:rsidRDefault="00EF0783" w:rsidP="00EF0783"/>
    <w:p w14:paraId="22AAD79E" w14:textId="00FE8B8F" w:rsidR="00EC37D6" w:rsidRDefault="00EC37D6" w:rsidP="00EF0783">
      <w:r>
        <w:t xml:space="preserve">The first input to the hydraulic fluid reservoir is the fluid bus containing flow rate, temperature, and pressure variables of the bleed air which comes from the engine.  </w:t>
      </w:r>
      <w:r w:rsidR="00FB79E8">
        <w:t xml:space="preserve">The second input is the bypass return from the bypass or pressure release valve.  This input is also a fluid bus containing the previously mentioned variables.  The mass flow rate flowing out of the fluid reservoir is the third input which typically is calculated by the upstream engine driven pump.  The engine driven pump provides this mass flow rate as an output.  The final input is the mass flow rate of the returning hydraulic fluid from the loads.  In version </w:t>
      </w:r>
      <w:r w:rsidR="00E30E5E">
        <w:fldChar w:fldCharType="begin"/>
      </w:r>
      <w:r w:rsidR="00E30E5E">
        <w:instrText xml:space="preserve"> DOCPROPERTY  Version#  \* MERGEFORMAT </w:instrText>
      </w:r>
      <w:r w:rsidR="00E30E5E">
        <w:fldChar w:fldCharType="separate"/>
      </w:r>
      <w:r w:rsidR="006237BF">
        <w:t>1.0</w:t>
      </w:r>
      <w:r w:rsidR="00E30E5E">
        <w:fldChar w:fldCharType="end"/>
      </w:r>
      <w:r w:rsidR="00FB79E8">
        <w:t xml:space="preserve"> of the PowerFlow toolset there is no thermal component to the hydraulic loads, so temperature changes in the hydraulic fluid flow are not captured between the pump and loads.</w:t>
      </w:r>
    </w:p>
    <w:p w14:paraId="0F1E85C5" w14:textId="77777777" w:rsidR="00EC37D6" w:rsidRDefault="00EC37D6" w:rsidP="00EF0783"/>
    <w:p w14:paraId="20FE80FA" w14:textId="77777777" w:rsidR="00892392" w:rsidRDefault="00FB79E8" w:rsidP="00892392">
      <w:r>
        <w:t>Output signals include a bleed air flow rate demand</w:t>
      </w:r>
      <w:r w:rsidR="00892392">
        <w:t xml:space="preserve"> and output fluid flow bus</w:t>
      </w:r>
      <w:r>
        <w:t xml:space="preserve">.  </w:t>
      </w:r>
      <w:r w:rsidR="00892392">
        <w:t>The bleed air</w:t>
      </w:r>
      <w:r>
        <w:t xml:space="preserve"> demand is determined as a function of air pressure in the fluid reservoir and the </w:t>
      </w:r>
      <w:r w:rsidR="00892392">
        <w:t xml:space="preserve">desired set point.  </w:t>
      </w:r>
    </w:p>
    <w:p w14:paraId="5EA6C951" w14:textId="77777777" w:rsidR="00EC37D6" w:rsidRDefault="00EC37D6" w:rsidP="00892392"/>
    <w:p w14:paraId="3F8601BE" w14:textId="77777777" w:rsidR="00892392" w:rsidRDefault="00892392" w:rsidP="00892392">
      <w:r>
        <w:t xml:space="preserve">The GUI of the hydraulic fluid reservoir provides the ability to input multiple parameters in order to specify the geometry and operation of the reservoir.  </w:t>
      </w:r>
    </w:p>
    <w:p w14:paraId="12FD9D49" w14:textId="77777777" w:rsidR="00892392" w:rsidRDefault="00892392" w:rsidP="00892392">
      <w:r>
        <w:t xml:space="preserve">Losses in the pump are calculated used the Hagen-Poiseuille Coefficient which require several nominal values of the fluid flow through the pump.  The pump’s calculations do not have a large sensitivity to the values, but their relative magnitude should be accurate.   </w:t>
      </w:r>
    </w:p>
    <w:p w14:paraId="2687A308" w14:textId="77777777" w:rsidR="00892392" w:rsidRDefault="00892392" w:rsidP="00892392"/>
    <w:p w14:paraId="3C863582" w14:textId="5B6850AF" w:rsidR="00892392" w:rsidRPr="00EE678F" w:rsidRDefault="00892392" w:rsidP="00892392">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EC3A48">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EC3A48">
        <w:rPr>
          <w:rFonts w:cs="Times New Roman"/>
          <w:noProof/>
        </w:rPr>
        <w:t>14</w:t>
      </w:r>
      <w:r w:rsidR="009D1C19">
        <w:rPr>
          <w:rFonts w:cs="Times New Roman"/>
        </w:rPr>
        <w:fldChar w:fldCharType="end"/>
      </w:r>
      <w:r w:rsidRPr="00B567AE">
        <w:rPr>
          <w:rFonts w:cs="Times New Roman"/>
        </w:rPr>
        <w:t xml:space="preserve">. </w:t>
      </w:r>
      <w:r>
        <w:rPr>
          <w:rFonts w:cs="Times New Roman"/>
        </w:rPr>
        <w:t>Hydraulic Fluid Reservoir</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10"/>
        <w:gridCol w:w="4665"/>
      </w:tblGrid>
      <w:tr w:rsidR="00892392" w14:paraId="4E55489B" w14:textId="77777777" w:rsidTr="007219AE">
        <w:tc>
          <w:tcPr>
            <w:tcW w:w="975" w:type="dxa"/>
            <w:tcBorders>
              <w:top w:val="single" w:sz="12" w:space="0" w:color="auto"/>
              <w:left w:val="single" w:sz="12" w:space="0" w:color="auto"/>
            </w:tcBorders>
          </w:tcPr>
          <w:p w14:paraId="03BFA0A2" w14:textId="77777777" w:rsidR="00892392" w:rsidRPr="004C56D2" w:rsidRDefault="00892392" w:rsidP="007219AE">
            <w:pPr>
              <w:rPr>
                <w:b/>
              </w:rPr>
            </w:pPr>
            <w:r w:rsidRPr="004C56D2">
              <w:rPr>
                <w:b/>
              </w:rPr>
              <w:t>Tab Name</w:t>
            </w:r>
          </w:p>
        </w:tc>
        <w:tc>
          <w:tcPr>
            <w:tcW w:w="2880" w:type="dxa"/>
            <w:tcBorders>
              <w:top w:val="single" w:sz="12" w:space="0" w:color="auto"/>
            </w:tcBorders>
          </w:tcPr>
          <w:p w14:paraId="6982299C" w14:textId="77777777" w:rsidR="00892392" w:rsidRPr="004C56D2" w:rsidRDefault="00892392" w:rsidP="007219AE">
            <w:pPr>
              <w:rPr>
                <w:b/>
              </w:rPr>
            </w:pPr>
            <w:r w:rsidRPr="004C56D2">
              <w:rPr>
                <w:b/>
              </w:rPr>
              <w:t>Input</w:t>
            </w:r>
          </w:p>
        </w:tc>
        <w:tc>
          <w:tcPr>
            <w:tcW w:w="810" w:type="dxa"/>
            <w:tcBorders>
              <w:top w:val="single" w:sz="12" w:space="0" w:color="auto"/>
            </w:tcBorders>
          </w:tcPr>
          <w:p w14:paraId="41833FCE" w14:textId="77777777" w:rsidR="00892392" w:rsidRPr="004C56D2" w:rsidRDefault="00892392" w:rsidP="007219AE">
            <w:pPr>
              <w:jc w:val="center"/>
              <w:rPr>
                <w:b/>
              </w:rPr>
            </w:pPr>
            <w:r w:rsidRPr="004C56D2">
              <w:rPr>
                <w:b/>
              </w:rPr>
              <w:t>Units</w:t>
            </w:r>
          </w:p>
        </w:tc>
        <w:tc>
          <w:tcPr>
            <w:tcW w:w="4665" w:type="dxa"/>
            <w:tcBorders>
              <w:top w:val="single" w:sz="12" w:space="0" w:color="auto"/>
              <w:right w:val="single" w:sz="12" w:space="0" w:color="auto"/>
            </w:tcBorders>
          </w:tcPr>
          <w:p w14:paraId="63339E85" w14:textId="77777777" w:rsidR="00892392" w:rsidRPr="004C56D2" w:rsidRDefault="00892392" w:rsidP="007219AE">
            <w:pPr>
              <w:rPr>
                <w:b/>
              </w:rPr>
            </w:pPr>
            <w:r w:rsidRPr="004C56D2">
              <w:rPr>
                <w:b/>
              </w:rPr>
              <w:t>Description</w:t>
            </w:r>
          </w:p>
        </w:tc>
      </w:tr>
      <w:tr w:rsidR="00892392" w14:paraId="4C4F5D79" w14:textId="77777777" w:rsidTr="0024395C">
        <w:trPr>
          <w:trHeight w:val="494"/>
        </w:trPr>
        <w:tc>
          <w:tcPr>
            <w:tcW w:w="975" w:type="dxa"/>
            <w:vMerge w:val="restart"/>
            <w:tcBorders>
              <w:left w:val="single" w:sz="12" w:space="0" w:color="auto"/>
            </w:tcBorders>
            <w:textDirection w:val="btLr"/>
            <w:vAlign w:val="center"/>
          </w:tcPr>
          <w:p w14:paraId="38CF388D" w14:textId="77777777" w:rsidR="00892392" w:rsidRDefault="00892392" w:rsidP="007219AE">
            <w:pPr>
              <w:ind w:left="113" w:right="113"/>
              <w:jc w:val="center"/>
            </w:pPr>
            <w:r>
              <w:t>General</w:t>
            </w:r>
          </w:p>
        </w:tc>
        <w:tc>
          <w:tcPr>
            <w:tcW w:w="2880" w:type="dxa"/>
          </w:tcPr>
          <w:p w14:paraId="00B955B0" w14:textId="77777777" w:rsidR="00892392" w:rsidRDefault="00892392" w:rsidP="00892392">
            <w:r>
              <w:t>Fixed Reservoir Volume</w:t>
            </w:r>
          </w:p>
        </w:tc>
        <w:tc>
          <w:tcPr>
            <w:tcW w:w="810" w:type="dxa"/>
          </w:tcPr>
          <w:p w14:paraId="6118F9F5" w14:textId="77777777" w:rsidR="00892392" w:rsidRDefault="00892392" w:rsidP="00892392">
            <w:pPr>
              <w:jc w:val="center"/>
            </w:pPr>
            <w:r>
              <w:t>m</w:t>
            </w:r>
            <w:r w:rsidRPr="006F3E56">
              <w:rPr>
                <w:vertAlign w:val="superscript"/>
              </w:rPr>
              <w:t>3</w:t>
            </w:r>
          </w:p>
        </w:tc>
        <w:tc>
          <w:tcPr>
            <w:tcW w:w="4665" w:type="dxa"/>
            <w:tcBorders>
              <w:right w:val="single" w:sz="12" w:space="0" w:color="auto"/>
            </w:tcBorders>
          </w:tcPr>
          <w:p w14:paraId="163A0E9D" w14:textId="77777777" w:rsidR="00892392" w:rsidRDefault="00892392" w:rsidP="007219AE">
            <w:r>
              <w:t>The volume of the reservoir.  Used in the calculation of air to fluid volume ratio.</w:t>
            </w:r>
          </w:p>
        </w:tc>
      </w:tr>
      <w:tr w:rsidR="0024395C" w14:paraId="2B11C8F8" w14:textId="77777777" w:rsidTr="0024395C">
        <w:trPr>
          <w:trHeight w:val="512"/>
        </w:trPr>
        <w:tc>
          <w:tcPr>
            <w:tcW w:w="975" w:type="dxa"/>
            <w:vMerge/>
            <w:tcBorders>
              <w:left w:val="single" w:sz="12" w:space="0" w:color="auto"/>
            </w:tcBorders>
            <w:vAlign w:val="center"/>
          </w:tcPr>
          <w:p w14:paraId="1BC1CCE4" w14:textId="77777777" w:rsidR="0024395C" w:rsidRDefault="0024395C" w:rsidP="007219AE">
            <w:pPr>
              <w:jc w:val="center"/>
            </w:pPr>
          </w:p>
        </w:tc>
        <w:tc>
          <w:tcPr>
            <w:tcW w:w="2880" w:type="dxa"/>
          </w:tcPr>
          <w:p w14:paraId="74DE09D0" w14:textId="77777777" w:rsidR="0024395C" w:rsidRDefault="0024395C" w:rsidP="007219AE">
            <w:r>
              <w:t>Max Bleed Air Supply Rate</w:t>
            </w:r>
          </w:p>
        </w:tc>
        <w:tc>
          <w:tcPr>
            <w:tcW w:w="810" w:type="dxa"/>
          </w:tcPr>
          <w:p w14:paraId="052B593E" w14:textId="77777777" w:rsidR="0024395C" w:rsidRDefault="0024395C" w:rsidP="007219AE">
            <w:pPr>
              <w:jc w:val="center"/>
            </w:pPr>
            <w:r>
              <w:t>kg/s</w:t>
            </w:r>
          </w:p>
        </w:tc>
        <w:tc>
          <w:tcPr>
            <w:tcW w:w="4665" w:type="dxa"/>
            <w:tcBorders>
              <w:right w:val="single" w:sz="12" w:space="0" w:color="auto"/>
            </w:tcBorders>
          </w:tcPr>
          <w:p w14:paraId="6B0B498E" w14:textId="77777777" w:rsidR="0024395C" w:rsidRDefault="0024395C" w:rsidP="007219AE">
            <w:r>
              <w:t xml:space="preserve">Maximum bleed air flow rate that is capable of being supplied to the reservoir.  </w:t>
            </w:r>
          </w:p>
        </w:tc>
      </w:tr>
      <w:tr w:rsidR="00892392" w14:paraId="5E278FC8" w14:textId="77777777" w:rsidTr="007219AE">
        <w:tc>
          <w:tcPr>
            <w:tcW w:w="975" w:type="dxa"/>
            <w:vMerge w:val="restart"/>
            <w:tcBorders>
              <w:left w:val="single" w:sz="12" w:space="0" w:color="auto"/>
            </w:tcBorders>
            <w:textDirection w:val="btLr"/>
            <w:vAlign w:val="center"/>
          </w:tcPr>
          <w:p w14:paraId="645799A6" w14:textId="77777777" w:rsidR="00892392" w:rsidRDefault="0024395C" w:rsidP="007219AE">
            <w:pPr>
              <w:ind w:left="113" w:right="113"/>
              <w:jc w:val="center"/>
            </w:pPr>
            <w:r>
              <w:t>Initial Conditions</w:t>
            </w:r>
          </w:p>
        </w:tc>
        <w:tc>
          <w:tcPr>
            <w:tcW w:w="2880" w:type="dxa"/>
          </w:tcPr>
          <w:p w14:paraId="0FAE610E" w14:textId="77777777" w:rsidR="00892392" w:rsidRDefault="0024395C" w:rsidP="007219AE">
            <w:r>
              <w:t>Initial</w:t>
            </w:r>
            <w:r w:rsidR="00892392">
              <w:t xml:space="preserve"> Fluid Temperature</w:t>
            </w:r>
          </w:p>
        </w:tc>
        <w:tc>
          <w:tcPr>
            <w:tcW w:w="810" w:type="dxa"/>
          </w:tcPr>
          <w:p w14:paraId="2FCE1135" w14:textId="77777777" w:rsidR="00892392" w:rsidRDefault="0024395C" w:rsidP="007219AE">
            <w:pPr>
              <w:jc w:val="center"/>
            </w:pPr>
            <w:r>
              <w:t>K</w:t>
            </w:r>
          </w:p>
        </w:tc>
        <w:tc>
          <w:tcPr>
            <w:tcW w:w="4665" w:type="dxa"/>
            <w:tcBorders>
              <w:right w:val="single" w:sz="12" w:space="0" w:color="auto"/>
            </w:tcBorders>
          </w:tcPr>
          <w:p w14:paraId="0F76DDCC" w14:textId="77777777" w:rsidR="00892392" w:rsidRDefault="0024395C" w:rsidP="007219AE">
            <w:r>
              <w:t>Initial fluid temperature of the hydraulic fluid in the reservoir in Kelvin.</w:t>
            </w:r>
            <w:r w:rsidR="00892392">
              <w:t xml:space="preserve">  </w:t>
            </w:r>
          </w:p>
        </w:tc>
      </w:tr>
      <w:tr w:rsidR="00892392" w14:paraId="1B094C61" w14:textId="77777777" w:rsidTr="007219AE">
        <w:tc>
          <w:tcPr>
            <w:tcW w:w="975" w:type="dxa"/>
            <w:vMerge/>
            <w:tcBorders>
              <w:left w:val="single" w:sz="12" w:space="0" w:color="auto"/>
            </w:tcBorders>
            <w:vAlign w:val="center"/>
          </w:tcPr>
          <w:p w14:paraId="2EC3E019" w14:textId="77777777" w:rsidR="00892392" w:rsidRDefault="00892392" w:rsidP="007219AE">
            <w:pPr>
              <w:jc w:val="center"/>
            </w:pPr>
          </w:p>
        </w:tc>
        <w:tc>
          <w:tcPr>
            <w:tcW w:w="2880" w:type="dxa"/>
          </w:tcPr>
          <w:p w14:paraId="2B78DCE6" w14:textId="77777777" w:rsidR="00892392" w:rsidRDefault="0024395C" w:rsidP="007219AE">
            <w:r>
              <w:t>Initial Air Pressure</w:t>
            </w:r>
          </w:p>
        </w:tc>
        <w:tc>
          <w:tcPr>
            <w:tcW w:w="810" w:type="dxa"/>
          </w:tcPr>
          <w:p w14:paraId="56BF37C6" w14:textId="77777777" w:rsidR="00892392" w:rsidRDefault="0024395C" w:rsidP="007219AE">
            <w:pPr>
              <w:jc w:val="center"/>
            </w:pPr>
            <w:r>
              <w:t>kPa</w:t>
            </w:r>
          </w:p>
        </w:tc>
        <w:tc>
          <w:tcPr>
            <w:tcW w:w="4665" w:type="dxa"/>
            <w:tcBorders>
              <w:right w:val="single" w:sz="12" w:space="0" w:color="auto"/>
            </w:tcBorders>
          </w:tcPr>
          <w:p w14:paraId="00CB8711" w14:textId="77777777" w:rsidR="00892392" w:rsidRDefault="0024395C" w:rsidP="007219AE">
            <w:r>
              <w:t>Initial air pressure of the reservoir in kilopascals.</w:t>
            </w:r>
          </w:p>
        </w:tc>
      </w:tr>
      <w:tr w:rsidR="00892392" w14:paraId="60999AA3" w14:textId="77777777" w:rsidTr="007219AE">
        <w:tc>
          <w:tcPr>
            <w:tcW w:w="975" w:type="dxa"/>
            <w:vMerge/>
            <w:tcBorders>
              <w:left w:val="single" w:sz="12" w:space="0" w:color="auto"/>
            </w:tcBorders>
            <w:vAlign w:val="center"/>
          </w:tcPr>
          <w:p w14:paraId="4EC3D75E" w14:textId="77777777" w:rsidR="00892392" w:rsidRDefault="00892392" w:rsidP="007219AE">
            <w:pPr>
              <w:jc w:val="center"/>
            </w:pPr>
          </w:p>
        </w:tc>
        <w:tc>
          <w:tcPr>
            <w:tcW w:w="2880" w:type="dxa"/>
          </w:tcPr>
          <w:p w14:paraId="4A2A03FB" w14:textId="77777777" w:rsidR="00892392" w:rsidRDefault="0024395C" w:rsidP="007219AE">
            <w:r>
              <w:t>Initial Fluid Mass</w:t>
            </w:r>
          </w:p>
        </w:tc>
        <w:tc>
          <w:tcPr>
            <w:tcW w:w="810" w:type="dxa"/>
          </w:tcPr>
          <w:p w14:paraId="48E799A3" w14:textId="77777777" w:rsidR="00892392" w:rsidRDefault="0024395C" w:rsidP="007219AE">
            <w:pPr>
              <w:jc w:val="center"/>
            </w:pPr>
            <w:r>
              <w:t>kg</w:t>
            </w:r>
          </w:p>
        </w:tc>
        <w:tc>
          <w:tcPr>
            <w:tcW w:w="4665" w:type="dxa"/>
            <w:tcBorders>
              <w:right w:val="single" w:sz="12" w:space="0" w:color="auto"/>
            </w:tcBorders>
          </w:tcPr>
          <w:p w14:paraId="77FDD9CE" w14:textId="77777777" w:rsidR="00892392" w:rsidRDefault="0024395C" w:rsidP="007219AE">
            <w:r>
              <w:t xml:space="preserve">Initial mass of the hydraulic fluid in the reservoir.  There is not check between the mass and available volume in the reservoir.  </w:t>
            </w:r>
          </w:p>
        </w:tc>
      </w:tr>
    </w:tbl>
    <w:p w14:paraId="7FCE4124" w14:textId="77777777" w:rsidR="00892392" w:rsidRDefault="00892392" w:rsidP="00892392"/>
    <w:p w14:paraId="26A611CB" w14:textId="77777777" w:rsidR="00EC37D6" w:rsidRDefault="00B11BDD" w:rsidP="00B11BDD">
      <w:pPr>
        <w:pStyle w:val="Heading4"/>
      </w:pPr>
      <w:r>
        <w:lastRenderedPageBreak/>
        <w:t>Simulink Model</w:t>
      </w:r>
    </w:p>
    <w:p w14:paraId="4C055B35" w14:textId="77777777" w:rsidR="00B11BDD" w:rsidRDefault="00B11BDD" w:rsidP="00B11BDD"/>
    <w:p w14:paraId="0488DE85" w14:textId="4E12DE77" w:rsidR="00B11BDD" w:rsidRPr="00A53833" w:rsidRDefault="00B11BDD" w:rsidP="00B11BDD">
      <w:r>
        <w:t xml:space="preserve">The Simulink model for the hydraulic reservoir is displayed in </w:t>
      </w:r>
      <w:r w:rsidR="009D1C19">
        <w:fldChar w:fldCharType="begin"/>
      </w:r>
      <w:r>
        <w:instrText xml:space="preserve"> REF _Ref387845101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67</w:t>
      </w:r>
      <w:r w:rsidR="009D1C19">
        <w:fldChar w:fldCharType="end"/>
      </w:r>
      <w:r>
        <w:t xml:space="preserve">.  The GUI is shown in </w:t>
      </w:r>
      <w:r w:rsidR="009D1C19">
        <w:fldChar w:fldCharType="begin"/>
      </w:r>
      <w:r>
        <w:instrText xml:space="preserve"> REF _Ref387845112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68</w:t>
      </w:r>
      <w:r w:rsidR="009D1C19">
        <w:fldChar w:fldCharType="end"/>
      </w:r>
      <w:r>
        <w:t xml:space="preserve"> and </w:t>
      </w:r>
      <w:r w:rsidR="009D1C19">
        <w:fldChar w:fldCharType="begin"/>
      </w:r>
      <w:r>
        <w:instrText xml:space="preserve"> REF _Ref387845113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69</w:t>
      </w:r>
      <w:r w:rsidR="009D1C19">
        <w:fldChar w:fldCharType="end"/>
      </w:r>
      <w:r>
        <w:t xml:space="preserve">.  A top level diagram of the Simulink model is shown in </w:t>
      </w:r>
      <w:r w:rsidR="009D1C19">
        <w:fldChar w:fldCharType="begin"/>
      </w:r>
      <w:r>
        <w:instrText xml:space="preserve"> REF _Ref387845114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70</w:t>
      </w:r>
      <w:r w:rsidR="009D1C19">
        <w:fldChar w:fldCharType="end"/>
      </w:r>
      <w:r>
        <w:t>.</w:t>
      </w:r>
    </w:p>
    <w:p w14:paraId="11CD34C3"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11BDD" w14:paraId="7B9ABA07" w14:textId="77777777" w:rsidTr="007219AE">
        <w:tc>
          <w:tcPr>
            <w:tcW w:w="9350" w:type="dxa"/>
          </w:tcPr>
          <w:p w14:paraId="086DE945" w14:textId="77777777" w:rsidR="00B11BDD" w:rsidRDefault="00B11BDD" w:rsidP="007219AE">
            <w:pPr>
              <w:jc w:val="center"/>
            </w:pPr>
            <w:r>
              <w:rPr>
                <w:noProof/>
                <w:lang w:eastAsia="zh-CN"/>
              </w:rPr>
              <w:drawing>
                <wp:inline distT="0" distB="0" distL="0" distR="0" wp14:anchorId="70A809BE" wp14:editId="798ABB9A">
                  <wp:extent cx="1828800" cy="14478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stretch>
                            <a:fillRect/>
                          </a:stretch>
                        </pic:blipFill>
                        <pic:spPr>
                          <a:xfrm>
                            <a:off x="0" y="0"/>
                            <a:ext cx="1828800" cy="1447800"/>
                          </a:xfrm>
                          <a:prstGeom prst="rect">
                            <a:avLst/>
                          </a:prstGeom>
                        </pic:spPr>
                      </pic:pic>
                    </a:graphicData>
                  </a:graphic>
                </wp:inline>
              </w:drawing>
            </w:r>
          </w:p>
        </w:tc>
      </w:tr>
      <w:tr w:rsidR="00B11BDD" w14:paraId="1AA9DD85" w14:textId="77777777" w:rsidTr="007219AE">
        <w:tc>
          <w:tcPr>
            <w:tcW w:w="9350" w:type="dxa"/>
          </w:tcPr>
          <w:p w14:paraId="79DFA70F" w14:textId="72935B57" w:rsidR="00B11BDD" w:rsidRDefault="00B11BDD" w:rsidP="00B11BDD">
            <w:pPr>
              <w:pStyle w:val="Caption"/>
              <w:spacing w:after="0"/>
              <w:rPr>
                <w:rFonts w:cs="Times New Roman"/>
              </w:rPr>
            </w:pPr>
            <w:bookmarkStart w:id="164" w:name="_Ref387845101"/>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7</w:t>
            </w:r>
            <w:r w:rsidR="009D1C19" w:rsidRPr="00B567AE">
              <w:rPr>
                <w:rFonts w:cs="Times New Roman"/>
              </w:rPr>
              <w:fldChar w:fldCharType="end"/>
            </w:r>
            <w:bookmarkEnd w:id="164"/>
            <w:r w:rsidRPr="00B567AE">
              <w:rPr>
                <w:rFonts w:cs="Times New Roman"/>
              </w:rPr>
              <w:t xml:space="preserve">. </w:t>
            </w:r>
            <w:r>
              <w:rPr>
                <w:rFonts w:cs="Times New Roman"/>
              </w:rPr>
              <w:t xml:space="preserve">Hydraulic Fluid </w:t>
            </w:r>
          </w:p>
          <w:p w14:paraId="1418E8DB" w14:textId="77777777" w:rsidR="00B11BDD" w:rsidRPr="00B567AE" w:rsidRDefault="00B11BDD" w:rsidP="00B11BDD">
            <w:pPr>
              <w:pStyle w:val="Caption"/>
              <w:spacing w:after="0"/>
              <w:rPr>
                <w:rFonts w:cs="Times New Roman"/>
              </w:rPr>
            </w:pPr>
            <w:r>
              <w:rPr>
                <w:rFonts w:cs="Times New Roman"/>
              </w:rPr>
              <w:t>Reservoir</w:t>
            </w:r>
            <w:r w:rsidRPr="00B567AE">
              <w:rPr>
                <w:rFonts w:cs="Times New Roman"/>
              </w:rPr>
              <w:t xml:space="preserve"> Simulink Model</w:t>
            </w:r>
          </w:p>
        </w:tc>
      </w:tr>
    </w:tbl>
    <w:p w14:paraId="01A4077E"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B11BDD" w14:paraId="664C72B9" w14:textId="77777777" w:rsidTr="007219AE">
        <w:trPr>
          <w:trHeight w:val="4895"/>
        </w:trPr>
        <w:tc>
          <w:tcPr>
            <w:tcW w:w="4675" w:type="dxa"/>
          </w:tcPr>
          <w:p w14:paraId="0CC02DE4" w14:textId="77777777" w:rsidR="00B11BDD" w:rsidRDefault="00B11BDD" w:rsidP="007219AE">
            <w:r>
              <w:rPr>
                <w:noProof/>
                <w:lang w:eastAsia="zh-CN"/>
              </w:rPr>
              <w:drawing>
                <wp:inline distT="0" distB="0" distL="0" distR="0" wp14:anchorId="5A4BED44" wp14:editId="2DDA4051">
                  <wp:extent cx="2834640" cy="3111662"/>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print"/>
                          <a:stretch>
                            <a:fillRect/>
                          </a:stretch>
                        </pic:blipFill>
                        <pic:spPr>
                          <a:xfrm>
                            <a:off x="0" y="0"/>
                            <a:ext cx="2834640" cy="3111662"/>
                          </a:xfrm>
                          <a:prstGeom prst="rect">
                            <a:avLst/>
                          </a:prstGeom>
                        </pic:spPr>
                      </pic:pic>
                    </a:graphicData>
                  </a:graphic>
                </wp:inline>
              </w:drawing>
            </w:r>
          </w:p>
        </w:tc>
        <w:tc>
          <w:tcPr>
            <w:tcW w:w="4675" w:type="dxa"/>
          </w:tcPr>
          <w:p w14:paraId="43AD3163" w14:textId="77777777" w:rsidR="00B11BDD" w:rsidRDefault="00B11BDD" w:rsidP="007219AE">
            <w:r>
              <w:rPr>
                <w:noProof/>
                <w:lang w:eastAsia="zh-CN"/>
              </w:rPr>
              <w:drawing>
                <wp:inline distT="0" distB="0" distL="0" distR="0" wp14:anchorId="28E22B82" wp14:editId="07ABEA07">
                  <wp:extent cx="2834640" cy="3111662"/>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print"/>
                          <a:stretch>
                            <a:fillRect/>
                          </a:stretch>
                        </pic:blipFill>
                        <pic:spPr>
                          <a:xfrm>
                            <a:off x="0" y="0"/>
                            <a:ext cx="2834640" cy="3111662"/>
                          </a:xfrm>
                          <a:prstGeom prst="rect">
                            <a:avLst/>
                          </a:prstGeom>
                        </pic:spPr>
                      </pic:pic>
                    </a:graphicData>
                  </a:graphic>
                </wp:inline>
              </w:drawing>
            </w:r>
          </w:p>
        </w:tc>
      </w:tr>
      <w:tr w:rsidR="00B11BDD" w14:paraId="5881AD4C" w14:textId="77777777" w:rsidTr="007219AE">
        <w:tc>
          <w:tcPr>
            <w:tcW w:w="4675" w:type="dxa"/>
          </w:tcPr>
          <w:p w14:paraId="1DDA1DF1" w14:textId="6E8BCEF5" w:rsidR="00B11BDD" w:rsidRPr="00B567AE" w:rsidRDefault="00B11BDD" w:rsidP="00B11BDD">
            <w:pPr>
              <w:pStyle w:val="Caption"/>
              <w:rPr>
                <w:rFonts w:cs="Times New Roman"/>
              </w:rPr>
            </w:pPr>
            <w:bookmarkStart w:id="165" w:name="_Ref387845112"/>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8</w:t>
            </w:r>
            <w:r w:rsidR="009D1C19" w:rsidRPr="00B567AE">
              <w:rPr>
                <w:rFonts w:cs="Times New Roman"/>
              </w:rPr>
              <w:fldChar w:fldCharType="end"/>
            </w:r>
            <w:bookmarkEnd w:id="165"/>
            <w:r w:rsidRPr="00B567AE">
              <w:rPr>
                <w:rFonts w:cs="Times New Roman"/>
              </w:rPr>
              <w:t xml:space="preserve">. </w:t>
            </w:r>
            <w:r>
              <w:rPr>
                <w:rFonts w:cs="Times New Roman"/>
              </w:rPr>
              <w:t>Hydraulic Fluid Reservoir</w:t>
            </w:r>
            <w:r w:rsidRPr="00B567AE">
              <w:rPr>
                <w:rFonts w:cs="Times New Roman"/>
              </w:rPr>
              <w:t xml:space="preserve"> General GUI</w:t>
            </w:r>
          </w:p>
        </w:tc>
        <w:tc>
          <w:tcPr>
            <w:tcW w:w="4675" w:type="dxa"/>
          </w:tcPr>
          <w:p w14:paraId="53BB6E42" w14:textId="050750E0" w:rsidR="00B11BDD" w:rsidRPr="00B567AE" w:rsidRDefault="00B11BDD" w:rsidP="007219AE">
            <w:pPr>
              <w:pStyle w:val="Caption"/>
              <w:rPr>
                <w:rFonts w:cs="Times New Roman"/>
              </w:rPr>
            </w:pPr>
            <w:bookmarkStart w:id="166" w:name="_Ref387845113"/>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69</w:t>
            </w:r>
            <w:r w:rsidR="009D1C19" w:rsidRPr="00B567AE">
              <w:rPr>
                <w:rFonts w:cs="Times New Roman"/>
              </w:rPr>
              <w:fldChar w:fldCharType="end"/>
            </w:r>
            <w:bookmarkEnd w:id="166"/>
            <w:r w:rsidRPr="00B567AE">
              <w:rPr>
                <w:rFonts w:cs="Times New Roman"/>
              </w:rPr>
              <w:t xml:space="preserve">. </w:t>
            </w:r>
            <w:r>
              <w:rPr>
                <w:rFonts w:cs="Times New Roman"/>
              </w:rPr>
              <w:t xml:space="preserve">Hydraulic Fluid Reservoir Initial Conditions </w:t>
            </w:r>
            <w:r w:rsidRPr="00B567AE">
              <w:rPr>
                <w:rFonts w:cs="Times New Roman"/>
              </w:rPr>
              <w:t>GUI</w:t>
            </w:r>
          </w:p>
        </w:tc>
      </w:tr>
    </w:tbl>
    <w:p w14:paraId="01E215DA" w14:textId="77777777" w:rsidR="00B11BDD" w:rsidRDefault="00B11BDD" w:rsidP="00B11BDD"/>
    <w:p w14:paraId="596D0C7C" w14:textId="77777777" w:rsidR="00B11BDD" w:rsidRDefault="00B11BDD" w:rsidP="00B11BDD">
      <w:r>
        <w:rPr>
          <w:noProof/>
          <w:lang w:eastAsia="zh-CN"/>
        </w:rPr>
        <w:lastRenderedPageBreak/>
        <w:drawing>
          <wp:inline distT="0" distB="0" distL="0" distR="0" wp14:anchorId="693DD32D" wp14:editId="03DB4DE0">
            <wp:extent cx="5943600" cy="3484880"/>
            <wp:effectExtent l="0" t="0" r="0" b="127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print"/>
                    <a:stretch>
                      <a:fillRect/>
                    </a:stretch>
                  </pic:blipFill>
                  <pic:spPr>
                    <a:xfrm>
                      <a:off x="0" y="0"/>
                      <a:ext cx="5943600" cy="3484880"/>
                    </a:xfrm>
                    <a:prstGeom prst="rect">
                      <a:avLst/>
                    </a:prstGeom>
                  </pic:spPr>
                </pic:pic>
              </a:graphicData>
            </a:graphic>
          </wp:inline>
        </w:drawing>
      </w:r>
    </w:p>
    <w:p w14:paraId="4784C50B" w14:textId="0D3E56A3" w:rsidR="00B11BDD" w:rsidRPr="00B567AE" w:rsidRDefault="00B11BDD" w:rsidP="00B11BDD">
      <w:pPr>
        <w:pStyle w:val="Caption"/>
        <w:rPr>
          <w:rFonts w:cs="Times New Roman"/>
        </w:rPr>
      </w:pPr>
      <w:bookmarkStart w:id="167" w:name="_Ref387845114"/>
      <w:r w:rsidRPr="00B567AE">
        <w:rPr>
          <w:rFonts w:cs="Times New Roman"/>
        </w:rPr>
        <w:t xml:space="preserve">F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70</w:t>
      </w:r>
      <w:r w:rsidR="009D1C19" w:rsidRPr="00B567AE">
        <w:rPr>
          <w:rFonts w:cs="Times New Roman"/>
        </w:rPr>
        <w:fldChar w:fldCharType="end"/>
      </w:r>
      <w:bookmarkEnd w:id="167"/>
      <w:r w:rsidRPr="00B11BDD">
        <w:rPr>
          <w:rFonts w:cs="Times New Roman"/>
        </w:rPr>
        <w:t xml:space="preserve"> </w:t>
      </w:r>
      <w:r>
        <w:rPr>
          <w:rFonts w:cs="Times New Roman"/>
        </w:rPr>
        <w:t>Hydraulic Fluid Reservoir</w:t>
      </w:r>
      <w:r w:rsidRPr="00B567AE">
        <w:rPr>
          <w:rFonts w:cs="Times New Roman"/>
        </w:rPr>
        <w:t xml:space="preserve"> Top-Level Simulink Diagram</w:t>
      </w:r>
    </w:p>
    <w:p w14:paraId="4B88193A" w14:textId="77777777" w:rsidR="00B11BDD" w:rsidRPr="00B11BDD" w:rsidRDefault="00B11BDD" w:rsidP="00B11BDD"/>
    <w:p w14:paraId="3F3CA4EE" w14:textId="77777777" w:rsidR="00EF0783" w:rsidRDefault="00EF0783" w:rsidP="00EF0783">
      <w:pPr>
        <w:pStyle w:val="Heading3"/>
      </w:pPr>
      <w:bookmarkStart w:id="168" w:name="_Toc501389652"/>
      <w:r>
        <w:t>Bypass Valve</w:t>
      </w:r>
      <w:bookmarkEnd w:id="168"/>
    </w:p>
    <w:p w14:paraId="149016A8" w14:textId="77777777" w:rsidR="00EF0783" w:rsidRDefault="00EF0783" w:rsidP="00EF0783"/>
    <w:p w14:paraId="76C1D67D" w14:textId="77777777" w:rsidR="00EF0783" w:rsidRDefault="00032486" w:rsidP="00EF0783">
      <w:r>
        <w:t>The bypass valve is responsible for routing flow to the hydraulic actuators/loads or bypass the flow back to the fluid reservoir.  The model requires two inputs: fluid flow in (typically from the pump) and required flow (as calculated by the hydraulic loads).  The bypass valve then passes the required flow to the actuators/loads and returns the rest of the flow to the reservoir.</w:t>
      </w:r>
    </w:p>
    <w:p w14:paraId="054E60BD" w14:textId="77777777" w:rsidR="00E6515A" w:rsidRDefault="00E6515A" w:rsidP="00EF0783"/>
    <w:p w14:paraId="2AE1F8B8" w14:textId="77777777" w:rsidR="00EF0783" w:rsidRDefault="00EF0783" w:rsidP="00EF0783">
      <w:pPr>
        <w:pStyle w:val="Heading3"/>
      </w:pPr>
      <w:bookmarkStart w:id="169" w:name="_Toc501389653"/>
      <w:r>
        <w:t>Hydraulic Load</w:t>
      </w:r>
      <w:bookmarkEnd w:id="169"/>
    </w:p>
    <w:p w14:paraId="3A0F7E51" w14:textId="77777777" w:rsidR="00EF0783" w:rsidRDefault="00EF0783" w:rsidP="00EF0783"/>
    <w:p w14:paraId="7F6DAA3C" w14:textId="77777777" w:rsidR="006768A9" w:rsidRDefault="00032486" w:rsidP="00D332A7">
      <w:r>
        <w:t xml:space="preserve">The hydraulic load model is reflective of mass flow rate through hydraulic actuators over the course of the mission profile.  Dynamics of the actuators are not modeled as the power consumed by the actuators is a linear function of the mass flow rate through the actuators.  As such, the hydraulic load model provides the user a selection of hydraulic loads which are located in a look up table and contain stochastic </w:t>
      </w:r>
      <w:r w:rsidR="00E6515A">
        <w:t>flow rates that are scaled appropriately for each mission phase.</w:t>
      </w:r>
    </w:p>
    <w:p w14:paraId="2D28C492" w14:textId="77777777" w:rsidR="00E6515A" w:rsidRDefault="00E6515A" w:rsidP="00D332A7"/>
    <w:p w14:paraId="1009E9C9" w14:textId="77777777" w:rsidR="00E6515A" w:rsidRDefault="00E6515A" w:rsidP="00E6515A">
      <w:pPr>
        <w:pStyle w:val="Heading4"/>
      </w:pPr>
      <w:r>
        <w:t>Component Inputs and Outputs</w:t>
      </w:r>
    </w:p>
    <w:p w14:paraId="675A8834" w14:textId="77777777" w:rsidR="00E6515A" w:rsidRDefault="00E6515A" w:rsidP="00E6515A"/>
    <w:p w14:paraId="172817F9" w14:textId="77777777" w:rsidR="00E6515A" w:rsidRDefault="00E6515A" w:rsidP="00E6515A">
      <w:r>
        <w:t>The hydraulic load model takes a fluid input bus from the bypass valve and the flight phase from the mission profile.  The outputs are the return flow rate of hydraulic fluid flow and the power consumed by the hydraulic load.  The power is determined by</w:t>
      </w:r>
      <w:r w:rsidR="001870EE">
        <w:t>,</w:t>
      </w:r>
      <w:r>
        <w:t xml:space="preserve"> </w:t>
      </w:r>
    </w:p>
    <w:p w14:paraId="782C6034" w14:textId="77777777" w:rsidR="00E6515A" w:rsidRDefault="00E6515A" w:rsidP="00E6515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6515A" w14:paraId="3314AFFC" w14:textId="77777777" w:rsidTr="007219AE">
        <w:tc>
          <w:tcPr>
            <w:tcW w:w="450" w:type="dxa"/>
          </w:tcPr>
          <w:p w14:paraId="5973A64C" w14:textId="77777777" w:rsidR="00E6515A" w:rsidRDefault="00E6515A" w:rsidP="007219AE"/>
        </w:tc>
        <w:tc>
          <w:tcPr>
            <w:tcW w:w="8185" w:type="dxa"/>
          </w:tcPr>
          <w:p w14:paraId="44BF91BE" w14:textId="77777777" w:rsidR="00E6515A" w:rsidRDefault="00E6515A" w:rsidP="007219AE">
            <w:pPr>
              <w:jc w:val="center"/>
            </w:pPr>
            <w:r w:rsidRPr="003C3477">
              <w:rPr>
                <w:position w:val="-10"/>
              </w:rPr>
              <w:object w:dxaOrig="900" w:dyaOrig="300" w14:anchorId="0F474CC4">
                <v:shape id="_x0000_i1142" type="#_x0000_t75" style="width:45.35pt;height:15.35pt" o:ole="">
                  <v:imagedata r:id="rId342" o:title=""/>
                </v:shape>
                <o:OLEObject Type="Embed" ProgID="Equation.DSMT4" ShapeID="_x0000_i1142" DrawAspect="Content" ObjectID="_1575147414" r:id="rId343"/>
              </w:object>
            </w:r>
          </w:p>
        </w:tc>
        <w:tc>
          <w:tcPr>
            <w:tcW w:w="715" w:type="dxa"/>
          </w:tcPr>
          <w:p w14:paraId="04470197" w14:textId="6E12F964" w:rsidR="00E6515A" w:rsidRPr="00B567AE" w:rsidRDefault="009D1C19" w:rsidP="007219AE">
            <w:pPr>
              <w:pStyle w:val="Caption"/>
              <w:spacing w:after="0"/>
              <w:rPr>
                <w:rFonts w:cs="Times New Roman"/>
              </w:rPr>
            </w:pPr>
            <w:r w:rsidRPr="00B567AE">
              <w:rPr>
                <w:rFonts w:cs="Times New Roman"/>
              </w:rPr>
              <w:fldChar w:fldCharType="begin"/>
            </w:r>
            <w:r w:rsidR="00E6515A" w:rsidRPr="00B567AE">
              <w:rPr>
                <w:rFonts w:cs="Times New Roman"/>
              </w:rPr>
              <w:instrText xml:space="preserve"> STYLEREF 2 \s </w:instrText>
            </w:r>
            <w:r w:rsidRPr="00B567AE">
              <w:rPr>
                <w:rFonts w:cs="Times New Roman"/>
              </w:rPr>
              <w:fldChar w:fldCharType="separate"/>
            </w:r>
            <w:r w:rsidR="00EC3A48">
              <w:rPr>
                <w:rFonts w:cs="Times New Roman"/>
                <w:noProof/>
              </w:rPr>
              <w:t>5.4</w:t>
            </w:r>
            <w:r w:rsidRPr="00B567AE">
              <w:rPr>
                <w:rFonts w:cs="Times New Roman"/>
              </w:rPr>
              <w:fldChar w:fldCharType="end"/>
            </w:r>
            <w:r w:rsidR="00E6515A" w:rsidRPr="00B567AE">
              <w:rPr>
                <w:rFonts w:cs="Times New Roman"/>
              </w:rPr>
              <w:t>.</w:t>
            </w:r>
            <w:r w:rsidRPr="00B567AE">
              <w:rPr>
                <w:rFonts w:cs="Times New Roman"/>
              </w:rPr>
              <w:fldChar w:fldCharType="begin"/>
            </w:r>
            <w:r w:rsidR="00E6515A" w:rsidRPr="00B567AE">
              <w:rPr>
                <w:rFonts w:cs="Times New Roman"/>
              </w:rPr>
              <w:instrText xml:space="preserve"> SEQ Equation \* ARABIC \s 2 </w:instrText>
            </w:r>
            <w:r w:rsidRPr="00B567AE">
              <w:rPr>
                <w:rFonts w:cs="Times New Roman"/>
              </w:rPr>
              <w:fldChar w:fldCharType="separate"/>
            </w:r>
            <w:r w:rsidR="00EC3A48">
              <w:rPr>
                <w:rFonts w:cs="Times New Roman"/>
                <w:noProof/>
              </w:rPr>
              <w:t>8</w:t>
            </w:r>
            <w:r w:rsidRPr="00B567AE">
              <w:rPr>
                <w:rFonts w:cs="Times New Roman"/>
              </w:rPr>
              <w:fldChar w:fldCharType="end"/>
            </w:r>
          </w:p>
        </w:tc>
      </w:tr>
    </w:tbl>
    <w:p w14:paraId="3BB01DE1" w14:textId="77777777" w:rsidR="001870EE" w:rsidRDefault="001870EE" w:rsidP="00E6515A"/>
    <w:p w14:paraId="6E771794" w14:textId="77777777" w:rsidR="001870EE" w:rsidRDefault="001870EE" w:rsidP="00E6515A">
      <w:r>
        <w:t xml:space="preserve">where </w:t>
      </w:r>
      <w:r w:rsidRPr="001870EE">
        <w:rPr>
          <w:position w:val="-6"/>
        </w:rPr>
        <w:object w:dxaOrig="220" w:dyaOrig="240" w14:anchorId="3D58AC22">
          <v:shape id="_x0000_i1143" type="#_x0000_t75" style="width:10pt;height:12pt" o:ole="">
            <v:imagedata r:id="rId344" o:title=""/>
          </v:shape>
          <o:OLEObject Type="Embed" ProgID="Equation.DSMT4" ShapeID="_x0000_i1143" DrawAspect="Content" ObjectID="_1575147415" r:id="rId345"/>
        </w:object>
      </w:r>
      <w:r>
        <w:t xml:space="preserve"> is the mass flow rate of hydraulic fluid through the actuator, </w:t>
      </w:r>
      <w:r w:rsidRPr="001870EE">
        <w:rPr>
          <w:position w:val="-4"/>
        </w:rPr>
        <w:object w:dxaOrig="220" w:dyaOrig="220" w14:anchorId="0DD05F49">
          <v:shape id="_x0000_i1144" type="#_x0000_t75" style="width:10pt;height:10pt" o:ole="">
            <v:imagedata r:id="rId346" o:title=""/>
          </v:shape>
          <o:OLEObject Type="Embed" ProgID="Equation.DSMT4" ShapeID="_x0000_i1144" DrawAspect="Content" ObjectID="_1575147416" r:id="rId347"/>
        </w:object>
      </w:r>
      <w:r>
        <w:t xml:space="preserve">is the pressure of the fluid, and </w:t>
      </w:r>
      <w:r w:rsidRPr="001870EE">
        <w:rPr>
          <w:position w:val="-10"/>
        </w:rPr>
        <w:object w:dxaOrig="220" w:dyaOrig="240" w14:anchorId="0DE41936">
          <v:shape id="_x0000_i1145" type="#_x0000_t75" style="width:10pt;height:12pt" o:ole="">
            <v:imagedata r:id="rId348" o:title=""/>
          </v:shape>
          <o:OLEObject Type="Embed" ProgID="Equation.DSMT4" ShapeID="_x0000_i1145" DrawAspect="Content" ObjectID="_1575147417" r:id="rId349"/>
        </w:object>
      </w:r>
      <w:r>
        <w:t>is the density of the fluid.</w:t>
      </w:r>
    </w:p>
    <w:p w14:paraId="69D0769C" w14:textId="77777777" w:rsidR="001870EE" w:rsidRDefault="001870EE" w:rsidP="00E6515A"/>
    <w:p w14:paraId="7D632399" w14:textId="77777777" w:rsidR="001870EE" w:rsidRDefault="001870EE" w:rsidP="001870EE">
      <w:pPr>
        <w:pStyle w:val="Heading4"/>
      </w:pPr>
      <w:r>
        <w:t>Hydraulic Load .mat File</w:t>
      </w:r>
    </w:p>
    <w:p w14:paraId="5F59981F" w14:textId="77777777" w:rsidR="001870EE" w:rsidRDefault="001870EE" w:rsidP="001870EE"/>
    <w:p w14:paraId="0B2DBAB3" w14:textId="77777777" w:rsidR="001870EE" w:rsidRDefault="001870EE" w:rsidP="001870EE">
      <w:r>
        <w:t>The mass flow rate through a hydraulic actuator is dependent upon the mission phase.  For example, the elevator of an aircraft will see more hydraulic action during take-off, climb, and landing than it will for cruise.  These trends are captured via a .mat file</w:t>
      </w:r>
      <w:r w:rsidR="00F20759">
        <w:t xml:space="preserve"> that is loaded into</w:t>
      </w:r>
      <w:r>
        <w:t xml:space="preserve"> MATLAB’s workspace that is called by the hydraulic load model in order to populate a lookup table.</w:t>
      </w:r>
    </w:p>
    <w:p w14:paraId="74602BE8" w14:textId="77777777" w:rsidR="001870EE" w:rsidRDefault="001870EE" w:rsidP="001870EE"/>
    <w:p w14:paraId="28815D0B" w14:textId="1A32A8F6" w:rsidR="001870EE" w:rsidRDefault="001870EE" w:rsidP="001870EE">
      <w:bookmarkStart w:id="170" w:name="OLE_LINK13"/>
      <w:r>
        <w:t xml:space="preserve">In version </w:t>
      </w:r>
      <w:r w:rsidR="00E30E5E">
        <w:fldChar w:fldCharType="begin"/>
      </w:r>
      <w:r w:rsidR="00E30E5E">
        <w:instrText xml:space="preserve"> DOCPROPERTY  Version#  \* MERGEFORMAT </w:instrText>
      </w:r>
      <w:r w:rsidR="00E30E5E">
        <w:fldChar w:fldCharType="separate"/>
      </w:r>
      <w:r w:rsidR="006237BF">
        <w:t>1.0</w:t>
      </w:r>
      <w:r w:rsidR="00E30E5E">
        <w:fldChar w:fldCharType="end"/>
      </w:r>
      <w:r>
        <w:t xml:space="preserve"> of the PowerFlow toolset the HydraulicLoad.mat file is included in the </w:t>
      </w:r>
      <w:r>
        <w:rPr>
          <w:i/>
        </w:rPr>
        <w:t>PropertyTables</w:t>
      </w:r>
      <w:r>
        <w:t xml:space="preserve"> directory and is structured as</w:t>
      </w:r>
      <w:r w:rsidR="00D93921">
        <w:t xml:space="preserve"> shown in </w:t>
      </w:r>
      <w:r w:rsidR="009D1C19">
        <w:fldChar w:fldCharType="begin"/>
      </w:r>
      <w:r w:rsidR="00D93921">
        <w:instrText xml:space="preserve"> REF _Ref387847499 \h </w:instrText>
      </w:r>
      <w:r w:rsidR="009D1C19">
        <w:fldChar w:fldCharType="separate"/>
      </w:r>
      <w:r w:rsidR="00EC3A48" w:rsidRPr="00B567AE">
        <w:rPr>
          <w:rFonts w:cs="Times New Roman"/>
        </w:rPr>
        <w:t xml:space="preserve">Figure </w:t>
      </w:r>
      <w:r w:rsidR="00EC3A48">
        <w:rPr>
          <w:rFonts w:cs="Times New Roman"/>
          <w:noProof/>
        </w:rPr>
        <w:t>5</w:t>
      </w:r>
      <w:r w:rsidR="00EC3A48" w:rsidRPr="00B567AE">
        <w:rPr>
          <w:rFonts w:cs="Times New Roman"/>
        </w:rPr>
        <w:t>.</w:t>
      </w:r>
      <w:r w:rsidR="00EC3A48">
        <w:rPr>
          <w:rFonts w:cs="Times New Roman"/>
          <w:noProof/>
        </w:rPr>
        <w:t>71</w:t>
      </w:r>
      <w:r w:rsidR="009D1C19">
        <w:fldChar w:fldCharType="end"/>
      </w:r>
      <w:r w:rsidR="00D93921">
        <w:t>.</w:t>
      </w:r>
    </w:p>
    <w:bookmarkEnd w:id="170"/>
    <w:p w14:paraId="05DB28EB" w14:textId="77777777" w:rsidR="001870EE" w:rsidRDefault="001870EE" w:rsidP="001870EE"/>
    <w:p w14:paraId="43BD8282" w14:textId="77777777" w:rsidR="001870EE" w:rsidRDefault="001870EE" w:rsidP="001870EE">
      <w:pPr>
        <w:jc w:val="center"/>
      </w:pPr>
      <w:r>
        <w:rPr>
          <w:noProof/>
          <w:lang w:eastAsia="zh-CN"/>
        </w:rPr>
        <w:drawing>
          <wp:inline distT="0" distB="0" distL="0" distR="0" wp14:anchorId="02A7EE1C" wp14:editId="7F665234">
            <wp:extent cx="5894363" cy="1200150"/>
            <wp:effectExtent l="0" t="50800" r="24130" b="19050"/>
            <wp:docPr id="173" name="Diagram 1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0" r:lo="rId351" r:qs="rId352" r:cs="rId353"/>
              </a:graphicData>
            </a:graphic>
          </wp:inline>
        </w:drawing>
      </w:r>
    </w:p>
    <w:p w14:paraId="58448579" w14:textId="1BAB545C" w:rsidR="00D93921" w:rsidRDefault="00D93921" w:rsidP="00D93921">
      <w:pPr>
        <w:pStyle w:val="Caption"/>
        <w:rPr>
          <w:rFonts w:cs="Times New Roman"/>
        </w:rPr>
      </w:pPr>
      <w:bookmarkStart w:id="171" w:name="_Ref387847499"/>
      <w:r w:rsidRPr="00B567AE">
        <w:rPr>
          <w:rFonts w:cs="Times New Roman"/>
        </w:rPr>
        <w:t>F</w:t>
      </w:r>
      <w:bookmarkStart w:id="172" w:name="OLE_LINK11"/>
      <w:bookmarkStart w:id="173" w:name="OLE_LINK12"/>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9D1C19" w:rsidRPr="00B567AE">
        <w:rPr>
          <w:rFonts w:cs="Times New Roman"/>
        </w:rPr>
        <w:fldChar w:fldCharType="begin"/>
      </w:r>
      <w:r w:rsidRPr="00B567AE">
        <w:rPr>
          <w:rFonts w:cs="Times New Roman"/>
        </w:rPr>
        <w:instrText xml:space="preserve"> SEQ Figure \* ARABIC \s 1 </w:instrText>
      </w:r>
      <w:r w:rsidR="009D1C19" w:rsidRPr="00B567AE">
        <w:rPr>
          <w:rFonts w:cs="Times New Roman"/>
        </w:rPr>
        <w:fldChar w:fldCharType="separate"/>
      </w:r>
      <w:r w:rsidR="00EC3A48">
        <w:rPr>
          <w:rFonts w:cs="Times New Roman"/>
          <w:noProof/>
        </w:rPr>
        <w:t>71</w:t>
      </w:r>
      <w:r w:rsidR="009D1C19" w:rsidRPr="00B567AE">
        <w:rPr>
          <w:rFonts w:cs="Times New Roman"/>
        </w:rPr>
        <w:fldChar w:fldCharType="end"/>
      </w:r>
      <w:bookmarkEnd w:id="171"/>
      <w:r w:rsidRPr="00B11BDD">
        <w:rPr>
          <w:rFonts w:cs="Times New Roman"/>
        </w:rPr>
        <w:t xml:space="preserve"> </w:t>
      </w:r>
      <w:r>
        <w:rPr>
          <w:rFonts w:cs="Times New Roman"/>
        </w:rPr>
        <w:t>Structure of Hydraulic Loads of the HydraulicLoad.mat File</w:t>
      </w:r>
    </w:p>
    <w:bookmarkEnd w:id="172"/>
    <w:bookmarkEnd w:id="173"/>
    <w:p w14:paraId="57C16166" w14:textId="00D91204" w:rsidR="00D93921" w:rsidRPr="00D93921" w:rsidRDefault="008412C2" w:rsidP="00D93921">
      <w:r>
        <w:t xml:space="preserve">Each of the loads is a 2D matrix with </w:t>
      </w:r>
      <w:r w:rsidR="00F20759">
        <w:t>rows corresponding to the</w:t>
      </w:r>
      <w:r>
        <w:t xml:space="preserve"> mission phase number and columns corresponding to time in 1 second increments.  For details on the correlation of mission numbers and mission phase, refer to Section </w:t>
      </w:r>
      <w:r w:rsidR="009D1C19">
        <w:fldChar w:fldCharType="begin"/>
      </w:r>
      <w:r>
        <w:instrText xml:space="preserve"> REF _Ref387847618 \r \h </w:instrText>
      </w:r>
      <w:r w:rsidR="009D1C19">
        <w:fldChar w:fldCharType="separate"/>
      </w:r>
      <w:r w:rsidR="00EC3A48">
        <w:rPr>
          <w:b/>
          <w:bCs/>
        </w:rPr>
        <w:t>Error! Reference source not found.</w:t>
      </w:r>
      <w:r w:rsidR="009D1C19">
        <w:fldChar w:fldCharType="end"/>
      </w:r>
      <w:r>
        <w:t>.</w:t>
      </w:r>
    </w:p>
    <w:p w14:paraId="30C27C38" w14:textId="77777777" w:rsidR="00D93921" w:rsidRPr="001870EE" w:rsidRDefault="00D93921" w:rsidP="001870EE">
      <w:pPr>
        <w:jc w:val="center"/>
      </w:pPr>
    </w:p>
    <w:p w14:paraId="302434FB" w14:textId="77777777" w:rsidR="001870EE" w:rsidRDefault="001870EE" w:rsidP="001870EE"/>
    <w:p w14:paraId="78114358" w14:textId="77777777" w:rsidR="00170BA8" w:rsidRDefault="00170BA8" w:rsidP="001870EE"/>
    <w:p w14:paraId="49516FB8" w14:textId="77777777" w:rsidR="00170BA8" w:rsidRDefault="00170BA8" w:rsidP="00170BA8">
      <w:pPr>
        <w:pStyle w:val="Heading2"/>
      </w:pPr>
      <w:bookmarkStart w:id="174" w:name="_Toc501389654"/>
      <w:r>
        <w:t>Auxiliary Loads</w:t>
      </w:r>
      <w:r w:rsidR="0034224F">
        <w:t xml:space="preserve"> and Systems</w:t>
      </w:r>
      <w:bookmarkEnd w:id="174"/>
    </w:p>
    <w:p w14:paraId="5437BD49" w14:textId="77777777" w:rsidR="00170BA8" w:rsidRDefault="00170BA8" w:rsidP="00170BA8"/>
    <w:p w14:paraId="79657262" w14:textId="77777777" w:rsidR="00222BAC" w:rsidRDefault="00BE2706" w:rsidP="00170BA8">
      <w:r>
        <w:t>Varying e</w:t>
      </w:r>
      <w:r w:rsidR="001B7D3C">
        <w:t>lectrical power is d</w:t>
      </w:r>
      <w:r w:rsidR="00600B9C">
        <w:t>emanded from various components such as the cabin loads, lighting loads and other electronic loads</w:t>
      </w:r>
      <w:r w:rsidR="001B7D3C">
        <w:t xml:space="preserve">. </w:t>
      </w:r>
      <w:r w:rsidR="00B8405B">
        <w:t>The status signals for intermittent loads such as the</w:t>
      </w:r>
      <w:r>
        <w:t xml:space="preserve"> taxi and landing lights</w:t>
      </w:r>
      <w:r w:rsidR="00B8405B">
        <w:t xml:space="preserve"> are generated from the mission profile block</w:t>
      </w:r>
      <w:r>
        <w:t>. The status signals are combined with the electric power magnitude to provide the dynamic loading conditions on both the AC and DC subsystems of the electrical system.</w:t>
      </w:r>
      <w:r w:rsidR="009B3939">
        <w:t xml:space="preserve"> </w:t>
      </w:r>
      <w:r w:rsidR="00222BAC">
        <w:t>Other miscellaneous time-varying loads (for example, Avionics) can be configured in one of the following ways.</w:t>
      </w:r>
    </w:p>
    <w:p w14:paraId="43E203C6" w14:textId="77777777" w:rsidR="00222BAC" w:rsidRDefault="00492874" w:rsidP="00222BAC">
      <w:pPr>
        <w:pStyle w:val="ListParagraph"/>
        <w:numPr>
          <w:ilvl w:val="6"/>
          <w:numId w:val="20"/>
        </w:numPr>
        <w:ind w:left="900" w:hanging="450"/>
        <w:jc w:val="left"/>
      </w:pPr>
      <w:r>
        <w:t xml:space="preserve">Define </w:t>
      </w:r>
      <w:r w:rsidR="00D85923">
        <w:t>a statistical load with average power consumption</w:t>
      </w:r>
      <w:r>
        <w:t xml:space="preserve"> in w</w:t>
      </w:r>
      <w:r w:rsidR="00222BAC">
        <w:t>atts (W)</w:t>
      </w:r>
      <w:r w:rsidR="00D85923">
        <w:t xml:space="preserve"> and a variance parameter along with </w:t>
      </w:r>
      <w:r w:rsidR="00222BAC">
        <w:t>load value sampling interval in seconds (s).</w:t>
      </w:r>
    </w:p>
    <w:p w14:paraId="50B7AB9B" w14:textId="77777777" w:rsidR="00222BAC" w:rsidRDefault="00222BAC" w:rsidP="00222BAC">
      <w:pPr>
        <w:pStyle w:val="ListParagraph"/>
        <w:numPr>
          <w:ilvl w:val="6"/>
          <w:numId w:val="20"/>
        </w:numPr>
        <w:ind w:left="900" w:hanging="450"/>
        <w:jc w:val="left"/>
      </w:pPr>
      <w:r>
        <w:t xml:space="preserve">Read from a </w:t>
      </w:r>
      <w:r w:rsidR="00D83B2F">
        <w:t xml:space="preserve">user-defined </w:t>
      </w:r>
      <w:r>
        <w:t xml:space="preserve">.mat file </w:t>
      </w:r>
      <w:r w:rsidR="00492874">
        <w:t>with a structure field consisting of time samples and corresponding power load in watts.</w:t>
      </w:r>
    </w:p>
    <w:p w14:paraId="313F29A2" w14:textId="77777777" w:rsidR="00222BAC" w:rsidRDefault="00222BAC" w:rsidP="00170BA8"/>
    <w:p w14:paraId="5F2CFAE6" w14:textId="77777777" w:rsidR="00D50680" w:rsidRDefault="00C149A3" w:rsidP="00170BA8">
      <w:r>
        <w:lastRenderedPageBreak/>
        <w:t>The above options are provided in the dropdown dialog box</w:t>
      </w:r>
      <w:r w:rsidR="00DD4825">
        <w:t xml:space="preserve"> obtained by</w:t>
      </w:r>
      <w:r>
        <w:t xml:space="preserve"> </w:t>
      </w:r>
      <w:r w:rsidR="00DD4825">
        <w:t xml:space="preserve">double-clicking the ‘Loads’ block in the electrical system, </w:t>
      </w:r>
      <w:r w:rsidR="002D68D2">
        <w:t>as shown in Fig. 5.67</w:t>
      </w:r>
      <w:r>
        <w:t xml:space="preserve">. </w:t>
      </w:r>
      <w:r w:rsidR="00D50680">
        <w:t xml:space="preserve">These varying loads are routed to the electrical system using sink-source block pairs and use the following </w:t>
      </w:r>
      <w:r w:rsidR="002A335F">
        <w:t>signal names shown</w:t>
      </w:r>
      <w:r w:rsidR="00D50680">
        <w:t xml:space="preserve"> in Table 5.5.1 to denote the location of the loads in the AC or DC side.</w:t>
      </w:r>
      <w:r>
        <w:t xml:space="preserve"> </w:t>
      </w:r>
    </w:p>
    <w:p w14:paraId="5BA23B98" w14:textId="77777777" w:rsidR="00600B9C" w:rsidRDefault="00B010A0" w:rsidP="00170BA8">
      <w:r>
        <w:rPr>
          <w:noProof/>
          <w:lang w:eastAsia="zh-CN"/>
        </w:rPr>
        <w:drawing>
          <wp:inline distT="0" distB="0" distL="0" distR="0" wp14:anchorId="136C9147" wp14:editId="470E0910">
            <wp:extent cx="2798859" cy="1675820"/>
            <wp:effectExtent l="0" t="0" r="190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98859" cy="1675820"/>
                    </a:xfrm>
                    <a:prstGeom prst="rect">
                      <a:avLst/>
                    </a:prstGeom>
                    <a:noFill/>
                    <a:ln>
                      <a:noFill/>
                    </a:ln>
                  </pic:spPr>
                </pic:pic>
              </a:graphicData>
            </a:graphic>
          </wp:inline>
        </w:drawing>
      </w:r>
      <w:r>
        <w:tab/>
      </w:r>
      <w:r>
        <w:rPr>
          <w:noProof/>
          <w:lang w:eastAsia="zh-CN"/>
        </w:rPr>
        <w:drawing>
          <wp:inline distT="0" distB="0" distL="0" distR="0" wp14:anchorId="007E9477" wp14:editId="1312510E">
            <wp:extent cx="2496710" cy="21583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11298" cy="2170918"/>
                    </a:xfrm>
                    <a:prstGeom prst="rect">
                      <a:avLst/>
                    </a:prstGeom>
                    <a:noFill/>
                    <a:ln>
                      <a:noFill/>
                    </a:ln>
                  </pic:spPr>
                </pic:pic>
              </a:graphicData>
            </a:graphic>
          </wp:inline>
        </w:drawing>
      </w:r>
    </w:p>
    <w:p w14:paraId="79D52196" w14:textId="77777777" w:rsidR="00BE5877" w:rsidRDefault="00BE5877" w:rsidP="00BE5877">
      <w:pPr>
        <w:pStyle w:val="ListParagraph"/>
        <w:numPr>
          <w:ilvl w:val="1"/>
          <w:numId w:val="25"/>
        </w:numPr>
        <w:ind w:firstLine="630"/>
      </w:pPr>
      <w:r>
        <w:t xml:space="preserve">                                                                  (b)</w:t>
      </w:r>
    </w:p>
    <w:p w14:paraId="007682DD" w14:textId="44CF4592" w:rsidR="00DD4825" w:rsidRDefault="00DD4825" w:rsidP="00DD4825">
      <w:pPr>
        <w:pStyle w:val="Caption"/>
        <w:rPr>
          <w:rFonts w:cs="Times New Roman"/>
        </w:rPr>
      </w:pPr>
      <w:bookmarkStart w:id="175" w:name="OLE_LINK14"/>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sidR="00BE5877">
        <w:rPr>
          <w:rFonts w:cs="Times New Roman"/>
        </w:rPr>
        <w:t>67</w:t>
      </w:r>
      <w:r w:rsidRPr="00B11BDD">
        <w:rPr>
          <w:rFonts w:cs="Times New Roman"/>
        </w:rPr>
        <w:t xml:space="preserve"> </w:t>
      </w:r>
      <w:r w:rsidR="00BE5877">
        <w:rPr>
          <w:rFonts w:cs="Times New Roman"/>
        </w:rPr>
        <w:t xml:space="preserve">Two ways of configuring the miscellaneous dynamic loads (a) </w:t>
      </w:r>
      <w:r w:rsidR="00D85923">
        <w:rPr>
          <w:rFonts w:cs="Times New Roman"/>
        </w:rPr>
        <w:t>Input from mat file (b) Input as a statistical load</w:t>
      </w:r>
    </w:p>
    <w:bookmarkEnd w:id="175"/>
    <w:p w14:paraId="5D870611" w14:textId="27486A9A" w:rsidR="00DD4825" w:rsidRDefault="00DD4825" w:rsidP="00DD4825">
      <w:r>
        <w:t xml:space="preserve">In version </w:t>
      </w:r>
      <w:r w:rsidR="00E30E5E">
        <w:fldChar w:fldCharType="begin"/>
      </w:r>
      <w:r w:rsidR="00E30E5E">
        <w:instrText xml:space="preserve"> DOCPROPERTY  Version#  \* MERGEFORMAT </w:instrText>
      </w:r>
      <w:r w:rsidR="00E30E5E">
        <w:fldChar w:fldCharType="separate"/>
      </w:r>
      <w:r w:rsidR="006237BF">
        <w:t>1.0</w:t>
      </w:r>
      <w:r w:rsidR="00E30E5E">
        <w:fldChar w:fldCharType="end"/>
      </w:r>
      <w:r>
        <w:t xml:space="preserve"> of the PowerFlow toolset the </w:t>
      </w:r>
      <w:r w:rsidR="00E25D19">
        <w:t xml:space="preserve">initavload </w:t>
      </w:r>
      <w:r>
        <w:t>mat file</w:t>
      </w:r>
      <w:r w:rsidR="00BC62EA">
        <w:t>, as indicate</w:t>
      </w:r>
      <w:r w:rsidR="00C81DE8">
        <w:t>d</w:t>
      </w:r>
      <w:r w:rsidR="00BC62EA">
        <w:t xml:space="preserve"> in Fig. 5.67, </w:t>
      </w:r>
      <w:r>
        <w:t xml:space="preserve">is included in the </w:t>
      </w:r>
      <w:r w:rsidR="00185D37">
        <w:rPr>
          <w:i/>
        </w:rPr>
        <w:t xml:space="preserve">Missionprofile </w:t>
      </w:r>
      <w:r>
        <w:t xml:space="preserve">directory and is structured as shown in </w:t>
      </w:r>
      <w:r w:rsidR="00185D37">
        <w:t>Figure 5.68</w:t>
      </w:r>
      <w:r>
        <w:t>.</w:t>
      </w:r>
    </w:p>
    <w:p w14:paraId="20009358" w14:textId="77777777" w:rsidR="00B010A0" w:rsidRDefault="00B010A0" w:rsidP="00170BA8"/>
    <w:p w14:paraId="51215BC1" w14:textId="77777777" w:rsidR="00B010A0" w:rsidRDefault="002D68D2" w:rsidP="00170BA8">
      <w:r>
        <w:rPr>
          <w:noProof/>
          <w:lang w:eastAsia="zh-CN"/>
        </w:rPr>
        <w:drawing>
          <wp:inline distT="0" distB="0" distL="0" distR="0" wp14:anchorId="40BC45ED" wp14:editId="11D37126">
            <wp:extent cx="5894363" cy="1200150"/>
            <wp:effectExtent l="0" t="0" r="49530" b="19050"/>
            <wp:docPr id="256" name="Diagram 2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7" r:lo="rId358" r:qs="rId359" r:cs="rId360"/>
              </a:graphicData>
            </a:graphic>
          </wp:inline>
        </w:drawing>
      </w:r>
    </w:p>
    <w:p w14:paraId="07C9CB37" w14:textId="2D6427A5" w:rsidR="00C81DE8" w:rsidRDefault="00C81DE8" w:rsidP="00C81DE8">
      <w:pPr>
        <w:pStyle w:val="Caption"/>
        <w:rPr>
          <w:rFonts w:cs="Times New Roman"/>
        </w:rPr>
      </w:pPr>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EC3A48">
        <w:rPr>
          <w:rFonts w:cs="Times New Roman"/>
          <w:noProof/>
        </w:rPr>
        <w:t>5</w:t>
      </w:r>
      <w:r w:rsidR="009D1C19" w:rsidRPr="00B567AE">
        <w:rPr>
          <w:rFonts w:cs="Times New Roman"/>
        </w:rPr>
        <w:fldChar w:fldCharType="end"/>
      </w:r>
      <w:r w:rsidRPr="00B567AE">
        <w:rPr>
          <w:rFonts w:cs="Times New Roman"/>
        </w:rPr>
        <w:t>.</w:t>
      </w:r>
      <w:r>
        <w:rPr>
          <w:rFonts w:cs="Times New Roman"/>
        </w:rPr>
        <w:t>68</w:t>
      </w:r>
      <w:r w:rsidRPr="00B11BDD">
        <w:rPr>
          <w:rFonts w:cs="Times New Roman"/>
        </w:rPr>
        <w:t xml:space="preserve"> </w:t>
      </w:r>
      <w:r>
        <w:rPr>
          <w:rFonts w:cs="Times New Roman"/>
        </w:rPr>
        <w:t>Structure of the miscellaneous load in the workspace</w:t>
      </w:r>
    </w:p>
    <w:p w14:paraId="6385B71F" w14:textId="77777777" w:rsidR="00B010A0" w:rsidRDefault="00B010A0" w:rsidP="00170BA8"/>
    <w:p w14:paraId="1BCF1EAB" w14:textId="6B5137AD" w:rsidR="00B010A0" w:rsidRDefault="00B010A0" w:rsidP="00B010A0">
      <w:pPr>
        <w:jc w:val="center"/>
        <w:rPr>
          <w:rFonts w:cs="Times New Roman"/>
          <w:b/>
        </w:rPr>
      </w:pPr>
      <w:r w:rsidRPr="00C021D1">
        <w:rPr>
          <w:b/>
        </w:rPr>
        <w:t xml:space="preserve">Table </w:t>
      </w:r>
      <w:r w:rsidR="009D1C19">
        <w:rPr>
          <w:b/>
        </w:rPr>
        <w:fldChar w:fldCharType="begin"/>
      </w:r>
      <w:r>
        <w:rPr>
          <w:b/>
        </w:rPr>
        <w:instrText xml:space="preserve"> STYLEREF 1 \s </w:instrText>
      </w:r>
      <w:r w:rsidR="009D1C19">
        <w:rPr>
          <w:b/>
        </w:rPr>
        <w:fldChar w:fldCharType="separate"/>
      </w:r>
      <w:r w:rsidR="00EC3A48">
        <w:rPr>
          <w:b/>
          <w:noProof/>
        </w:rPr>
        <w:t>5</w:t>
      </w:r>
      <w:r w:rsidR="009D1C19">
        <w:rPr>
          <w:b/>
        </w:rPr>
        <w:fldChar w:fldCharType="end"/>
      </w:r>
      <w:r>
        <w:rPr>
          <w:b/>
        </w:rPr>
        <w:t>.1</w:t>
      </w:r>
      <w:r w:rsidR="009D1C19">
        <w:rPr>
          <w:b/>
        </w:rPr>
        <w:fldChar w:fldCharType="begin"/>
      </w:r>
      <w:r>
        <w:rPr>
          <w:b/>
        </w:rPr>
        <w:instrText xml:space="preserve"> SEQ Table \* ARABIC \s 1 </w:instrText>
      </w:r>
      <w:r w:rsidR="009D1C19">
        <w:rPr>
          <w:b/>
        </w:rPr>
        <w:fldChar w:fldCharType="separate"/>
      </w:r>
      <w:r w:rsidR="00EC3A48">
        <w:rPr>
          <w:b/>
          <w:noProof/>
        </w:rPr>
        <w:t>15</w:t>
      </w:r>
      <w:r w:rsidR="009D1C19">
        <w:rPr>
          <w:b/>
        </w:rPr>
        <w:fldChar w:fldCharType="end"/>
      </w:r>
      <w:r w:rsidRPr="00C021D1">
        <w:rPr>
          <w:b/>
        </w:rPr>
        <w:t>.</w:t>
      </w:r>
      <w:r>
        <w:rPr>
          <w:b/>
        </w:rPr>
        <w:t xml:space="preserve"> Signal names for electrical load identification</w:t>
      </w:r>
    </w:p>
    <w:tbl>
      <w:tblPr>
        <w:tblStyle w:val="TableGrid"/>
        <w:tblW w:w="0" w:type="auto"/>
        <w:jc w:val="center"/>
        <w:tblLook w:val="04A0" w:firstRow="1" w:lastRow="0" w:firstColumn="1" w:lastColumn="0" w:noHBand="0" w:noVBand="1"/>
      </w:tblPr>
      <w:tblGrid>
        <w:gridCol w:w="4315"/>
        <w:gridCol w:w="1980"/>
      </w:tblGrid>
      <w:tr w:rsidR="00B010A0" w14:paraId="6612C4CD" w14:textId="77777777" w:rsidTr="007F1FCC">
        <w:trPr>
          <w:trHeight w:val="314"/>
          <w:jc w:val="center"/>
        </w:trPr>
        <w:tc>
          <w:tcPr>
            <w:tcW w:w="4315" w:type="dxa"/>
          </w:tcPr>
          <w:p w14:paraId="73D84A01" w14:textId="77777777" w:rsidR="00B010A0" w:rsidRDefault="00B010A0" w:rsidP="007F1FCC">
            <w:pPr>
              <w:jc w:val="center"/>
              <w:rPr>
                <w:b/>
              </w:rPr>
            </w:pPr>
            <w:r>
              <w:rPr>
                <w:b/>
              </w:rPr>
              <w:t>Location of load</w:t>
            </w:r>
          </w:p>
          <w:p w14:paraId="4B9BF7EE" w14:textId="77777777" w:rsidR="00B010A0" w:rsidRPr="009D0795" w:rsidRDefault="00B010A0" w:rsidP="007F1FCC">
            <w:pPr>
              <w:rPr>
                <w:b/>
              </w:rPr>
            </w:pPr>
          </w:p>
          <w:p w14:paraId="39835122" w14:textId="77777777" w:rsidR="00B010A0" w:rsidRDefault="00B010A0" w:rsidP="007F1FCC">
            <w:r>
              <w:t>Cockpit and miscellaneous stochastic loads</w:t>
            </w:r>
          </w:p>
          <w:p w14:paraId="7DCC5FDD" w14:textId="77777777" w:rsidR="00B010A0" w:rsidRDefault="00B010A0" w:rsidP="007F1FCC">
            <w:r>
              <w:t>Cabin</w:t>
            </w:r>
          </w:p>
          <w:p w14:paraId="24868B50" w14:textId="77777777" w:rsidR="00B010A0" w:rsidRDefault="00B010A0" w:rsidP="007F1FCC">
            <w:r>
              <w:t>Right Wing</w:t>
            </w:r>
          </w:p>
          <w:p w14:paraId="589B3070" w14:textId="77777777" w:rsidR="00B010A0" w:rsidRDefault="00B010A0" w:rsidP="007F1FCC">
            <w:r>
              <w:t>Left Wing</w:t>
            </w:r>
          </w:p>
        </w:tc>
        <w:tc>
          <w:tcPr>
            <w:tcW w:w="1980" w:type="dxa"/>
          </w:tcPr>
          <w:p w14:paraId="549E1140" w14:textId="77777777" w:rsidR="00B010A0" w:rsidRDefault="00B010A0" w:rsidP="007F1FCC">
            <w:pPr>
              <w:rPr>
                <w:b/>
              </w:rPr>
            </w:pPr>
            <w:r>
              <w:rPr>
                <w:b/>
              </w:rPr>
              <w:t>Load signal name</w:t>
            </w:r>
          </w:p>
          <w:p w14:paraId="4F08B8EA" w14:textId="77777777" w:rsidR="00B010A0" w:rsidRPr="00C570EE" w:rsidRDefault="00B010A0" w:rsidP="007F1FCC">
            <w:pPr>
              <w:rPr>
                <w:b/>
              </w:rPr>
            </w:pPr>
          </w:p>
          <w:p w14:paraId="1CAABBBB" w14:textId="77777777" w:rsidR="00B010A0" w:rsidRDefault="00B010A0" w:rsidP="007F1FCC">
            <w:r>
              <w:t>DC_Load1</w:t>
            </w:r>
          </w:p>
          <w:p w14:paraId="5CF0BCCA" w14:textId="77777777" w:rsidR="00B010A0" w:rsidRDefault="00B010A0" w:rsidP="007F1FCC">
            <w:r>
              <w:t>DC_Load2</w:t>
            </w:r>
          </w:p>
          <w:p w14:paraId="1A8772A4" w14:textId="77777777" w:rsidR="00B010A0" w:rsidRDefault="00B010A0" w:rsidP="007F1FCC">
            <w:r>
              <w:t>AC_Load1</w:t>
            </w:r>
          </w:p>
          <w:p w14:paraId="5945CE93" w14:textId="77777777" w:rsidR="00B010A0" w:rsidRPr="00C570EE" w:rsidRDefault="00B010A0" w:rsidP="007F1FCC">
            <w:pPr>
              <w:rPr>
                <w:b/>
              </w:rPr>
            </w:pPr>
            <w:r>
              <w:t>AC_Load2</w:t>
            </w:r>
          </w:p>
        </w:tc>
      </w:tr>
    </w:tbl>
    <w:p w14:paraId="7914DFC9" w14:textId="77777777" w:rsidR="00B010A0" w:rsidRDefault="00B010A0" w:rsidP="00170BA8"/>
    <w:p w14:paraId="30DA10C4" w14:textId="77777777" w:rsidR="00D332A7" w:rsidRDefault="00D332A7" w:rsidP="001870EE">
      <w:r>
        <w:br w:type="page"/>
      </w:r>
    </w:p>
    <w:p w14:paraId="38C1F4AA" w14:textId="77777777" w:rsidR="00B010A0" w:rsidRDefault="00B010A0" w:rsidP="001870EE"/>
    <w:p w14:paraId="03D3DFD9" w14:textId="2AEAC01C" w:rsidR="00D332A7" w:rsidRDefault="00D332A7" w:rsidP="00D332A7">
      <w:pPr>
        <w:pStyle w:val="Heading1"/>
      </w:pPr>
      <w:bookmarkStart w:id="176" w:name="_Ref387853453"/>
      <w:bookmarkStart w:id="177" w:name="_Toc501389655"/>
      <w:r>
        <w:t xml:space="preserve">System Modeling </w:t>
      </w:r>
      <w:bookmarkEnd w:id="176"/>
      <w:r w:rsidR="00314EEC">
        <w:t>(737)</w:t>
      </w:r>
      <w:bookmarkEnd w:id="177"/>
    </w:p>
    <w:p w14:paraId="723F433F" w14:textId="77777777" w:rsidR="00D332A7" w:rsidRDefault="00D332A7" w:rsidP="00D332A7"/>
    <w:p w14:paraId="0003C9AB" w14:textId="77777777" w:rsidR="00886DCE" w:rsidRPr="0034638E" w:rsidRDefault="00886DCE" w:rsidP="00886DCE">
      <w:r>
        <w:t>The system being model is that of a Boeing 737 that consists of five main systems: the engine systems, the environmental control system, the fuel and oil system, the electrical system, and the hydraulics system.</w:t>
      </w:r>
    </w:p>
    <w:p w14:paraId="2C5C4950" w14:textId="77777777" w:rsidR="00886DCE" w:rsidRDefault="00886DCE" w:rsidP="00886DCE">
      <w:pPr>
        <w:pStyle w:val="Heading2"/>
      </w:pPr>
      <w:bookmarkStart w:id="178" w:name="_Toc388191392"/>
      <w:bookmarkStart w:id="179" w:name="_Toc501389656"/>
      <w:r>
        <w:t>Engines System</w:t>
      </w:r>
      <w:bookmarkEnd w:id="178"/>
      <w:bookmarkEnd w:id="179"/>
    </w:p>
    <w:p w14:paraId="6B7551A3" w14:textId="77777777" w:rsidR="00886DCE" w:rsidRDefault="00886DCE" w:rsidP="00886DCE"/>
    <w:p w14:paraId="0EC9BE23" w14:textId="77777777" w:rsidR="00886DCE" w:rsidRDefault="00886DCE" w:rsidP="00886DCE">
      <w:pPr>
        <w:spacing w:line="240" w:lineRule="auto"/>
        <w:rPr>
          <w:rFonts w:cs="Times New Roman"/>
        </w:rPr>
      </w:pPr>
      <w:r>
        <w:rPr>
          <w:rFonts w:cs="Times New Roman"/>
        </w:rPr>
        <w:t>For the Boeing 737, there are two engines that need to be modeled. The input signals to each of the engines are Electrical (torque), Mission Profile (temperature and pressure), Fuel (mass flow rate), Oil (mass flow rate, pressure, and torque), and Total Bleed Air (mass flow rate). There is a single output signal for each engine that consists of spool speeds, fuel mass flow rate and pressure, total bleed air (mass flow rate, temperature, and pressure), and oil (mass flow rate, temperature, and pressure) combined together.</w:t>
      </w:r>
    </w:p>
    <w:p w14:paraId="6C8FED66" w14:textId="77777777" w:rsidR="00886DCE" w:rsidRDefault="00886DCE" w:rsidP="00886DCE">
      <w:pPr>
        <w:pStyle w:val="Heading3"/>
      </w:pPr>
      <w:bookmarkStart w:id="180" w:name="_Toc388191393"/>
      <w:bookmarkStart w:id="181" w:name="_Toc501389657"/>
      <w:r>
        <w:t>Engine Output Signal</w:t>
      </w:r>
      <w:bookmarkEnd w:id="180"/>
      <w:bookmarkEnd w:id="181"/>
    </w:p>
    <w:p w14:paraId="68935418" w14:textId="77777777" w:rsidR="00886DCE" w:rsidRPr="00886DCE" w:rsidRDefault="00886DCE" w:rsidP="00886DCE"/>
    <w:p w14:paraId="770E083D" w14:textId="77777777" w:rsidR="00886DCE" w:rsidRDefault="00886DCE" w:rsidP="00886DCE">
      <w:pPr>
        <w:keepNext/>
        <w:spacing w:line="240" w:lineRule="auto"/>
        <w:jc w:val="center"/>
      </w:pPr>
      <w:r>
        <w:rPr>
          <w:rFonts w:cs="Times New Roman"/>
          <w:noProof/>
          <w:lang w:eastAsia="zh-CN"/>
        </w:rPr>
        <w:drawing>
          <wp:inline distT="0" distB="0" distL="0" distR="0" wp14:anchorId="77A88B14" wp14:editId="17EC7B06">
            <wp:extent cx="5940105" cy="1939159"/>
            <wp:effectExtent l="19050" t="0" r="3495"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2" cstate="print"/>
                    <a:srcRect/>
                    <a:stretch>
                      <a:fillRect/>
                    </a:stretch>
                  </pic:blipFill>
                  <pic:spPr bwMode="auto">
                    <a:xfrm>
                      <a:off x="0" y="0"/>
                      <a:ext cx="5938133" cy="1938515"/>
                    </a:xfrm>
                    <a:prstGeom prst="rect">
                      <a:avLst/>
                    </a:prstGeom>
                    <a:noFill/>
                    <a:ln w="9525">
                      <a:noFill/>
                      <a:miter lim="800000"/>
                      <a:headEnd/>
                      <a:tailEnd/>
                    </a:ln>
                  </pic:spPr>
                </pic:pic>
              </a:graphicData>
            </a:graphic>
          </wp:inline>
        </w:drawing>
      </w:r>
    </w:p>
    <w:p w14:paraId="705EFF19" w14:textId="7EB5DE3E" w:rsidR="00886DCE" w:rsidRDefault="00886DCE" w:rsidP="00886DCE">
      <w:pPr>
        <w:pStyle w:val="Caption"/>
        <w:rPr>
          <w:rFonts w:cs="Times New Roman"/>
        </w:rPr>
      </w:pPr>
      <w:bookmarkStart w:id="182" w:name="_Ref388191143"/>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w:t>
      </w:r>
      <w:r w:rsidR="00E30E5E">
        <w:rPr>
          <w:noProof/>
        </w:rPr>
        <w:fldChar w:fldCharType="end"/>
      </w:r>
      <w:bookmarkEnd w:id="182"/>
      <w:r>
        <w:t xml:space="preserve"> Example of Engine signal model</w:t>
      </w:r>
    </w:p>
    <w:p w14:paraId="076D5480" w14:textId="4C262BE4" w:rsidR="00886DCE" w:rsidRDefault="00886DCE" w:rsidP="00886DCE">
      <w:pPr>
        <w:spacing w:line="240" w:lineRule="auto"/>
        <w:rPr>
          <w:rFonts w:cs="Times New Roman"/>
        </w:rPr>
      </w:pPr>
      <w:r>
        <w:rPr>
          <w:rFonts w:cs="Times New Roman"/>
        </w:rPr>
        <w:t xml:space="preserve">As mentioned earlier the engine output signal consists of different information as seen in </w:t>
      </w:r>
      <w:r>
        <w:rPr>
          <w:rFonts w:cs="Times New Roman"/>
        </w:rPr>
        <w:fldChar w:fldCharType="begin"/>
      </w:r>
      <w:r>
        <w:rPr>
          <w:rFonts w:cs="Times New Roman"/>
        </w:rPr>
        <w:instrText xml:space="preserve"> REF _Ref388191143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w:t>
      </w:r>
      <w:r>
        <w:rPr>
          <w:rFonts w:cs="Times New Roman"/>
        </w:rPr>
        <w:fldChar w:fldCharType="end"/>
      </w:r>
      <w:r>
        <w:rPr>
          <w:rFonts w:cs="Times New Roman"/>
        </w:rPr>
        <w:t>. The high and low spool speeds are defined and combined into one signal. The fuel mass flow rate signal starts with a clock block linked to a lookup table. The lookup table output signal is adjusted using a gain block and then converted into the units of kg/sec. The fuel line pressure is defined by the user and is combined with the fuel mass flow rate before to form a fuel signal. The total bleed air and mission (temperature and pressure) signals are inputs into the engine and define the bleed air signal. By using gain blocks they are converted into the appropriate units and then combined to form the bleed air signal. The oil signal is also an input to the engine and is sent into to the heat load block. The output is the oil signal that consists of temperature, mass flow rate, pressure, and energy density. All of these signals are combined to form the output engine signal.</w:t>
      </w:r>
    </w:p>
    <w:p w14:paraId="084F7411" w14:textId="77777777" w:rsidR="00D332A7" w:rsidRDefault="00D332A7" w:rsidP="00D332A7"/>
    <w:p w14:paraId="6B24612D" w14:textId="77777777" w:rsidR="00886DCE" w:rsidRDefault="00886DCE" w:rsidP="00D332A7"/>
    <w:p w14:paraId="6DB0F39B" w14:textId="77777777" w:rsidR="00886DCE" w:rsidRDefault="00886DCE" w:rsidP="00D332A7"/>
    <w:p w14:paraId="387E6FAE" w14:textId="77777777" w:rsidR="00886DCE" w:rsidRDefault="00886DCE" w:rsidP="00D332A7"/>
    <w:p w14:paraId="658F2F1D" w14:textId="77777777" w:rsidR="00886DCE" w:rsidRDefault="00886DCE" w:rsidP="00886DCE">
      <w:pPr>
        <w:pStyle w:val="Heading3"/>
      </w:pPr>
      <w:bookmarkStart w:id="183" w:name="_Toc388191394"/>
      <w:bookmarkStart w:id="184" w:name="_Toc501389658"/>
      <w:r>
        <w:lastRenderedPageBreak/>
        <w:t>NPSS Model</w:t>
      </w:r>
      <w:bookmarkEnd w:id="183"/>
      <w:bookmarkEnd w:id="184"/>
    </w:p>
    <w:p w14:paraId="410F619F" w14:textId="77777777" w:rsidR="00886DCE" w:rsidRPr="00886DCE" w:rsidRDefault="00886DCE" w:rsidP="00886DCE"/>
    <w:p w14:paraId="0620F4CB" w14:textId="77777777" w:rsidR="00886DCE" w:rsidRDefault="00886DCE" w:rsidP="00886DCE">
      <w:pPr>
        <w:keepNext/>
        <w:spacing w:line="240" w:lineRule="auto"/>
        <w:jc w:val="center"/>
      </w:pPr>
      <w:r>
        <w:rPr>
          <w:rFonts w:cs="Times New Roman"/>
          <w:noProof/>
          <w:lang w:eastAsia="zh-CN"/>
        </w:rPr>
        <w:drawing>
          <wp:inline distT="0" distB="0" distL="0" distR="0" wp14:anchorId="6638594A" wp14:editId="1AC649FF">
            <wp:extent cx="3679493" cy="1921765"/>
            <wp:effectExtent l="1905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3" cstate="print"/>
                    <a:srcRect/>
                    <a:stretch>
                      <a:fillRect/>
                    </a:stretch>
                  </pic:blipFill>
                  <pic:spPr bwMode="auto">
                    <a:xfrm>
                      <a:off x="0" y="0"/>
                      <a:ext cx="3679664" cy="1921854"/>
                    </a:xfrm>
                    <a:prstGeom prst="rect">
                      <a:avLst/>
                    </a:prstGeom>
                    <a:noFill/>
                    <a:ln w="9525">
                      <a:noFill/>
                      <a:miter lim="800000"/>
                      <a:headEnd/>
                      <a:tailEnd/>
                    </a:ln>
                  </pic:spPr>
                </pic:pic>
              </a:graphicData>
            </a:graphic>
          </wp:inline>
        </w:drawing>
      </w:r>
    </w:p>
    <w:p w14:paraId="395BD608" w14:textId="355714FB" w:rsidR="00886DCE" w:rsidRDefault="00886DCE" w:rsidP="00886DCE">
      <w:pPr>
        <w:pStyle w:val="Caption"/>
        <w:rPr>
          <w:rFonts w:cs="Times New Roman"/>
        </w:rPr>
      </w:pPr>
      <w:bookmarkStart w:id="185" w:name="_Ref388191313"/>
      <w:r>
        <w:t xml:space="preserve">Figure </w:t>
      </w:r>
      <w:r w:rsidR="00E30E5E">
        <w:fldChar w:fldCharType="begin"/>
      </w:r>
      <w:r w:rsidR="00E30E5E">
        <w:instrText xml:space="preserve"> STYLEREF </w:instrText>
      </w:r>
      <w:r w:rsidR="00E30E5E">
        <w:instrText xml:space="preserve">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2</w:t>
      </w:r>
      <w:r w:rsidR="00E30E5E">
        <w:rPr>
          <w:noProof/>
        </w:rPr>
        <w:fldChar w:fldCharType="end"/>
      </w:r>
      <w:bookmarkEnd w:id="185"/>
      <w:r>
        <w:t xml:space="preserve"> Initialization of the NPSS model: Multiport information switch</w:t>
      </w:r>
    </w:p>
    <w:p w14:paraId="132EB2EC" w14:textId="40F4F783" w:rsidR="00886DCE" w:rsidRDefault="00886DCE" w:rsidP="00886DCE">
      <w:pPr>
        <w:spacing w:line="240" w:lineRule="auto"/>
        <w:rPr>
          <w:rFonts w:cs="Times New Roman"/>
        </w:rPr>
      </w:pPr>
      <w:r>
        <w:rPr>
          <w:rFonts w:cs="Times New Roman"/>
        </w:rPr>
        <w:t xml:space="preserve">The other component of the engines is the NPSS model. At first a mode for the different types of inputs is defined by 0-Runs to a thrust, 1-Runs to a LP Shaft RPM, 2-Runs to an RIT in degrees R, or 3-Runs to a fuel flow rate in pps. Each of these are sent into a multiport switch that outputs the selected mode as seen in </w:t>
      </w:r>
      <w:r>
        <w:rPr>
          <w:rFonts w:cs="Times New Roman"/>
        </w:rPr>
        <w:fldChar w:fldCharType="begin"/>
      </w:r>
      <w:r>
        <w:rPr>
          <w:rFonts w:cs="Times New Roman"/>
        </w:rPr>
        <w:instrText xml:space="preserve"> REF _Ref388191313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2</w:t>
      </w:r>
      <w:r>
        <w:rPr>
          <w:rFonts w:cs="Times New Roman"/>
        </w:rPr>
        <w:fldChar w:fldCharType="end"/>
      </w:r>
      <w:r>
        <w:rPr>
          <w:rFonts w:cs="Times New Roman"/>
        </w:rPr>
        <w:t xml:space="preserve">.  </w:t>
      </w:r>
    </w:p>
    <w:p w14:paraId="0192BC30" w14:textId="77777777" w:rsidR="00886DCE" w:rsidRDefault="00886DCE" w:rsidP="00886DCE">
      <w:pPr>
        <w:spacing w:line="240" w:lineRule="auto"/>
        <w:rPr>
          <w:rFonts w:cs="Times New Roman"/>
        </w:rPr>
      </w:pPr>
    </w:p>
    <w:p w14:paraId="754A369B" w14:textId="77777777" w:rsidR="00886DCE" w:rsidRDefault="00886DCE" w:rsidP="00886DCE">
      <w:pPr>
        <w:keepNext/>
        <w:spacing w:line="240" w:lineRule="auto"/>
        <w:jc w:val="center"/>
      </w:pPr>
      <w:r>
        <w:rPr>
          <w:rFonts w:cs="Times New Roman"/>
          <w:noProof/>
          <w:lang w:eastAsia="zh-CN"/>
        </w:rPr>
        <w:drawing>
          <wp:inline distT="0" distB="0" distL="0" distR="0" wp14:anchorId="44117482" wp14:editId="6CAF73E5">
            <wp:extent cx="6001143" cy="3683876"/>
            <wp:effectExtent l="19050" t="0" r="0" b="0"/>
            <wp:docPr id="45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4" cstate="print"/>
                    <a:srcRect/>
                    <a:stretch>
                      <a:fillRect/>
                    </a:stretch>
                  </pic:blipFill>
                  <pic:spPr bwMode="auto">
                    <a:xfrm>
                      <a:off x="0" y="0"/>
                      <a:ext cx="6004423" cy="3685890"/>
                    </a:xfrm>
                    <a:prstGeom prst="rect">
                      <a:avLst/>
                    </a:prstGeom>
                    <a:noFill/>
                    <a:ln w="9525">
                      <a:noFill/>
                      <a:miter lim="800000"/>
                      <a:headEnd/>
                      <a:tailEnd/>
                    </a:ln>
                  </pic:spPr>
                </pic:pic>
              </a:graphicData>
            </a:graphic>
          </wp:inline>
        </w:drawing>
      </w:r>
    </w:p>
    <w:p w14:paraId="3B1DC8DA" w14:textId="166BB8C5" w:rsidR="00886DCE" w:rsidRDefault="00886DCE" w:rsidP="00886DCE">
      <w:pPr>
        <w:pStyle w:val="Caption"/>
        <w:rPr>
          <w:rFonts w:cs="Times New Roman"/>
        </w:rPr>
      </w:pPr>
      <w:bookmarkStart w:id="186" w:name="_Ref388191433"/>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3</w:t>
      </w:r>
      <w:r w:rsidR="00E30E5E">
        <w:rPr>
          <w:noProof/>
        </w:rPr>
        <w:fldChar w:fldCharType="end"/>
      </w:r>
      <w:bookmarkEnd w:id="186"/>
      <w:r>
        <w:t xml:space="preserve"> NPSS Boeing 737 model</w:t>
      </w:r>
    </w:p>
    <w:p w14:paraId="00AF31D5" w14:textId="2C5468CE" w:rsidR="00886DCE" w:rsidRPr="003E1A13" w:rsidRDefault="00886DCE" w:rsidP="00886DCE">
      <w:pPr>
        <w:spacing w:line="240" w:lineRule="auto"/>
        <w:rPr>
          <w:rFonts w:cs="Times New Roman"/>
        </w:rPr>
      </w:pPr>
      <w:r>
        <w:rPr>
          <w:rFonts w:cs="Times New Roman"/>
        </w:rPr>
        <w:t xml:space="preserve">The signal that goes into the NPSSSfunction as seen in </w:t>
      </w:r>
      <w:r>
        <w:rPr>
          <w:rFonts w:cs="Times New Roman"/>
        </w:rPr>
        <w:fldChar w:fldCharType="begin"/>
      </w:r>
      <w:r>
        <w:rPr>
          <w:rFonts w:cs="Times New Roman"/>
        </w:rPr>
        <w:instrText xml:space="preserve"> REF _Ref388191433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3</w:t>
      </w:r>
      <w:r>
        <w:rPr>
          <w:rFonts w:cs="Times New Roman"/>
        </w:rPr>
        <w:fldChar w:fldCharType="end"/>
      </w:r>
      <w:r>
        <w:rPr>
          <w:rFonts w:cs="Times New Roman"/>
        </w:rPr>
        <w:t xml:space="preserve"> consists of the altitude, the mach number, the change in temperature, the selected mode and its value, the total bleed air, excess bleed air, the low pressure power, and the high pressure power. The NPSSSfunction takes in this data as a single signal and outputs a single signal that consists of the net thrust, the fuel flow rate, the low pressure speed, high pressure speed, the cabin power, temperature, and pressure, the temperature, and some constraint. </w:t>
      </w:r>
      <w:r>
        <w:rPr>
          <w:rFonts w:cs="Times New Roman"/>
        </w:rPr>
        <w:lastRenderedPageBreak/>
        <w:t>The high pressure speed is multiplied by the torque to get the power that is fed back into the NPSSSfunction.</w:t>
      </w:r>
    </w:p>
    <w:p w14:paraId="5C177BAA" w14:textId="77777777" w:rsidR="00886DCE" w:rsidRDefault="00886DCE" w:rsidP="00886DCE">
      <w:pPr>
        <w:pStyle w:val="Heading2"/>
      </w:pPr>
      <w:bookmarkStart w:id="187" w:name="_Toc388191395"/>
      <w:bookmarkStart w:id="188" w:name="_Toc501389659"/>
      <w:r>
        <w:t>Environment Control System</w:t>
      </w:r>
      <w:bookmarkEnd w:id="187"/>
      <w:bookmarkEnd w:id="188"/>
    </w:p>
    <w:p w14:paraId="0BF006F3" w14:textId="77777777" w:rsidR="00886DCE" w:rsidRDefault="00886DCE" w:rsidP="00886DCE"/>
    <w:p w14:paraId="12473D38" w14:textId="77777777" w:rsidR="00886DCE" w:rsidRPr="00863FF4" w:rsidRDefault="00886DCE" w:rsidP="00886DCE">
      <w:r>
        <w:t>The environment control system takes in signals from both of the engines, the mission profile, the cabin conditions, and a control and outputs fan flow signal (that includes temperature and mass flow rate) and a fan power signal that is sent to the electrical system.</w:t>
      </w:r>
    </w:p>
    <w:p w14:paraId="520455E0" w14:textId="65607D1B" w:rsidR="00886DCE" w:rsidRDefault="00886DCE" w:rsidP="00886DCE">
      <w:pPr>
        <w:pStyle w:val="Heading3"/>
      </w:pPr>
      <w:bookmarkStart w:id="189" w:name="_Toc388191396"/>
      <w:bookmarkStart w:id="190" w:name="_Toc501389660"/>
      <w:r>
        <w:t>Overall System</w:t>
      </w:r>
      <w:bookmarkEnd w:id="189"/>
      <w:bookmarkEnd w:id="190"/>
    </w:p>
    <w:p w14:paraId="0B5F45A0" w14:textId="41AC5AA3" w:rsidR="00886DCE" w:rsidRPr="00886DCE" w:rsidRDefault="000213D3" w:rsidP="00886DCE">
      <w:r>
        <w:rPr>
          <w:noProof/>
          <w:lang w:eastAsia="zh-CN"/>
        </w:rPr>
        <w:drawing>
          <wp:anchor distT="0" distB="0" distL="114300" distR="114300" simplePos="0" relativeHeight="251626496" behindDoc="0" locked="0" layoutInCell="1" allowOverlap="1" wp14:anchorId="035D9818" wp14:editId="6B9EB109">
            <wp:simplePos x="0" y="0"/>
            <wp:positionH relativeFrom="column">
              <wp:posOffset>-488747</wp:posOffset>
            </wp:positionH>
            <wp:positionV relativeFrom="paragraph">
              <wp:posOffset>184810</wp:posOffset>
            </wp:positionV>
            <wp:extent cx="6912864" cy="2798064"/>
            <wp:effectExtent l="0" t="0" r="2540" b="2540"/>
            <wp:wrapSquare wrapText="bothSides"/>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5">
                      <a:extLst>
                        <a:ext uri="{28A0092B-C50C-407E-A947-70E740481C1C}">
                          <a14:useLocalDpi xmlns:a14="http://schemas.microsoft.com/office/drawing/2010/main" val="0"/>
                        </a:ext>
                      </a:extLst>
                    </a:blip>
                    <a:srcRect l="15880" t="36550" r="9292" b="9631"/>
                    <a:stretch/>
                  </pic:blipFill>
                  <pic:spPr bwMode="auto">
                    <a:xfrm>
                      <a:off x="0" y="0"/>
                      <a:ext cx="6912864" cy="27980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0FEB708" w14:textId="19DA5E91" w:rsidR="00886DCE" w:rsidRDefault="00886DCE" w:rsidP="00886DCE">
      <w:pPr>
        <w:keepNext/>
        <w:spacing w:line="240" w:lineRule="auto"/>
        <w:jc w:val="center"/>
      </w:pPr>
    </w:p>
    <w:p w14:paraId="26C098AE" w14:textId="1261FF39" w:rsidR="00886DCE" w:rsidRDefault="00886DCE" w:rsidP="00886DCE">
      <w:pPr>
        <w:pStyle w:val="Caption"/>
        <w:rPr>
          <w:rFonts w:cs="Times New Roman"/>
        </w:rPr>
      </w:pPr>
      <w:bookmarkStart w:id="191" w:name="_Ref388190327"/>
      <w:bookmarkStart w:id="192" w:name="_Ref388190318"/>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4</w:t>
      </w:r>
      <w:r w:rsidR="00E30E5E">
        <w:rPr>
          <w:noProof/>
        </w:rPr>
        <w:fldChar w:fldCharType="end"/>
      </w:r>
      <w:bookmarkEnd w:id="191"/>
      <w:r>
        <w:t xml:space="preserve"> Environment Control System</w:t>
      </w:r>
      <w:bookmarkEnd w:id="192"/>
    </w:p>
    <w:p w14:paraId="45AE1ED5" w14:textId="264A6B01" w:rsidR="00886DCE" w:rsidRDefault="00886DCE" w:rsidP="00886DCE">
      <w:pPr>
        <w:spacing w:line="240" w:lineRule="auto"/>
        <w:rPr>
          <w:rFonts w:cs="Times New Roman"/>
        </w:rPr>
      </w:pPr>
      <w:r>
        <w:rPr>
          <w:rFonts w:cs="Times New Roman"/>
        </w:rPr>
        <w:t xml:space="preserve">The environmental control system as seen in </w:t>
      </w:r>
      <w:r>
        <w:rPr>
          <w:rFonts w:cs="Times New Roman"/>
        </w:rPr>
        <w:fldChar w:fldCharType="begin"/>
      </w:r>
      <w:r>
        <w:rPr>
          <w:rFonts w:cs="Times New Roman"/>
        </w:rPr>
        <w:instrText xml:space="preserve"> REF _Ref388190327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4</w:t>
      </w:r>
      <w:r>
        <w:rPr>
          <w:rFonts w:cs="Times New Roman"/>
        </w:rPr>
        <w:fldChar w:fldCharType="end"/>
      </w:r>
      <w:r>
        <w:rPr>
          <w:rFonts w:cs="Times New Roman"/>
        </w:rPr>
        <w:t xml:space="preserve"> takes in signals from the both engines, the mission profile, the cabin conditions, and a control. Each of the signals goes into the left and right air recycled PACK's. The output signals to the PACK's are required bleed air signal (mass flow rate), and flow out signal (mass flow rate, temperature, and pressure). The required bleed air signals from the left and right PACK are output signals for the ECS. The flow out signals for the PACK's are fed into an n-inlet mixing junction with a recycled flow out signal defined later. These signals are combined into one flow signal which can be saved in a memory block. </w:t>
      </w:r>
    </w:p>
    <w:p w14:paraId="43E1A021" w14:textId="77777777" w:rsidR="00886DCE" w:rsidRDefault="00886DCE" w:rsidP="00886DCE">
      <w:pPr>
        <w:spacing w:line="240" w:lineRule="auto"/>
        <w:rPr>
          <w:rFonts w:cs="Times New Roman"/>
        </w:rPr>
      </w:pPr>
    </w:p>
    <w:p w14:paraId="41C8E828" w14:textId="77777777" w:rsidR="00886DCE" w:rsidRPr="00863FF4" w:rsidRDefault="00886DCE" w:rsidP="00886DCE">
      <w:pPr>
        <w:spacing w:line="240" w:lineRule="auto"/>
        <w:rPr>
          <w:rFonts w:cs="Times New Roman"/>
        </w:rPr>
      </w:pPr>
      <w:r>
        <w:rPr>
          <w:rFonts w:cs="Times New Roman"/>
        </w:rPr>
        <w:t>This signal is sent into a cabin zone component. The cabin zone component takes in that flow signal, ambient temperature and mach number decomposed from the mission profile input signal, and the thermal loads signal. The cabin zone component outputs are the cabin conditions (output signal for the ECS system), and return air conditions. The cabin conditions are put back into the left and right PACK. The return air conditions is sent into the fan component. The fan outputs are a flow signal that is put back into the n-inlet mixing junction and an output power signal semt to the electrical system.</w:t>
      </w:r>
    </w:p>
    <w:p w14:paraId="537F1C06" w14:textId="77777777" w:rsidR="00886DCE" w:rsidRDefault="00886DCE" w:rsidP="00886DCE">
      <w:pPr>
        <w:pStyle w:val="Heading3"/>
      </w:pPr>
      <w:bookmarkStart w:id="193" w:name="_Toc388191397"/>
      <w:bookmarkStart w:id="194" w:name="_Toc501389661"/>
      <w:r>
        <w:lastRenderedPageBreak/>
        <w:t>PACK Component</w:t>
      </w:r>
      <w:bookmarkEnd w:id="193"/>
      <w:r>
        <w:t>s</w:t>
      </w:r>
      <w:bookmarkEnd w:id="194"/>
    </w:p>
    <w:p w14:paraId="4E62F5AF" w14:textId="77777777" w:rsidR="00886DCE" w:rsidRPr="00886DCE" w:rsidRDefault="00886DCE" w:rsidP="00886DCE">
      <w:pPr>
        <w:pStyle w:val="Heading4"/>
      </w:pPr>
      <w:r>
        <w:t>Distribution of Bleed Air</w:t>
      </w:r>
    </w:p>
    <w:p w14:paraId="45781CCE" w14:textId="77777777" w:rsidR="00886DCE" w:rsidRDefault="00886DCE" w:rsidP="00886DCE">
      <w:pPr>
        <w:keepNext/>
        <w:spacing w:line="240" w:lineRule="auto"/>
        <w:jc w:val="center"/>
      </w:pPr>
      <w:r>
        <w:rPr>
          <w:rFonts w:cs="Times New Roman"/>
          <w:noProof/>
          <w:lang w:eastAsia="zh-CN"/>
        </w:rPr>
        <w:drawing>
          <wp:inline distT="0" distB="0" distL="0" distR="0" wp14:anchorId="3DA422D0" wp14:editId="5CD85A01">
            <wp:extent cx="4069271" cy="1466850"/>
            <wp:effectExtent l="19050" t="0" r="7429"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6" cstate="print"/>
                    <a:srcRect/>
                    <a:stretch>
                      <a:fillRect/>
                    </a:stretch>
                  </pic:blipFill>
                  <pic:spPr bwMode="auto">
                    <a:xfrm>
                      <a:off x="0" y="0"/>
                      <a:ext cx="4080186" cy="1470784"/>
                    </a:xfrm>
                    <a:prstGeom prst="rect">
                      <a:avLst/>
                    </a:prstGeom>
                    <a:noFill/>
                    <a:ln w="9525">
                      <a:noFill/>
                      <a:miter lim="800000"/>
                      <a:headEnd/>
                      <a:tailEnd/>
                    </a:ln>
                  </pic:spPr>
                </pic:pic>
              </a:graphicData>
            </a:graphic>
          </wp:inline>
        </w:drawing>
      </w:r>
    </w:p>
    <w:p w14:paraId="2BF5E9B2" w14:textId="41E9283C" w:rsidR="00886DCE" w:rsidRDefault="00886DCE" w:rsidP="00886DCE">
      <w:pPr>
        <w:pStyle w:val="Caption"/>
        <w:rPr>
          <w:rFonts w:cs="Times New Roman"/>
        </w:rPr>
      </w:pPr>
      <w:bookmarkStart w:id="195" w:name="_Ref388192522"/>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5</w:t>
      </w:r>
      <w:r w:rsidR="00E30E5E">
        <w:rPr>
          <w:noProof/>
        </w:rPr>
        <w:fldChar w:fldCharType="end"/>
      </w:r>
      <w:bookmarkEnd w:id="195"/>
      <w:r>
        <w:t xml:space="preserve"> PACK Bleed air distribution component</w:t>
      </w:r>
    </w:p>
    <w:p w14:paraId="141329DC" w14:textId="1BBF649F" w:rsidR="00886DCE" w:rsidRDefault="00886DCE" w:rsidP="00886DCE">
      <w:pPr>
        <w:spacing w:line="240" w:lineRule="auto"/>
        <w:rPr>
          <w:rFonts w:cs="Times New Roman"/>
        </w:rPr>
      </w:pPr>
      <w:r>
        <w:rPr>
          <w:rFonts w:cs="Times New Roman"/>
        </w:rPr>
        <w:t xml:space="preserve">The first component of the PACK handle the bleed air distribution, </w:t>
      </w:r>
      <w:r>
        <w:rPr>
          <w:rFonts w:cs="Times New Roman"/>
        </w:rPr>
        <w:fldChar w:fldCharType="begin"/>
      </w:r>
      <w:r>
        <w:rPr>
          <w:rFonts w:cs="Times New Roman"/>
        </w:rPr>
        <w:instrText xml:space="preserve"> REF _Ref388192522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5</w:t>
      </w:r>
      <w:r>
        <w:rPr>
          <w:rFonts w:cs="Times New Roman"/>
        </w:rPr>
        <w:fldChar w:fldCharType="end"/>
      </w:r>
      <w:r>
        <w:rPr>
          <w:rFonts w:cs="Times New Roman"/>
        </w:rPr>
        <w:t xml:space="preserve">, by taking in the engine signal and decomposing it into the bleed air temperature and bleed air pressure. The bleed air valve and bleed air cycle machine mass flow rates are fed into an addition block to form the required bleed air output signal. All of these signals are be put into a distribution of bleed air component. </w:t>
      </w:r>
    </w:p>
    <w:p w14:paraId="3E398861" w14:textId="77777777" w:rsidR="00886DCE" w:rsidRDefault="00886DCE" w:rsidP="00886DCE">
      <w:pPr>
        <w:keepNext/>
        <w:spacing w:line="240" w:lineRule="auto"/>
        <w:jc w:val="center"/>
      </w:pPr>
      <w:r>
        <w:rPr>
          <w:rFonts w:cs="Times New Roman"/>
          <w:noProof/>
          <w:lang w:eastAsia="zh-CN"/>
        </w:rPr>
        <w:drawing>
          <wp:inline distT="0" distB="0" distL="0" distR="0" wp14:anchorId="7301CD66" wp14:editId="2731B79E">
            <wp:extent cx="1997420" cy="1952625"/>
            <wp:effectExtent l="19050" t="0" r="2830" b="0"/>
            <wp:docPr id="4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7" cstate="print"/>
                    <a:srcRect/>
                    <a:stretch>
                      <a:fillRect/>
                    </a:stretch>
                  </pic:blipFill>
                  <pic:spPr bwMode="auto">
                    <a:xfrm>
                      <a:off x="0" y="0"/>
                      <a:ext cx="2013406" cy="1968252"/>
                    </a:xfrm>
                    <a:prstGeom prst="rect">
                      <a:avLst/>
                    </a:prstGeom>
                    <a:noFill/>
                    <a:ln w="9525">
                      <a:noFill/>
                      <a:miter lim="800000"/>
                      <a:headEnd/>
                      <a:tailEnd/>
                    </a:ln>
                  </pic:spPr>
                </pic:pic>
              </a:graphicData>
            </a:graphic>
          </wp:inline>
        </w:drawing>
      </w:r>
    </w:p>
    <w:p w14:paraId="4031D891" w14:textId="12161E44" w:rsidR="00886DCE" w:rsidRDefault="00886DCE" w:rsidP="00886DCE">
      <w:pPr>
        <w:pStyle w:val="Caption"/>
        <w:rPr>
          <w:rFonts w:cs="Times New Roman"/>
        </w:rPr>
      </w:pPr>
      <w:bookmarkStart w:id="196" w:name="_Ref388192491"/>
      <w:r>
        <w:t xml:space="preserve">Figure </w:t>
      </w:r>
      <w:r w:rsidR="00E30E5E">
        <w:fldChar w:fldCharType="begin"/>
      </w:r>
      <w:r w:rsidR="00E30E5E">
        <w:instrText xml:space="preserve"> STYLEREF 1 </w:instrText>
      </w:r>
      <w:r w:rsidR="00E30E5E">
        <w:instrText xml:space="preserve">\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6</w:t>
      </w:r>
      <w:r w:rsidR="00E30E5E">
        <w:rPr>
          <w:noProof/>
        </w:rPr>
        <w:fldChar w:fldCharType="end"/>
      </w:r>
      <w:bookmarkEnd w:id="196"/>
      <w:r>
        <w:t xml:space="preserve"> Distribution of bleed air block</w:t>
      </w:r>
    </w:p>
    <w:p w14:paraId="534DF8A8" w14:textId="1328663D" w:rsidR="00886DCE" w:rsidRDefault="00886DCE" w:rsidP="00886DCE">
      <w:pPr>
        <w:spacing w:line="240" w:lineRule="auto"/>
        <w:rPr>
          <w:rFonts w:cs="Times New Roman"/>
        </w:rPr>
      </w:pPr>
      <w:r>
        <w:rPr>
          <w:rFonts w:cs="Times New Roman"/>
        </w:rPr>
        <w:t xml:space="preserve">The distribution of bleed air block combines each of the input signals as seen in </w:t>
      </w:r>
      <w:r>
        <w:rPr>
          <w:rFonts w:cs="Times New Roman"/>
        </w:rPr>
        <w:fldChar w:fldCharType="begin"/>
      </w:r>
      <w:r>
        <w:rPr>
          <w:rFonts w:cs="Times New Roman"/>
        </w:rPr>
        <w:instrText xml:space="preserve"> REF _Ref388192491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6</w:t>
      </w:r>
      <w:r>
        <w:rPr>
          <w:rFonts w:cs="Times New Roman"/>
        </w:rPr>
        <w:fldChar w:fldCharType="end"/>
      </w:r>
      <w:r>
        <w:rPr>
          <w:rFonts w:cs="Times New Roman"/>
        </w:rPr>
        <w:t xml:space="preserve"> into two output signals, flow to the mixing junction sent to the valve and flow to the heat exchanger.</w:t>
      </w:r>
    </w:p>
    <w:p w14:paraId="714937E5" w14:textId="77777777" w:rsidR="00886DCE" w:rsidRDefault="00886DCE" w:rsidP="00886DCE">
      <w:pPr>
        <w:pStyle w:val="Heading4"/>
      </w:pPr>
      <w:r>
        <w:t>Control, Mach Number, and Temperature</w:t>
      </w:r>
    </w:p>
    <w:p w14:paraId="20F2377E" w14:textId="77777777" w:rsidR="00886DCE" w:rsidRPr="00886DCE" w:rsidRDefault="00886DCE" w:rsidP="00886DCE"/>
    <w:p w14:paraId="07479473" w14:textId="77777777" w:rsidR="00886DCE" w:rsidRDefault="00886DCE" w:rsidP="00886DCE">
      <w:pPr>
        <w:keepNext/>
        <w:spacing w:line="240" w:lineRule="auto"/>
        <w:jc w:val="center"/>
      </w:pPr>
      <w:r>
        <w:rPr>
          <w:rFonts w:cs="Times New Roman"/>
          <w:noProof/>
          <w:lang w:eastAsia="zh-CN"/>
        </w:rPr>
        <w:drawing>
          <wp:inline distT="0" distB="0" distL="0" distR="0" wp14:anchorId="395E0217" wp14:editId="6682F017">
            <wp:extent cx="2124477" cy="1123950"/>
            <wp:effectExtent l="19050" t="0" r="9123" b="0"/>
            <wp:docPr id="4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8" cstate="print"/>
                    <a:srcRect/>
                    <a:stretch>
                      <a:fillRect/>
                    </a:stretch>
                  </pic:blipFill>
                  <pic:spPr bwMode="auto">
                    <a:xfrm>
                      <a:off x="0" y="0"/>
                      <a:ext cx="2128182" cy="1125910"/>
                    </a:xfrm>
                    <a:prstGeom prst="rect">
                      <a:avLst/>
                    </a:prstGeom>
                    <a:noFill/>
                    <a:ln w="9525">
                      <a:noFill/>
                      <a:miter lim="800000"/>
                      <a:headEnd/>
                      <a:tailEnd/>
                    </a:ln>
                  </pic:spPr>
                </pic:pic>
              </a:graphicData>
            </a:graphic>
          </wp:inline>
        </w:drawing>
      </w:r>
    </w:p>
    <w:p w14:paraId="6016B1AE" w14:textId="4CC14B99" w:rsidR="00886DCE" w:rsidRDefault="00886DCE" w:rsidP="00886DCE">
      <w:pPr>
        <w:pStyle w:val="Caption"/>
        <w:rPr>
          <w:rFonts w:cs="Times New Roman"/>
        </w:rPr>
      </w:pPr>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w:instrText>
      </w:r>
      <w:r w:rsidR="00E30E5E">
        <w:instrText xml:space="preserve">BIC \s 1 </w:instrText>
      </w:r>
      <w:r w:rsidR="00E30E5E">
        <w:fldChar w:fldCharType="separate"/>
      </w:r>
      <w:r w:rsidR="00EC3A48">
        <w:rPr>
          <w:noProof/>
        </w:rPr>
        <w:t>7</w:t>
      </w:r>
      <w:r w:rsidR="00E30E5E">
        <w:rPr>
          <w:noProof/>
        </w:rPr>
        <w:fldChar w:fldCharType="end"/>
      </w:r>
      <w:r>
        <w:t xml:space="preserve"> PACK Control and Mission signals</w:t>
      </w:r>
    </w:p>
    <w:p w14:paraId="61AB3900" w14:textId="77777777" w:rsidR="00886DCE" w:rsidRDefault="00886DCE" w:rsidP="00886DCE">
      <w:pPr>
        <w:spacing w:line="240" w:lineRule="auto"/>
        <w:rPr>
          <w:rFonts w:cs="Times New Roman"/>
        </w:rPr>
      </w:pPr>
      <w:r>
        <w:rPr>
          <w:rFonts w:cs="Times New Roman"/>
        </w:rPr>
        <w:t>The control signal can be just connected to a termination block. The mission profile signal must be decomposed and tagged into the mach number and the ambient temperature.</w:t>
      </w:r>
    </w:p>
    <w:p w14:paraId="00B69836" w14:textId="77777777" w:rsidR="00886DCE" w:rsidRDefault="00886DCE" w:rsidP="00886DCE">
      <w:pPr>
        <w:spacing w:line="240" w:lineRule="auto"/>
        <w:rPr>
          <w:rFonts w:cs="Times New Roman"/>
        </w:rPr>
      </w:pPr>
    </w:p>
    <w:p w14:paraId="77F9EF9C" w14:textId="77777777" w:rsidR="00886DCE" w:rsidRDefault="00886DCE" w:rsidP="00886DCE">
      <w:pPr>
        <w:pStyle w:val="Heading4"/>
      </w:pPr>
      <w:r>
        <w:lastRenderedPageBreak/>
        <w:t>Primary Heat Exchanger</w:t>
      </w:r>
    </w:p>
    <w:p w14:paraId="4A6A2304" w14:textId="77777777" w:rsidR="00886DCE" w:rsidRPr="00886DCE" w:rsidRDefault="00886DCE" w:rsidP="00886DCE"/>
    <w:p w14:paraId="64CE32AF" w14:textId="77777777" w:rsidR="00886DCE" w:rsidRDefault="00886DCE" w:rsidP="00886DCE">
      <w:pPr>
        <w:keepNext/>
        <w:jc w:val="center"/>
      </w:pPr>
      <w:r w:rsidRPr="00364E10">
        <w:rPr>
          <w:noProof/>
          <w:lang w:eastAsia="zh-CN"/>
        </w:rPr>
        <w:drawing>
          <wp:inline distT="0" distB="0" distL="0" distR="0" wp14:anchorId="484183FD" wp14:editId="14714E64">
            <wp:extent cx="4528660" cy="1085850"/>
            <wp:effectExtent l="19050" t="0" r="5240" b="0"/>
            <wp:docPr id="466"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69" cstate="print"/>
                    <a:srcRect/>
                    <a:stretch>
                      <a:fillRect/>
                    </a:stretch>
                  </pic:blipFill>
                  <pic:spPr bwMode="auto">
                    <a:xfrm>
                      <a:off x="0" y="0"/>
                      <a:ext cx="4544274" cy="1089594"/>
                    </a:xfrm>
                    <a:prstGeom prst="rect">
                      <a:avLst/>
                    </a:prstGeom>
                    <a:noFill/>
                    <a:ln w="9525">
                      <a:noFill/>
                      <a:miter lim="800000"/>
                      <a:headEnd/>
                      <a:tailEnd/>
                    </a:ln>
                  </pic:spPr>
                </pic:pic>
              </a:graphicData>
            </a:graphic>
          </wp:inline>
        </w:drawing>
      </w:r>
    </w:p>
    <w:p w14:paraId="557B426F" w14:textId="41FF01DB" w:rsidR="00886DCE" w:rsidRDefault="00886DCE" w:rsidP="00886DCE">
      <w:pPr>
        <w:pStyle w:val="Caption"/>
      </w:pPr>
      <w:bookmarkStart w:id="197" w:name="_Ref388193048"/>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8</w:t>
      </w:r>
      <w:r w:rsidR="00E30E5E">
        <w:rPr>
          <w:noProof/>
        </w:rPr>
        <w:fldChar w:fldCharType="end"/>
      </w:r>
      <w:bookmarkEnd w:id="197"/>
      <w:r>
        <w:t xml:space="preserve"> Primary Heat Exchanger subsystem model</w:t>
      </w:r>
    </w:p>
    <w:p w14:paraId="74B07483" w14:textId="52A529F1" w:rsidR="00886DCE" w:rsidRPr="00364E10" w:rsidRDefault="00886DCE" w:rsidP="00886DCE">
      <w:r>
        <w:t xml:space="preserve">The primary heat exchanger takes in the ambient temperature and compares it to the temperature of primary heat exchanger, </w:t>
      </w:r>
      <w:r>
        <w:fldChar w:fldCharType="begin"/>
      </w:r>
      <w:r>
        <w:instrText xml:space="preserve"> REF _Ref388193048 \h </w:instrText>
      </w:r>
      <w:r>
        <w:fldChar w:fldCharType="separate"/>
      </w:r>
      <w:r w:rsidR="00EC3A48">
        <w:t xml:space="preserve">Figure </w:t>
      </w:r>
      <w:r w:rsidR="00EC3A48">
        <w:rPr>
          <w:noProof/>
        </w:rPr>
        <w:t>6</w:t>
      </w:r>
      <w:r w:rsidR="00EC3A48">
        <w:t>.</w:t>
      </w:r>
      <w:r w:rsidR="00EC3A48">
        <w:rPr>
          <w:noProof/>
        </w:rPr>
        <w:t>8</w:t>
      </w:r>
      <w:r>
        <w:fldChar w:fldCharType="end"/>
      </w:r>
      <w:r>
        <w:t>. Both of these temperature signals are sent into the Ram air inlet component where the output is a flow signal, tagged ram air, that includes temperature, pressure and mass flow rate. This flow signal is the cold input for the primary heat exchanger where the hot input was defined by the distribution of bleed air component. The output to the primary heat exchanger is tagged the hot flow from the primary heat exchanger. This was used eariler.</w:t>
      </w:r>
    </w:p>
    <w:p w14:paraId="3072BDC7" w14:textId="77777777" w:rsidR="00886DCE" w:rsidRDefault="00886DCE" w:rsidP="00886DCE">
      <w:pPr>
        <w:pStyle w:val="Heading4"/>
      </w:pPr>
      <w:r>
        <w:t>Compressor and Turbine</w:t>
      </w:r>
    </w:p>
    <w:p w14:paraId="3CE73C42" w14:textId="77777777" w:rsidR="00886DCE" w:rsidRPr="00886DCE" w:rsidRDefault="00886DCE" w:rsidP="00886DCE"/>
    <w:p w14:paraId="0DFF75F7" w14:textId="77777777" w:rsidR="00886DCE" w:rsidRDefault="00886DCE" w:rsidP="00886DCE">
      <w:pPr>
        <w:keepNext/>
        <w:spacing w:line="240" w:lineRule="auto"/>
        <w:jc w:val="center"/>
      </w:pPr>
      <w:r>
        <w:rPr>
          <w:rFonts w:cs="Times New Roman"/>
          <w:noProof/>
          <w:lang w:eastAsia="zh-CN"/>
        </w:rPr>
        <w:drawing>
          <wp:inline distT="0" distB="0" distL="0" distR="0" wp14:anchorId="59D8FEC2" wp14:editId="74B24DA9">
            <wp:extent cx="5936615" cy="1883410"/>
            <wp:effectExtent l="19050" t="0" r="6985" b="0"/>
            <wp:docPr id="4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0" cstate="print"/>
                    <a:srcRect/>
                    <a:stretch>
                      <a:fillRect/>
                    </a:stretch>
                  </pic:blipFill>
                  <pic:spPr bwMode="auto">
                    <a:xfrm>
                      <a:off x="0" y="0"/>
                      <a:ext cx="5936615" cy="1883410"/>
                    </a:xfrm>
                    <a:prstGeom prst="rect">
                      <a:avLst/>
                    </a:prstGeom>
                    <a:noFill/>
                    <a:ln w="9525">
                      <a:noFill/>
                      <a:miter lim="800000"/>
                      <a:headEnd/>
                      <a:tailEnd/>
                    </a:ln>
                  </pic:spPr>
                </pic:pic>
              </a:graphicData>
            </a:graphic>
          </wp:inline>
        </w:drawing>
      </w:r>
    </w:p>
    <w:p w14:paraId="1C5D2ADF" w14:textId="17AF2A36" w:rsidR="00886DCE" w:rsidRDefault="00886DCE" w:rsidP="00886DCE">
      <w:pPr>
        <w:pStyle w:val="Caption"/>
        <w:rPr>
          <w:rFonts w:cs="Times New Roman"/>
        </w:rPr>
      </w:pPr>
      <w:bookmarkStart w:id="198" w:name="_Ref388193377"/>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9</w:t>
      </w:r>
      <w:r w:rsidR="00E30E5E">
        <w:rPr>
          <w:noProof/>
        </w:rPr>
        <w:fldChar w:fldCharType="end"/>
      </w:r>
      <w:bookmarkEnd w:id="198"/>
      <w:r>
        <w:t xml:space="preserve"> PACK compressor and turbine subsystem model</w:t>
      </w:r>
    </w:p>
    <w:p w14:paraId="3D4271F2" w14:textId="09C19CB2" w:rsidR="00886DCE" w:rsidRDefault="00886DCE" w:rsidP="00886DCE">
      <w:pPr>
        <w:spacing w:line="240" w:lineRule="auto"/>
        <w:rPr>
          <w:rFonts w:cs="Times New Roman"/>
        </w:rPr>
      </w:pPr>
      <w:r>
        <w:rPr>
          <w:rFonts w:cs="Times New Roman"/>
        </w:rPr>
        <w:t xml:space="preserve">The hot flow from primary heat exchanger is also used in the compressor and turbine components as seen in </w:t>
      </w:r>
      <w:r>
        <w:rPr>
          <w:rFonts w:cs="Times New Roman"/>
        </w:rPr>
        <w:fldChar w:fldCharType="begin"/>
      </w:r>
      <w:r>
        <w:rPr>
          <w:rFonts w:cs="Times New Roman"/>
        </w:rPr>
        <w:instrText xml:space="preserve"> REF _Ref388193377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9</w:t>
      </w:r>
      <w:r>
        <w:rPr>
          <w:rFonts w:cs="Times New Roman"/>
        </w:rPr>
        <w:fldChar w:fldCharType="end"/>
      </w:r>
      <w:r>
        <w:rPr>
          <w:rFonts w:cs="Times New Roman"/>
        </w:rPr>
        <w:t>. This signal and a bypass ratio are fed into a distribution component which distributes the airflow to the mixing junction and to the compressor. The airflow to the mixing junction and the flow from the turbine defined later are sent to a mixing junction block which outputs the junction signal (junc273). The flow to the value is sent into a valve block. Both of these signals, junction and the flow out of the valve, are sent into another mixing junction. The output of this mixing junction and the cabin pressure are combined together to form the flow out signal.</w:t>
      </w:r>
    </w:p>
    <w:p w14:paraId="391A2EF3" w14:textId="77777777" w:rsidR="00886DCE" w:rsidRDefault="00886DCE" w:rsidP="00886DCE">
      <w:pPr>
        <w:spacing w:line="240" w:lineRule="auto"/>
        <w:rPr>
          <w:rFonts w:cs="Times New Roman"/>
        </w:rPr>
      </w:pPr>
    </w:p>
    <w:p w14:paraId="3C87F88B" w14:textId="77777777" w:rsidR="00886DCE" w:rsidRDefault="00886DCE" w:rsidP="00886DCE">
      <w:pPr>
        <w:spacing w:line="240" w:lineRule="auto"/>
        <w:rPr>
          <w:rFonts w:cs="Times New Roman"/>
        </w:rPr>
      </w:pPr>
      <w:r>
        <w:rPr>
          <w:rFonts w:cs="Times New Roman"/>
        </w:rPr>
        <w:t>The airflow from distribution block is also sent to the compressor along with the shaft speed to get a compressor flow out signal and a compressor work signal. The compressor flow out signal (hot) and the ram air signal mentioned in the primary heat exchanger (cold) are sent to the secondary heat exchanger. In the secondary heat exchanger, the output is the flow out (hot) signal which is sent to a turbine. The secondary heat exchanger flow out (cold) and the misc data are not needed. The turbine takes in the secondary heat exchanger flow out (hot) signal and the compressor work signal to output a flow signal to the turbine that was used earlier, the shaft speed, and a turbine work signal.</w:t>
      </w:r>
    </w:p>
    <w:p w14:paraId="4756C549" w14:textId="77777777" w:rsidR="00886DCE" w:rsidRDefault="00886DCE" w:rsidP="00886DCE">
      <w:pPr>
        <w:spacing w:line="240" w:lineRule="auto"/>
        <w:rPr>
          <w:rFonts w:cs="Times New Roman"/>
        </w:rPr>
      </w:pPr>
    </w:p>
    <w:p w14:paraId="66DB64B9" w14:textId="77777777" w:rsidR="00886DCE" w:rsidRDefault="00886DCE" w:rsidP="00886DCE">
      <w:pPr>
        <w:pStyle w:val="Heading4"/>
      </w:pPr>
      <w:r>
        <w:lastRenderedPageBreak/>
        <w:t>PID Temperature Control</w:t>
      </w:r>
    </w:p>
    <w:p w14:paraId="09B3F9EE" w14:textId="77777777" w:rsidR="00886DCE" w:rsidRPr="00886DCE" w:rsidRDefault="00886DCE" w:rsidP="00886DCE"/>
    <w:p w14:paraId="5887E871" w14:textId="77777777" w:rsidR="00886DCE" w:rsidRDefault="00886DCE" w:rsidP="00886DCE">
      <w:pPr>
        <w:keepNext/>
        <w:spacing w:line="240" w:lineRule="auto"/>
        <w:jc w:val="center"/>
      </w:pPr>
      <w:r>
        <w:rPr>
          <w:rFonts w:cs="Times New Roman"/>
          <w:noProof/>
          <w:lang w:eastAsia="zh-CN"/>
        </w:rPr>
        <w:drawing>
          <wp:inline distT="0" distB="0" distL="0" distR="0" wp14:anchorId="775A4FE4" wp14:editId="5EB7D5A3">
            <wp:extent cx="3693141" cy="1398976"/>
            <wp:effectExtent l="19050" t="0" r="2559" b="0"/>
            <wp:docPr id="4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1" cstate="print"/>
                    <a:srcRect/>
                    <a:stretch>
                      <a:fillRect/>
                    </a:stretch>
                  </pic:blipFill>
                  <pic:spPr bwMode="auto">
                    <a:xfrm>
                      <a:off x="0" y="0"/>
                      <a:ext cx="3693278" cy="1399028"/>
                    </a:xfrm>
                    <a:prstGeom prst="rect">
                      <a:avLst/>
                    </a:prstGeom>
                    <a:noFill/>
                    <a:ln w="9525">
                      <a:noFill/>
                      <a:miter lim="800000"/>
                      <a:headEnd/>
                      <a:tailEnd/>
                    </a:ln>
                  </pic:spPr>
                </pic:pic>
              </a:graphicData>
            </a:graphic>
          </wp:inline>
        </w:drawing>
      </w:r>
    </w:p>
    <w:p w14:paraId="70ED0DBD" w14:textId="03B0F0A3" w:rsidR="00886DCE" w:rsidRDefault="00886DCE" w:rsidP="00886DCE">
      <w:pPr>
        <w:pStyle w:val="Caption"/>
        <w:rPr>
          <w:rFonts w:cs="Times New Roman"/>
        </w:rPr>
      </w:pPr>
      <w:bookmarkStart w:id="199" w:name="_Ref388194321"/>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0</w:t>
      </w:r>
      <w:r w:rsidR="00E30E5E">
        <w:rPr>
          <w:noProof/>
        </w:rPr>
        <w:fldChar w:fldCharType="end"/>
      </w:r>
      <w:bookmarkEnd w:id="199"/>
      <w:r>
        <w:t xml:space="preserve"> PID temperature control </w:t>
      </w:r>
      <w:bookmarkStart w:id="200" w:name="OLE_LINK23"/>
      <w:bookmarkStart w:id="201" w:name="OLE_LINK24"/>
      <w:r>
        <w:t>subsystem</w:t>
      </w:r>
      <w:bookmarkEnd w:id="200"/>
      <w:bookmarkEnd w:id="201"/>
      <w:r>
        <w:t xml:space="preserve"> model</w:t>
      </w:r>
    </w:p>
    <w:p w14:paraId="513511EE" w14:textId="71DE5BFC" w:rsidR="00886DCE" w:rsidRPr="00E75C29" w:rsidRDefault="00886DCE" w:rsidP="00886DCE">
      <w:pPr>
        <w:spacing w:line="240" w:lineRule="auto"/>
        <w:rPr>
          <w:rFonts w:cs="Times New Roman"/>
        </w:rPr>
      </w:pPr>
      <w:r>
        <w:rPr>
          <w:rFonts w:cs="Times New Roman"/>
        </w:rPr>
        <w:t xml:space="preserve">The temperatures of the junction (junc273) from the compressor and turbine, cabin from the input of the ECS system, and turbine from the compressor and turbine are put into a PID controllers as seen in </w:t>
      </w:r>
      <w:r>
        <w:rPr>
          <w:rFonts w:cs="Times New Roman"/>
        </w:rPr>
        <w:fldChar w:fldCharType="begin"/>
      </w:r>
      <w:r>
        <w:rPr>
          <w:rFonts w:cs="Times New Roman"/>
        </w:rPr>
        <w:instrText xml:space="preserve"> REF _Ref388194321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0</w:t>
      </w:r>
      <w:r>
        <w:rPr>
          <w:rFonts w:cs="Times New Roman"/>
        </w:rPr>
        <w:fldChar w:fldCharType="end"/>
      </w:r>
      <w:r>
        <w:rPr>
          <w:rFonts w:cs="Times New Roman"/>
        </w:rPr>
        <w:t>. This is done to control the each of the temperatures. The outputs are the bleed air temperature to the air cycle machine and the bleed air temperature of the valve.</w:t>
      </w:r>
    </w:p>
    <w:p w14:paraId="7BFDC47A" w14:textId="77777777" w:rsidR="00886DCE" w:rsidRDefault="00886DCE" w:rsidP="00886DCE">
      <w:pPr>
        <w:pStyle w:val="Heading2"/>
      </w:pPr>
      <w:bookmarkStart w:id="202" w:name="_Toc388191398"/>
      <w:bookmarkStart w:id="203" w:name="_Toc501389662"/>
      <w:r>
        <w:t>Fuel and Oil System</w:t>
      </w:r>
      <w:bookmarkEnd w:id="202"/>
      <w:bookmarkEnd w:id="203"/>
    </w:p>
    <w:p w14:paraId="51678789" w14:textId="77777777" w:rsidR="00886DCE" w:rsidRPr="00886DCE" w:rsidRDefault="00886DCE" w:rsidP="00886DCE"/>
    <w:p w14:paraId="0BC77F7E" w14:textId="77777777" w:rsidR="00886DCE" w:rsidRDefault="00886DCE" w:rsidP="00886DCE">
      <w:pPr>
        <w:keepNext/>
        <w:spacing w:line="240" w:lineRule="auto"/>
        <w:jc w:val="center"/>
      </w:pPr>
      <w:r>
        <w:rPr>
          <w:rFonts w:cs="Times New Roman"/>
          <w:noProof/>
          <w:lang w:eastAsia="zh-CN"/>
        </w:rPr>
        <w:drawing>
          <wp:inline distT="0" distB="0" distL="0" distR="0" wp14:anchorId="4D8BB923" wp14:editId="044A5547">
            <wp:extent cx="4697668" cy="2200275"/>
            <wp:effectExtent l="19050" t="0" r="7682" b="0"/>
            <wp:docPr id="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2" cstate="print"/>
                    <a:srcRect/>
                    <a:stretch>
                      <a:fillRect/>
                    </a:stretch>
                  </pic:blipFill>
                  <pic:spPr bwMode="auto">
                    <a:xfrm>
                      <a:off x="0" y="0"/>
                      <a:ext cx="4700377" cy="2201544"/>
                    </a:xfrm>
                    <a:prstGeom prst="rect">
                      <a:avLst/>
                    </a:prstGeom>
                    <a:noFill/>
                    <a:ln w="9525">
                      <a:noFill/>
                      <a:miter lim="800000"/>
                      <a:headEnd/>
                      <a:tailEnd/>
                    </a:ln>
                  </pic:spPr>
                </pic:pic>
              </a:graphicData>
            </a:graphic>
          </wp:inline>
        </w:drawing>
      </w:r>
    </w:p>
    <w:p w14:paraId="7F72CDC0" w14:textId="2776A238" w:rsidR="00886DCE" w:rsidRDefault="00886DCE" w:rsidP="00886DCE">
      <w:pPr>
        <w:pStyle w:val="Caption"/>
        <w:rPr>
          <w:rFonts w:cs="Times New Roman"/>
        </w:rPr>
      </w:pPr>
      <w:bookmarkStart w:id="204" w:name="_Ref388194606"/>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1</w:t>
      </w:r>
      <w:r w:rsidR="00E30E5E">
        <w:rPr>
          <w:noProof/>
        </w:rPr>
        <w:fldChar w:fldCharType="end"/>
      </w:r>
      <w:bookmarkEnd w:id="204"/>
      <w:r>
        <w:t xml:space="preserve"> Fuel and Oil system model</w:t>
      </w:r>
    </w:p>
    <w:p w14:paraId="724C3BCD" w14:textId="577404D7" w:rsidR="00886DCE" w:rsidRPr="00E75C29" w:rsidRDefault="00886DCE" w:rsidP="00886DCE">
      <w:pPr>
        <w:spacing w:line="240" w:lineRule="auto"/>
        <w:rPr>
          <w:rFonts w:cs="Times New Roman"/>
        </w:rPr>
      </w:pPr>
      <w:r>
        <w:rPr>
          <w:rFonts w:cs="Times New Roman"/>
        </w:rPr>
        <w:t xml:space="preserve">The fuel and oil subsystem seen in </w:t>
      </w:r>
      <w:r>
        <w:rPr>
          <w:rFonts w:cs="Times New Roman"/>
        </w:rPr>
        <w:fldChar w:fldCharType="begin"/>
      </w:r>
      <w:r>
        <w:rPr>
          <w:rFonts w:cs="Times New Roman"/>
        </w:rPr>
        <w:instrText xml:space="preserve"> REF _Ref388194606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1</w:t>
      </w:r>
      <w:r>
        <w:rPr>
          <w:rFonts w:cs="Times New Roman"/>
        </w:rPr>
        <w:fldChar w:fldCharType="end"/>
      </w:r>
      <w:r>
        <w:rPr>
          <w:rFonts w:cs="Times New Roman"/>
        </w:rPr>
        <w:t xml:space="preserve"> consists of oil and fuel tanks and pumps, oil coolers and fuel and oil heat exchangers. The input signals are from the engines while the outputs are fuel and oil flow signals to the engines. The right and left oil tank/pump output signals are sent to their own air cooled oil cooler component. The left (right) oil output signal and left (right) fuel wing output signal are sent to the fuel and oil heat exchanger (FOHX) where the output signal is fuel to the left (right) engine and oil to the left (right) engine.</w:t>
      </w:r>
    </w:p>
    <w:p w14:paraId="719F2DD1" w14:textId="77777777" w:rsidR="00886DCE" w:rsidRDefault="00886DCE" w:rsidP="00886DCE">
      <w:pPr>
        <w:spacing w:line="240" w:lineRule="auto"/>
        <w:rPr>
          <w:rFonts w:cs="Times New Roman"/>
        </w:rPr>
      </w:pPr>
    </w:p>
    <w:p w14:paraId="02AD9EFE" w14:textId="77777777" w:rsidR="00886DCE" w:rsidRDefault="00886DCE" w:rsidP="00886DCE">
      <w:pPr>
        <w:spacing w:line="240" w:lineRule="auto"/>
        <w:rPr>
          <w:rFonts w:cs="Times New Roman"/>
        </w:rPr>
      </w:pPr>
    </w:p>
    <w:p w14:paraId="59B937AF" w14:textId="77777777" w:rsidR="00886DCE" w:rsidRDefault="00886DCE" w:rsidP="00886DCE">
      <w:pPr>
        <w:spacing w:line="240" w:lineRule="auto"/>
        <w:rPr>
          <w:rFonts w:cs="Times New Roman"/>
        </w:rPr>
      </w:pPr>
    </w:p>
    <w:p w14:paraId="319A245F" w14:textId="77777777" w:rsidR="00886DCE" w:rsidRDefault="00886DCE" w:rsidP="00886DCE">
      <w:pPr>
        <w:spacing w:line="240" w:lineRule="auto"/>
        <w:rPr>
          <w:rFonts w:cs="Times New Roman"/>
        </w:rPr>
      </w:pPr>
    </w:p>
    <w:p w14:paraId="01721B4B" w14:textId="77777777" w:rsidR="00886DCE" w:rsidRDefault="00886DCE" w:rsidP="00886DCE">
      <w:pPr>
        <w:spacing w:line="240" w:lineRule="auto"/>
        <w:rPr>
          <w:rFonts w:cs="Times New Roman"/>
        </w:rPr>
      </w:pPr>
    </w:p>
    <w:p w14:paraId="118DCA5D" w14:textId="77777777" w:rsidR="00886DCE" w:rsidRDefault="00886DCE" w:rsidP="00886DCE">
      <w:pPr>
        <w:spacing w:line="240" w:lineRule="auto"/>
        <w:rPr>
          <w:rFonts w:cs="Times New Roman"/>
        </w:rPr>
      </w:pPr>
    </w:p>
    <w:p w14:paraId="07991B85" w14:textId="77777777" w:rsidR="00886DCE" w:rsidRPr="0056726A" w:rsidRDefault="00886DCE" w:rsidP="00886DCE">
      <w:pPr>
        <w:spacing w:line="240" w:lineRule="auto"/>
        <w:rPr>
          <w:rFonts w:cs="Times New Roman"/>
        </w:rPr>
      </w:pPr>
    </w:p>
    <w:p w14:paraId="17C1721B" w14:textId="77777777" w:rsidR="00886DCE" w:rsidRDefault="00886DCE" w:rsidP="00886DCE">
      <w:pPr>
        <w:pStyle w:val="Heading3"/>
      </w:pPr>
      <w:bookmarkStart w:id="205" w:name="_Toc388191400"/>
      <w:bookmarkStart w:id="206" w:name="_Toc501389663"/>
      <w:r>
        <w:lastRenderedPageBreak/>
        <w:t>Oil Tank and Pump Subsystem</w:t>
      </w:r>
      <w:bookmarkEnd w:id="205"/>
      <w:bookmarkEnd w:id="206"/>
    </w:p>
    <w:p w14:paraId="73433B27" w14:textId="77777777" w:rsidR="00886DCE" w:rsidRPr="00886DCE" w:rsidRDefault="00886DCE" w:rsidP="00886DCE"/>
    <w:p w14:paraId="75413858" w14:textId="77777777" w:rsidR="00886DCE" w:rsidRDefault="00886DCE" w:rsidP="00886DCE">
      <w:pPr>
        <w:keepNext/>
        <w:spacing w:line="240" w:lineRule="auto"/>
        <w:jc w:val="center"/>
      </w:pPr>
      <w:r>
        <w:rPr>
          <w:rFonts w:cs="Times New Roman"/>
          <w:noProof/>
          <w:lang w:eastAsia="zh-CN"/>
        </w:rPr>
        <w:drawing>
          <wp:inline distT="0" distB="0" distL="0" distR="0" wp14:anchorId="32B624F0" wp14:editId="10B3E21C">
            <wp:extent cx="5242162" cy="1410575"/>
            <wp:effectExtent l="19050" t="0" r="0" b="0"/>
            <wp:docPr id="4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3" cstate="print"/>
                    <a:srcRect/>
                    <a:stretch>
                      <a:fillRect/>
                    </a:stretch>
                  </pic:blipFill>
                  <pic:spPr bwMode="auto">
                    <a:xfrm>
                      <a:off x="0" y="0"/>
                      <a:ext cx="5247109" cy="1411906"/>
                    </a:xfrm>
                    <a:prstGeom prst="rect">
                      <a:avLst/>
                    </a:prstGeom>
                    <a:noFill/>
                    <a:ln w="9525">
                      <a:noFill/>
                      <a:miter lim="800000"/>
                      <a:headEnd/>
                      <a:tailEnd/>
                    </a:ln>
                  </pic:spPr>
                </pic:pic>
              </a:graphicData>
            </a:graphic>
          </wp:inline>
        </w:drawing>
      </w:r>
    </w:p>
    <w:p w14:paraId="621B8339" w14:textId="70308B42" w:rsidR="00886DCE" w:rsidRDefault="00886DCE" w:rsidP="00886DCE">
      <w:pPr>
        <w:pStyle w:val="Caption"/>
        <w:rPr>
          <w:rFonts w:cs="Times New Roman"/>
        </w:rPr>
      </w:pPr>
      <w:bookmarkStart w:id="207" w:name="_Ref388195189"/>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2</w:t>
      </w:r>
      <w:r w:rsidR="00E30E5E">
        <w:rPr>
          <w:noProof/>
        </w:rPr>
        <w:fldChar w:fldCharType="end"/>
      </w:r>
      <w:bookmarkEnd w:id="207"/>
      <w:r>
        <w:t xml:space="preserve"> Oil Tank and Pump subsystem model</w:t>
      </w:r>
    </w:p>
    <w:p w14:paraId="54861A44" w14:textId="6827148A" w:rsidR="00886DCE" w:rsidRDefault="00886DCE" w:rsidP="00886DCE">
      <w:pPr>
        <w:spacing w:line="240" w:lineRule="auto"/>
        <w:rPr>
          <w:rFonts w:cs="Times New Roman"/>
        </w:rPr>
      </w:pPr>
      <w:r>
        <w:rPr>
          <w:rFonts w:cs="Times New Roman"/>
        </w:rPr>
        <w:t xml:space="preserve">The oil tanks and pumps are defined by oil tank and oil pump components as seen in </w:t>
      </w:r>
      <w:r>
        <w:rPr>
          <w:rFonts w:cs="Times New Roman"/>
        </w:rPr>
        <w:fldChar w:fldCharType="begin"/>
      </w:r>
      <w:r>
        <w:rPr>
          <w:rFonts w:cs="Times New Roman"/>
        </w:rPr>
        <w:instrText xml:space="preserve"> REF _Ref388195189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2</w:t>
      </w:r>
      <w:r>
        <w:rPr>
          <w:rFonts w:cs="Times New Roman"/>
        </w:rPr>
        <w:fldChar w:fldCharType="end"/>
      </w:r>
      <w:r>
        <w:rPr>
          <w:rFonts w:cs="Times New Roman"/>
        </w:rPr>
        <w:t xml:space="preserve">. The oil tank takes in a flow signal from the engine (mass flow rate and temperature), a recycled flow rate signal defined later, an ambient pressure, a recycled heat load defined later, and the wall temperature. The major output for the oil tank is the flow signal which is fed into the oil pump. The other outputs are fluid mass and ullage temperature which don't need to be used. </w:t>
      </w:r>
    </w:p>
    <w:p w14:paraId="37AA8682" w14:textId="77777777" w:rsidR="00886DCE" w:rsidRDefault="00886DCE" w:rsidP="00886DCE">
      <w:pPr>
        <w:spacing w:line="240" w:lineRule="auto"/>
        <w:rPr>
          <w:rFonts w:cs="Times New Roman"/>
        </w:rPr>
      </w:pPr>
    </w:p>
    <w:p w14:paraId="23F700F8" w14:textId="77777777" w:rsidR="00886DCE" w:rsidRPr="0056726A" w:rsidRDefault="00886DCE" w:rsidP="00886DCE">
      <w:pPr>
        <w:spacing w:line="240" w:lineRule="auto"/>
        <w:rPr>
          <w:rFonts w:cs="Times New Roman"/>
        </w:rPr>
      </w:pPr>
      <w:r>
        <w:rPr>
          <w:rFonts w:cs="Times New Roman"/>
        </w:rPr>
        <w:t>The oil pump also takes in the speed of the pump and the oil pressure, which is an input to this component. The output to the oil pump is a flow signal that is sent to the oil heat exchanger. This signal is also composed into mass flow rate and sent back to the oil tank as mentioned previously. The other outputs to the oil pump are the pump power, which is sent to the electrical system, and a pump heat signal sent back to the oil tank as mentioned previously.</w:t>
      </w:r>
    </w:p>
    <w:p w14:paraId="55ECF878" w14:textId="77777777" w:rsidR="00886DCE" w:rsidRDefault="00886DCE" w:rsidP="00886DCE">
      <w:pPr>
        <w:pStyle w:val="Heading3"/>
      </w:pPr>
      <w:bookmarkStart w:id="208" w:name="_Toc388191401"/>
      <w:bookmarkStart w:id="209" w:name="_Toc501389664"/>
      <w:r>
        <w:t>Fuel Tank and Pump Subsystem</w:t>
      </w:r>
      <w:bookmarkEnd w:id="208"/>
      <w:bookmarkEnd w:id="209"/>
    </w:p>
    <w:p w14:paraId="7F04ED48" w14:textId="77777777" w:rsidR="00886DCE" w:rsidRPr="00886DCE" w:rsidRDefault="00886DCE" w:rsidP="00886DCE"/>
    <w:p w14:paraId="7B0FCD40" w14:textId="77777777" w:rsidR="00886DCE" w:rsidRDefault="00886DCE" w:rsidP="00886DCE">
      <w:pPr>
        <w:keepNext/>
        <w:spacing w:line="240" w:lineRule="auto"/>
      </w:pPr>
      <w:r>
        <w:rPr>
          <w:rFonts w:cs="Times New Roman"/>
          <w:noProof/>
          <w:lang w:eastAsia="zh-CN"/>
        </w:rPr>
        <w:drawing>
          <wp:inline distT="0" distB="0" distL="0" distR="0" wp14:anchorId="5FF5F442" wp14:editId="79A868A2">
            <wp:extent cx="6067360" cy="3074276"/>
            <wp:effectExtent l="19050" t="0" r="0" b="0"/>
            <wp:docPr id="4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4" cstate="print"/>
                    <a:srcRect/>
                    <a:stretch>
                      <a:fillRect/>
                    </a:stretch>
                  </pic:blipFill>
                  <pic:spPr bwMode="auto">
                    <a:xfrm>
                      <a:off x="0" y="0"/>
                      <a:ext cx="6080361" cy="3080864"/>
                    </a:xfrm>
                    <a:prstGeom prst="rect">
                      <a:avLst/>
                    </a:prstGeom>
                    <a:noFill/>
                    <a:ln w="9525">
                      <a:noFill/>
                      <a:miter lim="800000"/>
                      <a:headEnd/>
                      <a:tailEnd/>
                    </a:ln>
                  </pic:spPr>
                </pic:pic>
              </a:graphicData>
            </a:graphic>
          </wp:inline>
        </w:drawing>
      </w:r>
    </w:p>
    <w:p w14:paraId="2842183F" w14:textId="31F53889" w:rsidR="00886DCE" w:rsidRDefault="00886DCE" w:rsidP="00886DCE">
      <w:pPr>
        <w:pStyle w:val="Caption"/>
        <w:rPr>
          <w:rFonts w:cs="Times New Roman"/>
        </w:rPr>
      </w:pPr>
      <w:bookmarkStart w:id="210" w:name="_Ref388195277"/>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3</w:t>
      </w:r>
      <w:r w:rsidR="00E30E5E">
        <w:rPr>
          <w:noProof/>
        </w:rPr>
        <w:fldChar w:fldCharType="end"/>
      </w:r>
      <w:bookmarkEnd w:id="210"/>
      <w:r>
        <w:t xml:space="preserve"> Fuel tank and pump subsystem model</w:t>
      </w:r>
    </w:p>
    <w:p w14:paraId="0AA8F671" w14:textId="3EF02F80" w:rsidR="00886DCE" w:rsidRDefault="00886DCE" w:rsidP="00886DCE">
      <w:pPr>
        <w:spacing w:line="240" w:lineRule="auto"/>
        <w:rPr>
          <w:rFonts w:cs="Times New Roman"/>
        </w:rPr>
      </w:pPr>
      <w:r>
        <w:rPr>
          <w:rFonts w:cs="Times New Roman"/>
        </w:rPr>
        <w:t xml:space="preserve">The fuel tank and pumps are composed of three fuel tanks (right, center, and left), six fuel pumps, and flow junctions as seen in </w:t>
      </w:r>
      <w:r>
        <w:rPr>
          <w:rFonts w:cs="Times New Roman"/>
        </w:rPr>
        <w:fldChar w:fldCharType="begin"/>
      </w:r>
      <w:r>
        <w:rPr>
          <w:rFonts w:cs="Times New Roman"/>
        </w:rPr>
        <w:instrText xml:space="preserve"> REF _Ref388195277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3</w:t>
      </w:r>
      <w:r>
        <w:rPr>
          <w:rFonts w:cs="Times New Roman"/>
        </w:rPr>
        <w:fldChar w:fldCharType="end"/>
      </w:r>
      <w:r>
        <w:rPr>
          <w:rFonts w:cs="Times New Roman"/>
        </w:rPr>
        <w:t xml:space="preserve">. The fuel tanks takes in the flow, mass flow rate, ambient pressure, heat load, and wall temperature from each fuel tank  they are defined for. Each fuel tank outputs a flow </w:t>
      </w:r>
      <w:r>
        <w:rPr>
          <w:rFonts w:cs="Times New Roman"/>
        </w:rPr>
        <w:lastRenderedPageBreak/>
        <w:t>signal, which is sent to two fuel pumps (for each fuel tank). The fuel pump take this signal along with the pump speed and pressure to output the a flow signal, the pump power (which is sent to the electrical system), and the pump heat (which are combined to formed the tank heat).</w:t>
      </w:r>
    </w:p>
    <w:p w14:paraId="0F030074" w14:textId="77777777" w:rsidR="00886DCE" w:rsidRDefault="00886DCE" w:rsidP="00886DCE">
      <w:pPr>
        <w:spacing w:line="240" w:lineRule="auto"/>
        <w:rPr>
          <w:rFonts w:cs="Times New Roman"/>
        </w:rPr>
      </w:pPr>
    </w:p>
    <w:p w14:paraId="01352CD9" w14:textId="77777777" w:rsidR="00886DCE" w:rsidRDefault="00886DCE" w:rsidP="00886DCE">
      <w:pPr>
        <w:spacing w:line="240" w:lineRule="auto"/>
        <w:rPr>
          <w:rFonts w:cs="Times New Roman"/>
        </w:rPr>
      </w:pPr>
      <w:r>
        <w:rPr>
          <w:rFonts w:cs="Times New Roman"/>
        </w:rPr>
        <w:t>The output flow signals for each pump is decomposed and added together to get the total mass flow rate for that section (right, center, or left). Also, the output flow signals for each of the pumps along with one of the output flow signals from the center fuel pump are sent to a n-inlet mixing junction. The n-inlet mixing junction output signal is decomposed to make the pressure signal and also sent to a fuel control block where the outputs are the fuel flow to the engine and the fuel flow that is returned to the tank.</w:t>
      </w:r>
      <w:r>
        <w:rPr>
          <w:rFonts w:cs="Times New Roman"/>
        </w:rPr>
        <w:tab/>
      </w:r>
    </w:p>
    <w:p w14:paraId="700637FA" w14:textId="77777777" w:rsidR="00886DCE" w:rsidRDefault="00886DCE" w:rsidP="00886DCE">
      <w:pPr>
        <w:pStyle w:val="Heading2"/>
      </w:pPr>
      <w:bookmarkStart w:id="211" w:name="_Toc388191402"/>
      <w:bookmarkStart w:id="212" w:name="_Toc501389665"/>
      <w:r>
        <w:t>Electrical System</w:t>
      </w:r>
      <w:bookmarkEnd w:id="211"/>
      <w:bookmarkEnd w:id="212"/>
    </w:p>
    <w:p w14:paraId="399E6609" w14:textId="77777777" w:rsidR="00886DCE" w:rsidRPr="00886DCE" w:rsidRDefault="00886DCE" w:rsidP="00886DCE"/>
    <w:p w14:paraId="0CBD4229" w14:textId="77777777" w:rsidR="00886DCE" w:rsidRDefault="00886DCE" w:rsidP="00886DCE">
      <w:pPr>
        <w:spacing w:line="240" w:lineRule="auto"/>
        <w:rPr>
          <w:rFonts w:cs="Times New Roman"/>
        </w:rPr>
      </w:pPr>
      <w:r>
        <w:rPr>
          <w:rFonts w:cs="Times New Roman"/>
        </w:rPr>
        <w:t xml:space="preserve">The electrical subsystem takes in signals from the left engine, right engine, control, and mission to output an electrical signal. The electrical signal is composed of torques from the left wing generator, right wing generator, and APU generator. </w:t>
      </w:r>
    </w:p>
    <w:p w14:paraId="539FDF08" w14:textId="77777777" w:rsidR="00886DCE" w:rsidRDefault="00886DCE" w:rsidP="00886DCE">
      <w:pPr>
        <w:spacing w:line="240" w:lineRule="auto"/>
        <w:rPr>
          <w:rFonts w:cs="Times New Roman"/>
        </w:rPr>
      </w:pPr>
    </w:p>
    <w:p w14:paraId="373C2254" w14:textId="77777777" w:rsidR="00886DCE" w:rsidRDefault="00886DCE" w:rsidP="00886DCE">
      <w:pPr>
        <w:keepNext/>
        <w:spacing w:line="240" w:lineRule="auto"/>
        <w:jc w:val="center"/>
      </w:pPr>
      <w:r>
        <w:rPr>
          <w:rFonts w:cs="Times New Roman"/>
          <w:noProof/>
          <w:lang w:eastAsia="zh-CN"/>
        </w:rPr>
        <w:drawing>
          <wp:inline distT="0" distB="0" distL="0" distR="0" wp14:anchorId="4CC2F4D4" wp14:editId="6E374B18">
            <wp:extent cx="3517681" cy="3635076"/>
            <wp:effectExtent l="19050" t="0" r="6569" b="0"/>
            <wp:docPr id="4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5" cstate="print"/>
                    <a:srcRect/>
                    <a:stretch>
                      <a:fillRect/>
                    </a:stretch>
                  </pic:blipFill>
                  <pic:spPr bwMode="auto">
                    <a:xfrm>
                      <a:off x="0" y="0"/>
                      <a:ext cx="3518733" cy="3636163"/>
                    </a:xfrm>
                    <a:prstGeom prst="rect">
                      <a:avLst/>
                    </a:prstGeom>
                    <a:noFill/>
                    <a:ln w="9525">
                      <a:noFill/>
                      <a:miter lim="800000"/>
                      <a:headEnd/>
                      <a:tailEnd/>
                    </a:ln>
                  </pic:spPr>
                </pic:pic>
              </a:graphicData>
            </a:graphic>
          </wp:inline>
        </w:drawing>
      </w:r>
    </w:p>
    <w:p w14:paraId="18FDC3FD" w14:textId="22176587" w:rsidR="00886DCE" w:rsidRDefault="00886DCE" w:rsidP="00886DCE">
      <w:pPr>
        <w:pStyle w:val="Caption"/>
        <w:rPr>
          <w:rFonts w:cs="Times New Roman"/>
        </w:rPr>
      </w:pPr>
      <w:bookmarkStart w:id="213" w:name="_Ref388196113"/>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4</w:t>
      </w:r>
      <w:r w:rsidR="00E30E5E">
        <w:rPr>
          <w:noProof/>
        </w:rPr>
        <w:fldChar w:fldCharType="end"/>
      </w:r>
      <w:bookmarkEnd w:id="213"/>
      <w:r>
        <w:t xml:space="preserve"> Electrical System tags</w:t>
      </w:r>
    </w:p>
    <w:p w14:paraId="5A5481B9" w14:textId="63F48312" w:rsidR="00886DCE" w:rsidRDefault="00886DCE" w:rsidP="00886DCE">
      <w:pPr>
        <w:spacing w:line="240" w:lineRule="auto"/>
        <w:rPr>
          <w:rFonts w:cs="Times New Roman"/>
        </w:rPr>
      </w:pPr>
      <w:r>
        <w:rPr>
          <w:rFonts w:cs="Times New Roman"/>
        </w:rPr>
        <w:t xml:space="preserve">Each bus and load is indicated by using a specific tag as seen in </w:t>
      </w:r>
      <w:r>
        <w:rPr>
          <w:rFonts w:cs="Times New Roman"/>
        </w:rPr>
        <w:fldChar w:fldCharType="begin"/>
      </w:r>
      <w:r>
        <w:rPr>
          <w:rFonts w:cs="Times New Roman"/>
        </w:rPr>
        <w:instrText xml:space="preserve"> REF _Ref388196113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4</w:t>
      </w:r>
      <w:r>
        <w:rPr>
          <w:rFonts w:cs="Times New Roman"/>
        </w:rPr>
        <w:fldChar w:fldCharType="end"/>
      </w:r>
      <w:r>
        <w:rPr>
          <w:rFonts w:cs="Times New Roman"/>
        </w:rPr>
        <w:t xml:space="preserve">. The engine signals are broken down to left wing, right wing, and APU generator speeds. Each of the engine torques are combined to form a the electrical signal. Each of the thermal components is sent to the thermal subsystem. </w:t>
      </w:r>
    </w:p>
    <w:p w14:paraId="7701749D" w14:textId="77777777" w:rsidR="00886DCE" w:rsidRDefault="00886DCE" w:rsidP="00886DCE">
      <w:pPr>
        <w:keepNext/>
        <w:spacing w:line="240" w:lineRule="auto"/>
        <w:jc w:val="center"/>
      </w:pPr>
      <w:r>
        <w:rPr>
          <w:rFonts w:cs="Times New Roman"/>
          <w:noProof/>
          <w:lang w:eastAsia="zh-CN"/>
        </w:rPr>
        <w:drawing>
          <wp:inline distT="0" distB="0" distL="0" distR="0" wp14:anchorId="5A48CF01" wp14:editId="363A39CC">
            <wp:extent cx="1755159" cy="336209"/>
            <wp:effectExtent l="19050" t="0" r="0" b="0"/>
            <wp:docPr id="4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6" cstate="print"/>
                    <a:srcRect/>
                    <a:stretch>
                      <a:fillRect/>
                    </a:stretch>
                  </pic:blipFill>
                  <pic:spPr bwMode="auto">
                    <a:xfrm>
                      <a:off x="0" y="0"/>
                      <a:ext cx="1762809" cy="337674"/>
                    </a:xfrm>
                    <a:prstGeom prst="rect">
                      <a:avLst/>
                    </a:prstGeom>
                    <a:noFill/>
                    <a:ln w="9525">
                      <a:noFill/>
                      <a:miter lim="800000"/>
                      <a:headEnd/>
                      <a:tailEnd/>
                    </a:ln>
                  </pic:spPr>
                </pic:pic>
              </a:graphicData>
            </a:graphic>
          </wp:inline>
        </w:drawing>
      </w:r>
    </w:p>
    <w:p w14:paraId="0DE3A625" w14:textId="48D0F810" w:rsidR="00886DCE" w:rsidRDefault="00886DCE" w:rsidP="00886DCE">
      <w:pPr>
        <w:pStyle w:val="Caption"/>
        <w:rPr>
          <w:rFonts w:cs="Times New Roman"/>
        </w:rPr>
      </w:pPr>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w:instrText>
      </w:r>
      <w:r w:rsidR="00E30E5E">
        <w:instrText xml:space="preserve">re \* ARABIC \s 1 </w:instrText>
      </w:r>
      <w:r w:rsidR="00E30E5E">
        <w:fldChar w:fldCharType="separate"/>
      </w:r>
      <w:r w:rsidR="00EC3A48">
        <w:rPr>
          <w:noProof/>
        </w:rPr>
        <w:t>15</w:t>
      </w:r>
      <w:r w:rsidR="00E30E5E">
        <w:rPr>
          <w:noProof/>
        </w:rPr>
        <w:fldChar w:fldCharType="end"/>
      </w:r>
      <w:r>
        <w:t xml:space="preserve"> Initialization clock</w:t>
      </w:r>
    </w:p>
    <w:p w14:paraId="71699DB3" w14:textId="77777777" w:rsidR="00886DCE" w:rsidRPr="00E75C29" w:rsidRDefault="00886DCE" w:rsidP="00886DCE">
      <w:pPr>
        <w:spacing w:line="240" w:lineRule="auto"/>
        <w:rPr>
          <w:rFonts w:cs="Times New Roman"/>
        </w:rPr>
      </w:pPr>
      <w:r>
        <w:rPr>
          <w:rFonts w:cs="Times New Roman"/>
        </w:rPr>
        <w:t xml:space="preserve">An important thing to note is that the generator need some time to run before loading. A clock connected to an inequality block must be created. The output signal was tagged enable. After 50 seconds, everything </w:t>
      </w:r>
      <w:r>
        <w:rPr>
          <w:rFonts w:cs="Times New Roman"/>
        </w:rPr>
        <w:lastRenderedPageBreak/>
        <w:t>would be enabled.</w:t>
      </w:r>
      <w:r w:rsidRPr="00711908">
        <w:rPr>
          <w:rFonts w:cs="Times New Roman"/>
        </w:rPr>
        <w:t xml:space="preserve"> </w:t>
      </w:r>
      <w:r>
        <w:rPr>
          <w:rFonts w:cs="Times New Roman"/>
        </w:rPr>
        <w:t>The electrical subsystem can be divided into three components, the AC system, the DC system, and the connection between the two systems.</w:t>
      </w:r>
    </w:p>
    <w:p w14:paraId="7BD3C812" w14:textId="77777777" w:rsidR="00886DCE" w:rsidRDefault="00886DCE" w:rsidP="00886DCE">
      <w:pPr>
        <w:pStyle w:val="Heading3"/>
      </w:pPr>
      <w:bookmarkStart w:id="214" w:name="_Toc388191403"/>
      <w:bookmarkStart w:id="215" w:name="_Toc501389666"/>
      <w:r>
        <w:t>AC Subsystem</w:t>
      </w:r>
      <w:bookmarkEnd w:id="214"/>
      <w:bookmarkEnd w:id="215"/>
    </w:p>
    <w:p w14:paraId="06AF580C" w14:textId="77777777" w:rsidR="00886DCE" w:rsidRDefault="00886DCE" w:rsidP="00886DCE">
      <w:pPr>
        <w:spacing w:line="240" w:lineRule="auto"/>
        <w:rPr>
          <w:rFonts w:cs="Times New Roman"/>
        </w:rPr>
      </w:pPr>
    </w:p>
    <w:p w14:paraId="0FD1816E" w14:textId="77777777" w:rsidR="00886DCE" w:rsidRDefault="00886DCE" w:rsidP="00886DCE">
      <w:pPr>
        <w:keepNext/>
        <w:spacing w:line="240" w:lineRule="auto"/>
        <w:jc w:val="center"/>
      </w:pPr>
      <w:r>
        <w:rPr>
          <w:rFonts w:cs="Times New Roman"/>
          <w:noProof/>
          <w:lang w:eastAsia="zh-CN"/>
        </w:rPr>
        <w:drawing>
          <wp:inline distT="0" distB="0" distL="0" distR="0" wp14:anchorId="72C8182E" wp14:editId="01548B16">
            <wp:extent cx="3017577" cy="2916476"/>
            <wp:effectExtent l="19050" t="0" r="0" b="0"/>
            <wp:docPr id="4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7" cstate="print"/>
                    <a:srcRect/>
                    <a:stretch>
                      <a:fillRect/>
                    </a:stretch>
                  </pic:blipFill>
                  <pic:spPr bwMode="auto">
                    <a:xfrm>
                      <a:off x="0" y="0"/>
                      <a:ext cx="3017582" cy="2916481"/>
                    </a:xfrm>
                    <a:prstGeom prst="rect">
                      <a:avLst/>
                    </a:prstGeom>
                    <a:noFill/>
                    <a:ln w="9525">
                      <a:noFill/>
                      <a:miter lim="800000"/>
                      <a:headEnd/>
                      <a:tailEnd/>
                    </a:ln>
                  </pic:spPr>
                </pic:pic>
              </a:graphicData>
            </a:graphic>
          </wp:inline>
        </w:drawing>
      </w:r>
    </w:p>
    <w:p w14:paraId="735F0DDC" w14:textId="1627821A" w:rsidR="00886DCE" w:rsidRDefault="00886DCE" w:rsidP="00886DCE">
      <w:pPr>
        <w:pStyle w:val="Caption"/>
        <w:rPr>
          <w:rFonts w:cs="Times New Roman"/>
        </w:rPr>
      </w:pPr>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6</w:t>
      </w:r>
      <w:r w:rsidR="00E30E5E">
        <w:rPr>
          <w:noProof/>
        </w:rPr>
        <w:fldChar w:fldCharType="end"/>
      </w:r>
      <w:r>
        <w:t xml:space="preserve"> AC power generation</w:t>
      </w:r>
    </w:p>
    <w:p w14:paraId="20A393E8" w14:textId="77777777" w:rsidR="00886DCE" w:rsidRDefault="00886DCE" w:rsidP="00886DCE">
      <w:pPr>
        <w:spacing w:line="240" w:lineRule="auto"/>
        <w:rPr>
          <w:rFonts w:cs="Times New Roman"/>
        </w:rPr>
      </w:pPr>
      <w:r>
        <w:rPr>
          <w:rFonts w:cs="Times New Roman"/>
        </w:rPr>
        <w:t>The AC system consists of the generators, the APU, the ground supply, the AC buses and AC loads. There are two generators, right and left, and the APU that take in the engine speed, the battery voltage, and the AC current. The output for each of these components is AC voltage, battery current, engine torque, and the power loss. The ground supply just takes in AC current and outputs AC voltage.</w:t>
      </w:r>
    </w:p>
    <w:p w14:paraId="3E6DDCCF" w14:textId="77777777" w:rsidR="00886DCE" w:rsidRDefault="00886DCE" w:rsidP="00886DCE">
      <w:pPr>
        <w:keepNext/>
        <w:spacing w:line="240" w:lineRule="auto"/>
        <w:jc w:val="center"/>
      </w:pPr>
      <w:r>
        <w:rPr>
          <w:rFonts w:cs="Times New Roman"/>
          <w:noProof/>
          <w:lang w:eastAsia="zh-CN"/>
        </w:rPr>
        <w:drawing>
          <wp:inline distT="0" distB="0" distL="0" distR="0" wp14:anchorId="23686D89" wp14:editId="783EF07E">
            <wp:extent cx="2066515" cy="2811517"/>
            <wp:effectExtent l="19050" t="0" r="0" b="0"/>
            <wp:docPr id="4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8" cstate="print"/>
                    <a:srcRect/>
                    <a:stretch>
                      <a:fillRect/>
                    </a:stretch>
                  </pic:blipFill>
                  <pic:spPr bwMode="auto">
                    <a:xfrm>
                      <a:off x="0" y="0"/>
                      <a:ext cx="2068081" cy="2813647"/>
                    </a:xfrm>
                    <a:prstGeom prst="rect">
                      <a:avLst/>
                    </a:prstGeom>
                    <a:noFill/>
                    <a:ln w="9525">
                      <a:noFill/>
                      <a:miter lim="800000"/>
                      <a:headEnd/>
                      <a:tailEnd/>
                    </a:ln>
                  </pic:spPr>
                </pic:pic>
              </a:graphicData>
            </a:graphic>
          </wp:inline>
        </w:drawing>
      </w:r>
    </w:p>
    <w:p w14:paraId="17BCCD83" w14:textId="422E2301" w:rsidR="00886DCE" w:rsidRDefault="00886DCE" w:rsidP="00886DCE">
      <w:pPr>
        <w:pStyle w:val="Caption"/>
        <w:rPr>
          <w:rFonts w:cs="Times New Roman"/>
        </w:rPr>
      </w:pPr>
      <w:bookmarkStart w:id="216" w:name="_Ref388196640"/>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7</w:t>
      </w:r>
      <w:r w:rsidR="00E30E5E">
        <w:rPr>
          <w:noProof/>
        </w:rPr>
        <w:fldChar w:fldCharType="end"/>
      </w:r>
      <w:bookmarkEnd w:id="216"/>
      <w:r>
        <w:t xml:space="preserve"> Generator Bus model</w:t>
      </w:r>
    </w:p>
    <w:p w14:paraId="4124EC0A" w14:textId="74AFE3C1" w:rsidR="00886DCE" w:rsidRDefault="00886DCE" w:rsidP="00886DCE">
      <w:pPr>
        <w:spacing w:line="240" w:lineRule="auto"/>
        <w:rPr>
          <w:rFonts w:cs="Times New Roman"/>
        </w:rPr>
      </w:pPr>
      <w:r>
        <w:rPr>
          <w:rFonts w:cs="Times New Roman"/>
        </w:rPr>
        <w:t xml:space="preserve">Each of the main generators is connected to a generator bus, </w:t>
      </w:r>
      <w:r>
        <w:rPr>
          <w:rFonts w:cs="Times New Roman"/>
        </w:rPr>
        <w:fldChar w:fldCharType="begin"/>
      </w:r>
      <w:r>
        <w:rPr>
          <w:rFonts w:cs="Times New Roman"/>
        </w:rPr>
        <w:instrText xml:space="preserve"> REF _Ref388196640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7</w:t>
      </w:r>
      <w:r>
        <w:rPr>
          <w:rFonts w:cs="Times New Roman"/>
        </w:rPr>
        <w:fldChar w:fldCharType="end"/>
      </w:r>
      <w:r>
        <w:rPr>
          <w:rFonts w:cs="Times New Roman"/>
        </w:rPr>
        <w:t xml:space="preserve">, that takes in an AC voltages from each of the AC power supplies. The inputs to the generator bus include the tag to define the bus, the </w:t>
      </w:r>
      <w:r>
        <w:rPr>
          <w:rFonts w:cs="Times New Roman"/>
        </w:rPr>
        <w:lastRenderedPageBreak/>
        <w:t>AC voltage signal from the same number generator, the AC voltage signal from the APU, the AC voltage signal from the ground supply, and the AC current from each of the loads. The output signals of the generator bus are AC voltage, and the AC currents from the main, the APU and the ground.</w:t>
      </w:r>
    </w:p>
    <w:p w14:paraId="4080001E" w14:textId="77777777" w:rsidR="00886DCE" w:rsidRDefault="00886DCE" w:rsidP="00886DCE">
      <w:pPr>
        <w:keepNext/>
        <w:spacing w:line="240" w:lineRule="auto"/>
        <w:jc w:val="center"/>
      </w:pPr>
      <w:r>
        <w:rPr>
          <w:rFonts w:cs="Times New Roman"/>
          <w:noProof/>
          <w:lang w:eastAsia="zh-CN"/>
        </w:rPr>
        <w:drawing>
          <wp:inline distT="0" distB="0" distL="0" distR="0" wp14:anchorId="219D014E" wp14:editId="1F47E262">
            <wp:extent cx="4584481" cy="2603380"/>
            <wp:effectExtent l="19050" t="0" r="6569" b="0"/>
            <wp:docPr id="4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9" cstate="print"/>
                    <a:srcRect/>
                    <a:stretch>
                      <a:fillRect/>
                    </a:stretch>
                  </pic:blipFill>
                  <pic:spPr bwMode="auto">
                    <a:xfrm>
                      <a:off x="0" y="0"/>
                      <a:ext cx="4586887" cy="2604746"/>
                    </a:xfrm>
                    <a:prstGeom prst="rect">
                      <a:avLst/>
                    </a:prstGeom>
                    <a:noFill/>
                    <a:ln w="9525">
                      <a:noFill/>
                      <a:miter lim="800000"/>
                      <a:headEnd/>
                      <a:tailEnd/>
                    </a:ln>
                  </pic:spPr>
                </pic:pic>
              </a:graphicData>
            </a:graphic>
          </wp:inline>
        </w:drawing>
      </w:r>
    </w:p>
    <w:p w14:paraId="0991597E" w14:textId="39CB69CC" w:rsidR="00886DCE" w:rsidRDefault="00886DCE" w:rsidP="00886DCE">
      <w:pPr>
        <w:pStyle w:val="Caption"/>
        <w:rPr>
          <w:rFonts w:cs="Times New Roman"/>
        </w:rPr>
      </w:pPr>
      <w:bookmarkStart w:id="217" w:name="_Ref388196699"/>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8</w:t>
      </w:r>
      <w:r w:rsidR="00E30E5E">
        <w:rPr>
          <w:noProof/>
        </w:rPr>
        <w:fldChar w:fldCharType="end"/>
      </w:r>
      <w:bookmarkEnd w:id="217"/>
      <w:r>
        <w:t xml:space="preserve"> Main and Transfer Bus with AC load</w:t>
      </w:r>
    </w:p>
    <w:p w14:paraId="2822DB0A" w14:textId="6A6003C0" w:rsidR="00886DCE" w:rsidRDefault="00886DCE" w:rsidP="00886DCE">
      <w:pPr>
        <w:spacing w:line="240" w:lineRule="auto"/>
        <w:rPr>
          <w:rFonts w:cs="Times New Roman"/>
        </w:rPr>
      </w:pPr>
      <w:r>
        <w:rPr>
          <w:rFonts w:cs="Times New Roman"/>
        </w:rPr>
        <w:t xml:space="preserve">The generator bus AC voltage is sent to a main bus and transfer bus that handles the AC loads and the transformer rectifier for the DC components. The main bus and the transfer bus as seen in </w:t>
      </w:r>
      <w:r>
        <w:rPr>
          <w:rFonts w:cs="Times New Roman"/>
        </w:rPr>
        <w:fldChar w:fldCharType="begin"/>
      </w:r>
      <w:r>
        <w:rPr>
          <w:rFonts w:cs="Times New Roman"/>
        </w:rPr>
        <w:instrText xml:space="preserve"> REF _Ref388196699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8</w:t>
      </w:r>
      <w:r>
        <w:rPr>
          <w:rFonts w:cs="Times New Roman"/>
        </w:rPr>
        <w:fldChar w:fldCharType="end"/>
      </w:r>
      <w:r>
        <w:rPr>
          <w:rFonts w:cs="Times New Roman"/>
        </w:rPr>
        <w:t xml:space="preserve"> takes in a tag to define the bus, an AC voltage signal from its generator bus, an AC voltage signal from the other generator bus, and an AC current from the AC loads. The outputs to the main and transfer bus are an AC voltage, and AC currents, which are used by the generator bus. </w:t>
      </w:r>
    </w:p>
    <w:p w14:paraId="5C39E52C" w14:textId="77777777" w:rsidR="00886DCE" w:rsidRDefault="00886DCE" w:rsidP="00886DCE">
      <w:pPr>
        <w:spacing w:line="240" w:lineRule="auto"/>
        <w:rPr>
          <w:rFonts w:cs="Times New Roman"/>
        </w:rPr>
      </w:pPr>
    </w:p>
    <w:p w14:paraId="3419C152" w14:textId="77777777" w:rsidR="00886DCE" w:rsidRPr="00E75C29" w:rsidRDefault="00886DCE" w:rsidP="00886DCE">
      <w:pPr>
        <w:spacing w:line="240" w:lineRule="auto"/>
        <w:rPr>
          <w:rFonts w:cs="Times New Roman"/>
        </w:rPr>
      </w:pPr>
      <w:r>
        <w:rPr>
          <w:rFonts w:cs="Times New Roman"/>
        </w:rPr>
        <w:t>The voltage signal from the main buses are delivered to the AC loads and the transformer-rectifier defined later. The AC loads takes in a AC load signal (that consists of real power, reactive power, and AC current), AC voltage, and the enable start signal. The output to the AC load is the AC current that is fed back to the main bus and transfer bus.</w:t>
      </w:r>
    </w:p>
    <w:p w14:paraId="5B1A35B0" w14:textId="77777777" w:rsidR="00886DCE" w:rsidRDefault="00886DCE" w:rsidP="00886DCE">
      <w:pPr>
        <w:pStyle w:val="Heading3"/>
      </w:pPr>
      <w:bookmarkStart w:id="218" w:name="_Toc388191404"/>
      <w:bookmarkStart w:id="219" w:name="_Toc501389667"/>
      <w:r>
        <w:t>DC Subsystem</w:t>
      </w:r>
      <w:bookmarkEnd w:id="218"/>
      <w:bookmarkEnd w:id="219"/>
    </w:p>
    <w:p w14:paraId="178A850B" w14:textId="77777777" w:rsidR="00886DCE" w:rsidRPr="00886DCE" w:rsidRDefault="00886DCE" w:rsidP="00886DCE"/>
    <w:p w14:paraId="381EC43F" w14:textId="77777777" w:rsidR="00886DCE" w:rsidRDefault="00886DCE" w:rsidP="00886DCE">
      <w:pPr>
        <w:keepNext/>
        <w:spacing w:line="240" w:lineRule="auto"/>
        <w:jc w:val="center"/>
      </w:pPr>
      <w:r>
        <w:rPr>
          <w:rFonts w:cs="Times New Roman"/>
          <w:noProof/>
          <w:lang w:eastAsia="zh-CN"/>
        </w:rPr>
        <w:drawing>
          <wp:inline distT="0" distB="0" distL="0" distR="0" wp14:anchorId="23C4834C" wp14:editId="44EDCF34">
            <wp:extent cx="2379290" cy="2469931"/>
            <wp:effectExtent l="19050" t="0" r="1960" b="0"/>
            <wp:docPr id="4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0" cstate="print"/>
                    <a:srcRect/>
                    <a:stretch>
                      <a:fillRect/>
                    </a:stretch>
                  </pic:blipFill>
                  <pic:spPr bwMode="auto">
                    <a:xfrm>
                      <a:off x="0" y="0"/>
                      <a:ext cx="2379336" cy="2469978"/>
                    </a:xfrm>
                    <a:prstGeom prst="rect">
                      <a:avLst/>
                    </a:prstGeom>
                    <a:noFill/>
                    <a:ln w="9525">
                      <a:noFill/>
                      <a:miter lim="800000"/>
                      <a:headEnd/>
                      <a:tailEnd/>
                    </a:ln>
                  </pic:spPr>
                </pic:pic>
              </a:graphicData>
            </a:graphic>
          </wp:inline>
        </w:drawing>
      </w:r>
    </w:p>
    <w:p w14:paraId="0F5B8925" w14:textId="7EE4D9FC" w:rsidR="00886DCE" w:rsidRDefault="00886DCE" w:rsidP="00886DCE">
      <w:pPr>
        <w:pStyle w:val="Caption"/>
        <w:rPr>
          <w:rFonts w:cs="Times New Roman"/>
        </w:rPr>
      </w:pPr>
      <w:bookmarkStart w:id="220" w:name="_Ref388196872"/>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9</w:t>
      </w:r>
      <w:r w:rsidR="00E30E5E">
        <w:rPr>
          <w:noProof/>
        </w:rPr>
        <w:fldChar w:fldCharType="end"/>
      </w:r>
      <w:bookmarkEnd w:id="220"/>
      <w:r>
        <w:t xml:space="preserve"> DC power supply model</w:t>
      </w:r>
    </w:p>
    <w:p w14:paraId="45A90544" w14:textId="624B58BF" w:rsidR="00886DCE" w:rsidRDefault="00886DCE" w:rsidP="00886DCE">
      <w:pPr>
        <w:spacing w:line="240" w:lineRule="auto"/>
        <w:rPr>
          <w:rFonts w:cs="Times New Roman"/>
        </w:rPr>
      </w:pPr>
      <w:r>
        <w:rPr>
          <w:rFonts w:cs="Times New Roman"/>
        </w:rPr>
        <w:lastRenderedPageBreak/>
        <w:t xml:space="preserve">The power supply to the DC system consists of two main batteries and one backup battery. The inputs to the batteries are DC currents out of the batteries and DC currents into the batteries as seen in </w:t>
      </w:r>
      <w:r>
        <w:rPr>
          <w:rFonts w:cs="Times New Roman"/>
        </w:rPr>
        <w:fldChar w:fldCharType="begin"/>
      </w:r>
      <w:r>
        <w:rPr>
          <w:rFonts w:cs="Times New Roman"/>
        </w:rPr>
        <w:instrText xml:space="preserve"> REF _Ref388196872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19</w:t>
      </w:r>
      <w:r>
        <w:rPr>
          <w:rFonts w:cs="Times New Roman"/>
        </w:rPr>
        <w:fldChar w:fldCharType="end"/>
      </w:r>
      <w:r>
        <w:rPr>
          <w:rFonts w:cs="Times New Roman"/>
        </w:rPr>
        <w:t>. The outputs to the battery are voltages sent to the DC buses and power losses sent to the thermal system.</w:t>
      </w:r>
    </w:p>
    <w:p w14:paraId="003BDDB8" w14:textId="77777777" w:rsidR="00886DCE" w:rsidRDefault="00886DCE" w:rsidP="00886DCE">
      <w:pPr>
        <w:keepNext/>
        <w:spacing w:line="240" w:lineRule="auto"/>
        <w:jc w:val="center"/>
      </w:pPr>
      <w:r>
        <w:rPr>
          <w:rFonts w:cs="Times New Roman"/>
          <w:noProof/>
          <w:lang w:eastAsia="zh-CN"/>
        </w:rPr>
        <w:drawing>
          <wp:inline distT="0" distB="0" distL="0" distR="0" wp14:anchorId="7232DA80" wp14:editId="23F54DD3">
            <wp:extent cx="2650578" cy="1832217"/>
            <wp:effectExtent l="19050" t="0" r="0" b="0"/>
            <wp:docPr id="4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1" cstate="print"/>
                    <a:srcRect/>
                    <a:stretch>
                      <a:fillRect/>
                    </a:stretch>
                  </pic:blipFill>
                  <pic:spPr bwMode="auto">
                    <a:xfrm>
                      <a:off x="0" y="0"/>
                      <a:ext cx="2654098" cy="1834650"/>
                    </a:xfrm>
                    <a:prstGeom prst="rect">
                      <a:avLst/>
                    </a:prstGeom>
                    <a:noFill/>
                    <a:ln w="9525">
                      <a:noFill/>
                      <a:miter lim="800000"/>
                      <a:headEnd/>
                      <a:tailEnd/>
                    </a:ln>
                  </pic:spPr>
                </pic:pic>
              </a:graphicData>
            </a:graphic>
          </wp:inline>
        </w:drawing>
      </w:r>
    </w:p>
    <w:p w14:paraId="13B5916C" w14:textId="272F70CA" w:rsidR="00886DCE" w:rsidRDefault="00886DCE" w:rsidP="00886DCE">
      <w:pPr>
        <w:pStyle w:val="Caption"/>
        <w:rPr>
          <w:rFonts w:cs="Times New Roman"/>
        </w:rPr>
      </w:pPr>
      <w:bookmarkStart w:id="221" w:name="_Ref388196960"/>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20</w:t>
      </w:r>
      <w:r w:rsidR="00E30E5E">
        <w:rPr>
          <w:noProof/>
        </w:rPr>
        <w:fldChar w:fldCharType="end"/>
      </w:r>
      <w:bookmarkEnd w:id="221"/>
      <w:r>
        <w:t xml:space="preserve"> DC Bus and DC loads</w:t>
      </w:r>
    </w:p>
    <w:p w14:paraId="37988AD8" w14:textId="017EBF29" w:rsidR="00886DCE" w:rsidRDefault="00886DCE" w:rsidP="00886DCE">
      <w:pPr>
        <w:spacing w:line="240" w:lineRule="auto"/>
        <w:rPr>
          <w:rFonts w:cs="Times New Roman"/>
        </w:rPr>
      </w:pPr>
      <w:r>
        <w:rPr>
          <w:rFonts w:cs="Times New Roman"/>
        </w:rPr>
        <w:t xml:space="preserve">For each of the main batteries there is a DC bus that takes in a tag to define the bus, the DC voltage from its battery, the voltage signal from the backup battery, and the DC load current as seen in </w:t>
      </w:r>
      <w:r>
        <w:rPr>
          <w:rFonts w:cs="Times New Roman"/>
        </w:rPr>
        <w:fldChar w:fldCharType="begin"/>
      </w:r>
      <w:r>
        <w:rPr>
          <w:rFonts w:cs="Times New Roman"/>
        </w:rPr>
        <w:instrText xml:space="preserve"> REF _Ref388196960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20</w:t>
      </w:r>
      <w:r>
        <w:rPr>
          <w:rFonts w:cs="Times New Roman"/>
        </w:rPr>
        <w:fldChar w:fldCharType="end"/>
      </w:r>
      <w:r>
        <w:rPr>
          <w:rFonts w:cs="Times New Roman"/>
        </w:rPr>
        <w:t xml:space="preserve">. The output for the DC bus is the DC voltage, and the DC bus currents. The DC voltage signal is used in the DC load along with a control signal (power and current), and the enable start signal. The output is a DC current that is sent back to the DC bus. </w:t>
      </w:r>
    </w:p>
    <w:p w14:paraId="7213418F" w14:textId="77777777" w:rsidR="00886DCE" w:rsidRDefault="00886DCE" w:rsidP="00886DCE">
      <w:pPr>
        <w:pStyle w:val="Heading3"/>
      </w:pPr>
      <w:bookmarkStart w:id="222" w:name="_Toc388191405"/>
      <w:bookmarkStart w:id="223" w:name="_Toc501389668"/>
      <w:r>
        <w:t>AC-DC Connections</w:t>
      </w:r>
      <w:bookmarkEnd w:id="222"/>
      <w:bookmarkEnd w:id="223"/>
    </w:p>
    <w:p w14:paraId="67C70D19" w14:textId="77777777" w:rsidR="00886DCE" w:rsidRPr="00886DCE" w:rsidRDefault="00886DCE" w:rsidP="00886DCE"/>
    <w:p w14:paraId="5A4E658D" w14:textId="77777777" w:rsidR="00886DCE" w:rsidRDefault="00886DCE" w:rsidP="00886DCE">
      <w:pPr>
        <w:keepNext/>
        <w:spacing w:line="240" w:lineRule="auto"/>
        <w:jc w:val="center"/>
      </w:pPr>
      <w:r>
        <w:rPr>
          <w:rFonts w:cs="Times New Roman"/>
          <w:noProof/>
          <w:lang w:eastAsia="zh-CN"/>
        </w:rPr>
        <w:drawing>
          <wp:inline distT="0" distB="0" distL="0" distR="0" wp14:anchorId="14B74BBB" wp14:editId="56E101A0">
            <wp:extent cx="2172356" cy="1376354"/>
            <wp:effectExtent l="19050" t="0" r="0" b="0"/>
            <wp:docPr id="4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2" cstate="print"/>
                    <a:srcRect/>
                    <a:stretch>
                      <a:fillRect/>
                    </a:stretch>
                  </pic:blipFill>
                  <pic:spPr bwMode="auto">
                    <a:xfrm>
                      <a:off x="0" y="0"/>
                      <a:ext cx="2172002" cy="1376130"/>
                    </a:xfrm>
                    <a:prstGeom prst="rect">
                      <a:avLst/>
                    </a:prstGeom>
                    <a:noFill/>
                    <a:ln w="9525">
                      <a:noFill/>
                      <a:miter lim="800000"/>
                      <a:headEnd/>
                      <a:tailEnd/>
                    </a:ln>
                  </pic:spPr>
                </pic:pic>
              </a:graphicData>
            </a:graphic>
          </wp:inline>
        </w:drawing>
      </w:r>
    </w:p>
    <w:p w14:paraId="0C9ABA87" w14:textId="79EF2A19" w:rsidR="00886DCE" w:rsidRDefault="00886DCE" w:rsidP="00886DCE">
      <w:pPr>
        <w:pStyle w:val="Caption"/>
        <w:rPr>
          <w:rFonts w:cs="Times New Roman"/>
        </w:rPr>
      </w:pPr>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21</w:t>
      </w:r>
      <w:r w:rsidR="00E30E5E">
        <w:rPr>
          <w:noProof/>
        </w:rPr>
        <w:fldChar w:fldCharType="end"/>
      </w:r>
      <w:r>
        <w:t xml:space="preserve"> Transformer-Rectifier Unit model</w:t>
      </w:r>
    </w:p>
    <w:p w14:paraId="26F27A87" w14:textId="77777777" w:rsidR="00886DCE" w:rsidRDefault="00886DCE" w:rsidP="00886DCE">
      <w:pPr>
        <w:spacing w:line="240" w:lineRule="auto"/>
        <w:rPr>
          <w:rFonts w:cs="Times New Roman"/>
        </w:rPr>
      </w:pPr>
      <w:r>
        <w:rPr>
          <w:rFonts w:cs="Times New Roman"/>
        </w:rPr>
        <w:t>The voltage signals from the AC main and DC buses are sent to their own transformer-rectifier. The outputs are DC current and AC current, which is fed back (with the addition of the AC loads current signal) to their main bus. The transfer buses are also connected the same way to a transformer-rectifier unit, but the DC voltage signal is taken from the backup battery and the output DC current is sent to the backup charger.</w:t>
      </w:r>
    </w:p>
    <w:p w14:paraId="3F534A56" w14:textId="77777777" w:rsidR="00886DCE" w:rsidRDefault="00886DCE" w:rsidP="00886DCE">
      <w:pPr>
        <w:keepNext/>
        <w:spacing w:line="240" w:lineRule="auto"/>
        <w:jc w:val="center"/>
      </w:pPr>
      <w:r>
        <w:rPr>
          <w:rFonts w:cs="Times New Roman"/>
          <w:noProof/>
          <w:lang w:eastAsia="zh-CN"/>
        </w:rPr>
        <w:drawing>
          <wp:inline distT="0" distB="0" distL="0" distR="0" wp14:anchorId="110835EA" wp14:editId="0308FCDF">
            <wp:extent cx="4361881" cy="1509326"/>
            <wp:effectExtent l="19050" t="0" r="569" b="0"/>
            <wp:docPr id="4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3" cstate="print"/>
                    <a:srcRect/>
                    <a:stretch>
                      <a:fillRect/>
                    </a:stretch>
                  </pic:blipFill>
                  <pic:spPr bwMode="auto">
                    <a:xfrm>
                      <a:off x="0" y="0"/>
                      <a:ext cx="4362384" cy="1509500"/>
                    </a:xfrm>
                    <a:prstGeom prst="rect">
                      <a:avLst/>
                    </a:prstGeom>
                    <a:noFill/>
                    <a:ln w="9525">
                      <a:noFill/>
                      <a:miter lim="800000"/>
                      <a:headEnd/>
                      <a:tailEnd/>
                    </a:ln>
                  </pic:spPr>
                </pic:pic>
              </a:graphicData>
            </a:graphic>
          </wp:inline>
        </w:drawing>
      </w:r>
    </w:p>
    <w:p w14:paraId="79578F0B" w14:textId="5EAC3EDB" w:rsidR="00886DCE" w:rsidRDefault="00886DCE" w:rsidP="00886DCE">
      <w:pPr>
        <w:pStyle w:val="Caption"/>
        <w:rPr>
          <w:rFonts w:cs="Times New Roman"/>
        </w:rPr>
      </w:pPr>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22</w:t>
      </w:r>
      <w:r w:rsidR="00E30E5E">
        <w:rPr>
          <w:noProof/>
        </w:rPr>
        <w:fldChar w:fldCharType="end"/>
      </w:r>
      <w:r>
        <w:t xml:space="preserve"> Inverter model</w:t>
      </w:r>
    </w:p>
    <w:p w14:paraId="2F1795FA" w14:textId="77777777" w:rsidR="00886DCE" w:rsidRPr="00AC2600" w:rsidRDefault="00886DCE" w:rsidP="00886DCE">
      <w:pPr>
        <w:spacing w:line="240" w:lineRule="auto"/>
        <w:rPr>
          <w:rFonts w:cs="Times New Roman"/>
        </w:rPr>
      </w:pPr>
      <w:r>
        <w:rPr>
          <w:rFonts w:cs="Times New Roman"/>
        </w:rPr>
        <w:lastRenderedPageBreak/>
        <w:t>The other component that links the AC and DC systems is the inverter. The inverter takes in the AC phase, DC voltage, and AC current defined later while outputting AC voltage, DC current, and power loss (that is sent back to the thermal system). The AC voltage signal and an AC current signal are sent to the transformer that outputs an AC voltage and AC current that is used by the inverter before.</w:t>
      </w:r>
    </w:p>
    <w:p w14:paraId="36E170C3" w14:textId="77777777" w:rsidR="00886DCE" w:rsidRDefault="00886DCE" w:rsidP="00886DCE">
      <w:pPr>
        <w:pStyle w:val="Heading2"/>
      </w:pPr>
      <w:bookmarkStart w:id="224" w:name="_Toc388191406"/>
      <w:bookmarkStart w:id="225" w:name="_Toc501389669"/>
      <w:r>
        <w:t>Hydraulics System</w:t>
      </w:r>
      <w:bookmarkEnd w:id="224"/>
      <w:bookmarkEnd w:id="225"/>
    </w:p>
    <w:p w14:paraId="01AFB39F" w14:textId="77777777" w:rsidR="00886DCE" w:rsidRPr="00886DCE" w:rsidRDefault="00886DCE" w:rsidP="00886DCE"/>
    <w:p w14:paraId="4C8A98E0" w14:textId="77777777" w:rsidR="00886DCE" w:rsidRPr="00FF5524" w:rsidRDefault="00886DCE" w:rsidP="00886DCE">
      <w:r>
        <w:t>The hydraulics system consists of section that indicates which phase of flight the airplane is in, and the right and left wing hydraulics.</w:t>
      </w:r>
      <w:r w:rsidRPr="00915B28">
        <w:rPr>
          <w:rFonts w:cs="Times New Roman"/>
        </w:rPr>
        <w:t xml:space="preserve"> </w:t>
      </w:r>
      <w:r>
        <w:rPr>
          <w:rFonts w:cs="Times New Roman"/>
        </w:rPr>
        <w:t>The hydraulic system takes in signals from the flight phase, the bleed air from the left wing, and the bleed air from the right wing. The output signals to the hydraulic system are a flight phase tag, the bleed air demand for the left and right wing, and the return system.</w:t>
      </w:r>
    </w:p>
    <w:p w14:paraId="7C17B977" w14:textId="77777777" w:rsidR="00886DCE" w:rsidRDefault="00886DCE" w:rsidP="00886DCE"/>
    <w:p w14:paraId="3533173F" w14:textId="77777777" w:rsidR="00886DCE" w:rsidRDefault="00886DCE" w:rsidP="00886DCE">
      <w:pPr>
        <w:keepNext/>
        <w:spacing w:line="240" w:lineRule="auto"/>
        <w:jc w:val="center"/>
      </w:pPr>
      <w:r>
        <w:rPr>
          <w:noProof/>
          <w:lang w:eastAsia="zh-CN"/>
        </w:rPr>
        <w:drawing>
          <wp:inline distT="0" distB="0" distL="0" distR="0" wp14:anchorId="0AD9A698" wp14:editId="5AD8D5CF">
            <wp:extent cx="4431996" cy="1387366"/>
            <wp:effectExtent l="19050" t="0" r="6654"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84" cstate="print"/>
                    <a:srcRect/>
                    <a:stretch>
                      <a:fillRect/>
                    </a:stretch>
                  </pic:blipFill>
                  <pic:spPr bwMode="auto">
                    <a:xfrm>
                      <a:off x="0" y="0"/>
                      <a:ext cx="4438948" cy="1389542"/>
                    </a:xfrm>
                    <a:prstGeom prst="rect">
                      <a:avLst/>
                    </a:prstGeom>
                    <a:noFill/>
                    <a:ln w="9525">
                      <a:noFill/>
                      <a:miter lim="800000"/>
                      <a:headEnd/>
                      <a:tailEnd/>
                    </a:ln>
                  </pic:spPr>
                </pic:pic>
              </a:graphicData>
            </a:graphic>
          </wp:inline>
        </w:drawing>
      </w:r>
    </w:p>
    <w:p w14:paraId="040FA009" w14:textId="26814DF1" w:rsidR="00886DCE" w:rsidRDefault="00886DCE" w:rsidP="00886DCE">
      <w:pPr>
        <w:pStyle w:val="Caption"/>
      </w:pPr>
      <w:bookmarkStart w:id="226" w:name="_Ref388198250"/>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w:instrText>
      </w:r>
      <w:r w:rsidR="00E30E5E">
        <w:instrText xml:space="preserve"> \* ARABIC \s 1 </w:instrText>
      </w:r>
      <w:r w:rsidR="00E30E5E">
        <w:fldChar w:fldCharType="separate"/>
      </w:r>
      <w:r w:rsidR="00EC3A48">
        <w:rPr>
          <w:noProof/>
        </w:rPr>
        <w:t>23</w:t>
      </w:r>
      <w:r w:rsidR="00E30E5E">
        <w:rPr>
          <w:noProof/>
        </w:rPr>
        <w:fldChar w:fldCharType="end"/>
      </w:r>
      <w:bookmarkEnd w:id="226"/>
      <w:r>
        <w:t xml:space="preserve"> Hydraulic System model Part 1</w:t>
      </w:r>
    </w:p>
    <w:p w14:paraId="667B2C12" w14:textId="0B06A67A" w:rsidR="00886DCE" w:rsidRDefault="00886DCE" w:rsidP="00886DCE">
      <w:pPr>
        <w:rPr>
          <w:rFonts w:cs="Times New Roman"/>
        </w:rPr>
      </w:pPr>
      <w:r>
        <w:rPr>
          <w:rFonts w:cs="Times New Roman"/>
        </w:rPr>
        <w:t xml:space="preserve">The flight phase is decomposed to a flight_phase tag. The bleed air left wing and right wing are the same with different outputs (left or right and sysA or sysB). The model for the left wing is shown in </w:t>
      </w:r>
      <w:r>
        <w:rPr>
          <w:rFonts w:cs="Times New Roman"/>
        </w:rPr>
        <w:fldChar w:fldCharType="begin"/>
      </w:r>
      <w:r>
        <w:rPr>
          <w:rFonts w:cs="Times New Roman"/>
        </w:rPr>
        <w:instrText xml:space="preserve"> REF _Ref388198250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23</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24</w:t>
      </w:r>
      <w:r>
        <w:rPr>
          <w:rFonts w:cs="Times New Roman"/>
        </w:rPr>
        <w:fldChar w:fldCharType="end"/>
      </w:r>
      <w:r>
        <w:rPr>
          <w:rFonts w:cs="Times New Roman"/>
        </w:rPr>
        <w:t xml:space="preserve">. The model for the right wing is the same but with the right wing inputs and outputs. Looking at the bleed air for the left wing, the bleed air signal is decomposed into the bleed air temperature and bleed air pressure. These signals along with a mass flow rate defined later are combined to form an air flow signal for the fluid reservoir (Sys A or Sys B for the right wing). </w:t>
      </w:r>
    </w:p>
    <w:p w14:paraId="1E568E3A" w14:textId="77777777" w:rsidR="00886DCE" w:rsidRDefault="00886DCE" w:rsidP="00886DCE">
      <w:pPr>
        <w:rPr>
          <w:rFonts w:cs="Times New Roman"/>
        </w:rPr>
      </w:pPr>
    </w:p>
    <w:p w14:paraId="799AF8D2" w14:textId="77777777" w:rsidR="00886DCE" w:rsidRDefault="00886DCE" w:rsidP="00886DCE">
      <w:pPr>
        <w:rPr>
          <w:rFonts w:cs="Times New Roman"/>
        </w:rPr>
      </w:pPr>
      <w:r>
        <w:rPr>
          <w:rFonts w:cs="Times New Roman"/>
        </w:rPr>
        <w:t xml:space="preserve">The fluid reservoir also takes in signals from the  bypass return defined later, mass flow rate defined later and the return system mass flow rate. One of the outputs to the fluid reservoir is the bleed air mass flow rate that is sent back to the fluid reservoir and the outputted from the hydraulic system. The other output is a fluid out signal. This signal along with the shaft speed is sent to the engine driven pump which outputs the flow signal that is sent back to the fluid reservoir and bypass valve. </w:t>
      </w:r>
    </w:p>
    <w:p w14:paraId="49488181" w14:textId="77777777" w:rsidR="00886DCE" w:rsidRDefault="00886DCE" w:rsidP="00886DCE">
      <w:pPr>
        <w:rPr>
          <w:rFonts w:cs="Times New Roman"/>
        </w:rPr>
      </w:pPr>
    </w:p>
    <w:p w14:paraId="7D9D1D62" w14:textId="77777777" w:rsidR="00886DCE" w:rsidRPr="00F30E2F" w:rsidRDefault="00886DCE" w:rsidP="00886DCE">
      <w:r>
        <w:rPr>
          <w:rFonts w:cs="Times New Roman"/>
        </w:rPr>
        <w:t>The bypass valve also takes in the required flow. The outputs are a flow signal that is sent to each of the components and a bypass return signal that is put back to the fluid reservoir.</w:t>
      </w:r>
    </w:p>
    <w:p w14:paraId="0F7D2B8B" w14:textId="77777777" w:rsidR="00886DCE" w:rsidRDefault="00886DCE" w:rsidP="00886DCE">
      <w:pPr>
        <w:spacing w:line="240" w:lineRule="auto"/>
        <w:rPr>
          <w:rFonts w:cs="Times New Roman"/>
        </w:rPr>
      </w:pPr>
    </w:p>
    <w:p w14:paraId="4FFC3F8C" w14:textId="77777777" w:rsidR="00886DCE" w:rsidRDefault="00886DCE" w:rsidP="00886DCE">
      <w:pPr>
        <w:keepNext/>
        <w:spacing w:line="240" w:lineRule="auto"/>
        <w:jc w:val="center"/>
      </w:pPr>
      <w:r>
        <w:rPr>
          <w:noProof/>
          <w:lang w:eastAsia="zh-CN"/>
        </w:rPr>
        <w:lastRenderedPageBreak/>
        <w:drawing>
          <wp:inline distT="0" distB="0" distL="0" distR="0" wp14:anchorId="4B8F46B2" wp14:editId="529809C8">
            <wp:extent cx="2992164" cy="1677221"/>
            <wp:effectExtent l="1905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385" cstate="print"/>
                    <a:srcRect/>
                    <a:stretch>
                      <a:fillRect/>
                    </a:stretch>
                  </pic:blipFill>
                  <pic:spPr bwMode="auto">
                    <a:xfrm>
                      <a:off x="0" y="0"/>
                      <a:ext cx="2994277" cy="1678406"/>
                    </a:xfrm>
                    <a:prstGeom prst="rect">
                      <a:avLst/>
                    </a:prstGeom>
                    <a:noFill/>
                    <a:ln w="9525">
                      <a:noFill/>
                      <a:miter lim="800000"/>
                      <a:headEnd/>
                      <a:tailEnd/>
                    </a:ln>
                  </pic:spPr>
                </pic:pic>
              </a:graphicData>
            </a:graphic>
          </wp:inline>
        </w:drawing>
      </w:r>
    </w:p>
    <w:p w14:paraId="1B1EC5B6" w14:textId="652976D0" w:rsidR="00886DCE" w:rsidRDefault="00886DCE" w:rsidP="00886DCE">
      <w:pPr>
        <w:pStyle w:val="Caption"/>
        <w:rPr>
          <w:rFonts w:cs="Times New Roman"/>
        </w:rPr>
      </w:pPr>
      <w:bookmarkStart w:id="227" w:name="_Ref388198252"/>
      <w:r>
        <w:t xml:space="preserve">Figure </w:t>
      </w:r>
      <w:r w:rsidR="00E30E5E">
        <w:fldChar w:fldCharType="begin"/>
      </w:r>
      <w:r w:rsidR="00E30E5E">
        <w:instrText xml:space="preserve"> STYLEREF 1 \s </w:instrText>
      </w:r>
      <w:r w:rsidR="00E30E5E">
        <w:fldChar w:fldCharType="separate"/>
      </w:r>
      <w:r w:rsidR="00EC3A48">
        <w:rPr>
          <w:noProof/>
        </w:rPr>
        <w:t>6</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24</w:t>
      </w:r>
      <w:r w:rsidR="00E30E5E">
        <w:rPr>
          <w:noProof/>
        </w:rPr>
        <w:fldChar w:fldCharType="end"/>
      </w:r>
      <w:bookmarkEnd w:id="227"/>
      <w:r>
        <w:t xml:space="preserve"> Hydraulic System model Part 2</w:t>
      </w:r>
    </w:p>
    <w:p w14:paraId="0693A785" w14:textId="2C671548" w:rsidR="00886DCE" w:rsidRDefault="00886DCE" w:rsidP="00886DCE">
      <w:pPr>
        <w:spacing w:line="240" w:lineRule="auto"/>
        <w:rPr>
          <w:rFonts w:cs="Times New Roman"/>
        </w:rPr>
      </w:pPr>
      <w:r>
        <w:rPr>
          <w:rFonts w:cs="Times New Roman"/>
        </w:rPr>
        <w:t xml:space="preserve">The bypass valve flow signal and flight phase are sent to the Boeing 737 rudder, ailerons, elevator, landing gear, and thrust blocks as seen in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EC3A48">
        <w:t xml:space="preserve">Figure </w:t>
      </w:r>
      <w:r w:rsidR="00EC3A48">
        <w:rPr>
          <w:noProof/>
        </w:rPr>
        <w:t>6</w:t>
      </w:r>
      <w:r w:rsidR="00EC3A48">
        <w:t>.</w:t>
      </w:r>
      <w:r w:rsidR="00EC3A48">
        <w:rPr>
          <w:noProof/>
        </w:rPr>
        <w:t>24</w:t>
      </w:r>
      <w:r>
        <w:rPr>
          <w:rFonts w:cs="Times New Roman"/>
        </w:rPr>
        <w:fldChar w:fldCharType="end"/>
      </w:r>
      <w:r>
        <w:rPr>
          <w:rFonts w:cs="Times New Roman"/>
        </w:rPr>
        <w:t>. The outputs for each of these blocks are mass flow rates, which are coupled into one return signal.</w:t>
      </w:r>
    </w:p>
    <w:p w14:paraId="698E48F8" w14:textId="77777777" w:rsidR="002F688F" w:rsidRDefault="002F688F">
      <w:pPr>
        <w:spacing w:after="160"/>
        <w:jc w:val="left"/>
      </w:pPr>
      <w:r>
        <w:br w:type="page"/>
      </w:r>
    </w:p>
    <w:p w14:paraId="26BF0B5F" w14:textId="4332527D" w:rsidR="00CF7323" w:rsidRDefault="00CF7323" w:rsidP="0049300F">
      <w:pPr>
        <w:pStyle w:val="Heading1"/>
      </w:pPr>
      <w:bookmarkStart w:id="228" w:name="_Toc501389670"/>
      <w:r>
        <w:lastRenderedPageBreak/>
        <w:t xml:space="preserve">System Modeling </w:t>
      </w:r>
      <w:r w:rsidR="005C237F">
        <w:t>(</w:t>
      </w:r>
      <w:r w:rsidR="0049300F">
        <w:t>787)</w:t>
      </w:r>
      <w:bookmarkEnd w:id="228"/>
    </w:p>
    <w:p w14:paraId="0A23FD4D" w14:textId="77777777" w:rsidR="00CF7323" w:rsidRDefault="00CF7323" w:rsidP="00CF7323"/>
    <w:p w14:paraId="21B938E2" w14:textId="6120A5B9" w:rsidR="00CF7323" w:rsidRDefault="00D4625D" w:rsidP="00CF7323">
      <w:r>
        <w:t xml:space="preserve">This chapter describes the system architecture, components, modeling approaches, and </w:t>
      </w:r>
      <w:r w:rsidR="00223BF3">
        <w:t xml:space="preserve">the </w:t>
      </w:r>
      <w:r w:rsidR="009962BA">
        <w:t>integration</w:t>
      </w:r>
      <w:r>
        <w:t xml:space="preserve"> of Boeing 787 power systems, with an emphasis on electrical-thermal domains. </w:t>
      </w:r>
    </w:p>
    <w:p w14:paraId="3C82950E" w14:textId="77777777" w:rsidR="006237BF" w:rsidRPr="0034638E" w:rsidRDefault="006237BF" w:rsidP="00CF7323"/>
    <w:p w14:paraId="59C7FBA2" w14:textId="68BA1ABC" w:rsidR="00CF7323" w:rsidRDefault="00D4625D" w:rsidP="00CF7323">
      <w:pPr>
        <w:pStyle w:val="Heading2"/>
      </w:pPr>
      <w:bookmarkStart w:id="229" w:name="_Toc501389671"/>
      <w:r w:rsidRPr="00D4625D">
        <w:t xml:space="preserve">Overview of </w:t>
      </w:r>
      <w:r>
        <w:t>Boeing 787</w:t>
      </w:r>
      <w:r w:rsidRPr="00D4625D">
        <w:t xml:space="preserve"> Power Systems</w:t>
      </w:r>
      <w:bookmarkEnd w:id="229"/>
    </w:p>
    <w:p w14:paraId="680D6545" w14:textId="77777777" w:rsidR="00CF7323" w:rsidRDefault="00CF7323" w:rsidP="00CF7323"/>
    <w:p w14:paraId="64F2E5BA" w14:textId="686850D8" w:rsidR="00CF7323" w:rsidRDefault="00D4625D" w:rsidP="00CF7323">
      <w:pPr>
        <w:spacing w:line="240" w:lineRule="auto"/>
        <w:rPr>
          <w:rFonts w:cs="Times New Roman"/>
        </w:rPr>
      </w:pPr>
      <w:r>
        <w:rPr>
          <w:rFonts w:cs="Times New Roman"/>
        </w:rPr>
        <w:t xml:space="preserve">Boeing 787 uses a no-bleed architecture </w:t>
      </w:r>
      <w:r w:rsidRPr="00D4625D">
        <w:rPr>
          <w:rFonts w:cs="Times New Roman"/>
        </w:rPr>
        <w:t>in which traditional pneumatic systems are replaced by electrically powered systems. Environmental control systems (ECS) are no longer pneumatically powered, and instead the compressors, fans, and pumps are powered by electric motors via power electronics converters. Due to this bleed-less architecture, maximum output of around 1.00 MVA comes from four engine-tied generators. With auxiliary power units (APU) for redundancy, a total of 1.45 MVA is installed on the Boeing 787 compared to 0.35 MVA on the Boeing 777. Increased electrical power introduces challenges due to coupled interactions between aircraft power systems, complexity due to additional electrical components, especially the power electronics and electric machines, and more degrees of freedom for system control.</w:t>
      </w:r>
    </w:p>
    <w:p w14:paraId="756F4C73" w14:textId="4390F998" w:rsidR="00CF7323" w:rsidRDefault="00CF7323" w:rsidP="00CF7323"/>
    <w:p w14:paraId="2BC40D5E" w14:textId="70E605F3" w:rsidR="00D4625D" w:rsidRDefault="00D4625D" w:rsidP="00CF7323">
      <w:pPr>
        <w:rPr>
          <w:szCs w:val="24"/>
        </w:rPr>
      </w:pPr>
      <w:r w:rsidRPr="00D4625D">
        <w:rPr>
          <w:szCs w:val="24"/>
        </w:rPr>
        <w:t>Major changes in the MEA electrical system include a variable voltage variable frequency 230 (nominal) Vac bus off the engine generators, a 270 Vdc bus and its attached motor driven loads, and an ac-dc-ac conversion from the 230 Vac bus to a regulated 400 Hz 115 Vac bus, as shown in</w:t>
      </w:r>
      <w:r>
        <w:rPr>
          <w:szCs w:val="24"/>
        </w:rPr>
        <w:t xml:space="preserve"> </w:t>
      </w:r>
      <w:r>
        <w:rPr>
          <w:szCs w:val="24"/>
        </w:rPr>
        <w:fldChar w:fldCharType="begin"/>
      </w:r>
      <w:r>
        <w:rPr>
          <w:szCs w:val="24"/>
        </w:rPr>
        <w:instrText xml:space="preserve"> REF _Ref501380343 \h </w:instrText>
      </w:r>
      <w:r>
        <w:rPr>
          <w:szCs w:val="24"/>
        </w:rPr>
      </w:r>
      <w:r>
        <w:rPr>
          <w:szCs w:val="24"/>
        </w:rPr>
        <w:fldChar w:fldCharType="separate"/>
      </w:r>
      <w:r w:rsidR="00EC3A48">
        <w:t xml:space="preserve">Figure </w:t>
      </w:r>
      <w:r w:rsidR="00EC3A48">
        <w:rPr>
          <w:noProof/>
        </w:rPr>
        <w:t>7</w:t>
      </w:r>
      <w:r w:rsidR="00EC3A48">
        <w:t>.</w:t>
      </w:r>
      <w:r w:rsidR="00EC3A48">
        <w:rPr>
          <w:noProof/>
        </w:rPr>
        <w:t>1</w:t>
      </w:r>
      <w:r>
        <w:rPr>
          <w:szCs w:val="24"/>
        </w:rPr>
        <w:fldChar w:fldCharType="end"/>
      </w:r>
      <w:r w:rsidRPr="00D4625D">
        <w:rPr>
          <w:szCs w:val="24"/>
        </w:rPr>
        <w:t xml:space="preserve">. This configuration will be used throughout the chapter and is the motivation for development of electrical component models. Due to the large scale of these power systems, it is of great interest to rely on accurate modeling and simulation tools for design and prototyping. Two major categories of models exist: high-fidelity detailed switching models within electrical components, and system level averaged models that capture dynamical interaction between components. This work develops the latter. In particular, the average modeling method pertains to transforming three-phase </w:t>
      </w:r>
      <w:r w:rsidRPr="00D4625D">
        <w:rPr>
          <w:i/>
          <w:szCs w:val="24"/>
        </w:rPr>
        <w:t>abc</w:t>
      </w:r>
      <w:r w:rsidRPr="00D4625D">
        <w:rPr>
          <w:szCs w:val="24"/>
        </w:rPr>
        <w:t xml:space="preserve"> ac signals into a synchronous rotating </w:t>
      </w:r>
      <w:r w:rsidRPr="00D4625D">
        <w:rPr>
          <w:i/>
          <w:szCs w:val="24"/>
        </w:rPr>
        <w:t>dq</w:t>
      </w:r>
      <w:r w:rsidRPr="00D4625D">
        <w:rPr>
          <w:szCs w:val="24"/>
        </w:rPr>
        <w:t xml:space="preserve">0 frame. </w:t>
      </w:r>
    </w:p>
    <w:p w14:paraId="1891570C" w14:textId="77777777" w:rsidR="009B0507" w:rsidRPr="00D4625D" w:rsidRDefault="009B0507" w:rsidP="00CF7323">
      <w:pPr>
        <w:rPr>
          <w:sz w:val="20"/>
        </w:rPr>
      </w:pPr>
    </w:p>
    <w:p w14:paraId="49D4DF79" w14:textId="4D550D98" w:rsidR="00CF7323" w:rsidRDefault="0063279C" w:rsidP="00CF7323">
      <w:pPr>
        <w:keepNext/>
        <w:spacing w:line="240" w:lineRule="auto"/>
        <w:jc w:val="center"/>
      </w:pPr>
      <w:r w:rsidRPr="006B1BAA">
        <w:rPr>
          <w:noProof/>
          <w:sz w:val="24"/>
          <w:szCs w:val="24"/>
          <w:lang w:eastAsia="zh-CN"/>
        </w:rPr>
        <w:drawing>
          <wp:inline distT="0" distB="0" distL="0" distR="0" wp14:anchorId="52F758B6" wp14:editId="76131C73">
            <wp:extent cx="3760924" cy="1717040"/>
            <wp:effectExtent l="0" t="0" r="0" b="1016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3807560" cy="1738331"/>
                    </a:xfrm>
                    <a:prstGeom prst="rect">
                      <a:avLst/>
                    </a:prstGeom>
                  </pic:spPr>
                </pic:pic>
              </a:graphicData>
            </a:graphic>
          </wp:inline>
        </w:drawing>
      </w:r>
    </w:p>
    <w:p w14:paraId="068DFD00" w14:textId="3F1DBBBD" w:rsidR="00CF7323" w:rsidRPr="0063279C" w:rsidRDefault="00CF7323" w:rsidP="00CF7323">
      <w:pPr>
        <w:pStyle w:val="Caption"/>
      </w:pPr>
      <w:bookmarkStart w:id="230" w:name="_Ref501380343"/>
      <w:bookmarkStart w:id="231" w:name="_Ref501380280"/>
      <w:r>
        <w:t xml:space="preserve">Figure </w:t>
      </w:r>
      <w:r w:rsidR="00E30E5E">
        <w:fldChar w:fldCharType="begin"/>
      </w:r>
      <w:r w:rsidR="00E30E5E">
        <w:instrText xml:space="preserve"> STYLEREF 1 \s </w:instrText>
      </w:r>
      <w:r w:rsidR="00E30E5E">
        <w:fldChar w:fldCharType="separate"/>
      </w:r>
      <w:r w:rsidR="00EC3A48">
        <w:rPr>
          <w:noProof/>
        </w:rPr>
        <w:t>7</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1</w:t>
      </w:r>
      <w:r w:rsidR="00E30E5E">
        <w:rPr>
          <w:noProof/>
        </w:rPr>
        <w:fldChar w:fldCharType="end"/>
      </w:r>
      <w:bookmarkEnd w:id="230"/>
      <w:r>
        <w:t xml:space="preserve"> </w:t>
      </w:r>
      <w:bookmarkEnd w:id="231"/>
      <w:r w:rsidR="0063279C" w:rsidRPr="0063279C">
        <w:t>Boeing 787 electrical power system architecture</w:t>
      </w:r>
      <w:r w:rsidR="0063279C">
        <w:t>.</w:t>
      </w:r>
    </w:p>
    <w:p w14:paraId="45F2D585" w14:textId="77777777" w:rsidR="0063279C" w:rsidRDefault="0063279C" w:rsidP="00CF7323">
      <w:pPr>
        <w:spacing w:line="240" w:lineRule="auto"/>
        <w:rPr>
          <w:szCs w:val="24"/>
        </w:rPr>
      </w:pPr>
    </w:p>
    <w:p w14:paraId="102FACE3" w14:textId="31E7371A" w:rsidR="00CF7323" w:rsidRPr="0063279C" w:rsidRDefault="0063279C" w:rsidP="00CF7323">
      <w:pPr>
        <w:spacing w:line="240" w:lineRule="auto"/>
        <w:rPr>
          <w:rFonts w:cs="Times New Roman"/>
          <w:sz w:val="20"/>
        </w:rPr>
      </w:pPr>
      <w:r w:rsidRPr="0063279C">
        <w:rPr>
          <w:szCs w:val="24"/>
        </w:rPr>
        <w:t xml:space="preserve">Additionally, it is important to understand and capture the thermal behavior of electrical system components in order to avoid failures due to overheating and thermal runaway. A suitable thermal model is necessary for hot spot detection and temperature monitoring. The combined electrical-thermal model must run fast while capturing necessary dynamics. Thermal models usually have step sizes of milliseconds or slower, whereas electrical models that capture switching behaviors have step sizes of milliseconds or faster. Therefore, switch level models are not suitable when considering system-level </w:t>
      </w:r>
      <w:r w:rsidRPr="0063279C">
        <w:rPr>
          <w:szCs w:val="24"/>
        </w:rPr>
        <w:lastRenderedPageBreak/>
        <w:t xml:space="preserve">simulations. An averaged switching modeling approach is able to capture power losses in power electronic converters and batteries, including device conduction and switching losses, based on equivalent steady-state conditions. Transient dynamics in the generators are captured using </w:t>
      </w:r>
      <w:r w:rsidRPr="0063279C">
        <w:rPr>
          <w:i/>
          <w:szCs w:val="24"/>
        </w:rPr>
        <w:t>d</w:t>
      </w:r>
      <w:r w:rsidRPr="0063279C">
        <w:rPr>
          <w:szCs w:val="24"/>
        </w:rPr>
        <w:t>-</w:t>
      </w:r>
      <w:r w:rsidRPr="0063279C">
        <w:rPr>
          <w:i/>
          <w:szCs w:val="24"/>
        </w:rPr>
        <w:t>q</w:t>
      </w:r>
      <w:r w:rsidRPr="0063279C">
        <w:rPr>
          <w:szCs w:val="24"/>
        </w:rPr>
        <w:t xml:space="preserve"> models that execute with millisecond or faster time steps</w:t>
      </w:r>
      <w:r>
        <w:rPr>
          <w:szCs w:val="24"/>
        </w:rPr>
        <w:t xml:space="preserve">. </w:t>
      </w:r>
    </w:p>
    <w:p w14:paraId="100849AC" w14:textId="77777777" w:rsidR="00CF7323" w:rsidRDefault="00CF7323" w:rsidP="00CF7323"/>
    <w:p w14:paraId="5948F6FE" w14:textId="6B418508" w:rsidR="00CF7323" w:rsidRDefault="0063279C" w:rsidP="00CF7323">
      <w:pPr>
        <w:pStyle w:val="Heading2"/>
      </w:pPr>
      <w:bookmarkStart w:id="232" w:name="_Toc501389672"/>
      <w:r w:rsidRPr="0063279C">
        <w:t>Electrical-Thermal Power Systems Modeling</w:t>
      </w:r>
      <w:bookmarkEnd w:id="232"/>
    </w:p>
    <w:p w14:paraId="5F38511A" w14:textId="77777777" w:rsidR="00CF7323" w:rsidRDefault="00CF7323" w:rsidP="00CF7323"/>
    <w:p w14:paraId="0E8C42B1" w14:textId="6544D984" w:rsidR="00CF7323" w:rsidRDefault="001E307E" w:rsidP="00CF7323">
      <w:pPr>
        <w:rPr>
          <w:szCs w:val="24"/>
        </w:rPr>
      </w:pPr>
      <w:r w:rsidRPr="001E307E">
        <w:rPr>
          <w:szCs w:val="24"/>
        </w:rPr>
        <w:t>In this section, the main building blocks of aircraft electrical power systems including generators, exciters, power converters, battery cells, transformers, and electrical loads will be explained, and modeling details will be presented.</w:t>
      </w:r>
    </w:p>
    <w:p w14:paraId="1D599417" w14:textId="77777777" w:rsidR="009B0507" w:rsidRPr="001E307E" w:rsidRDefault="009B0507" w:rsidP="00CF7323">
      <w:pPr>
        <w:rPr>
          <w:sz w:val="20"/>
        </w:rPr>
      </w:pPr>
    </w:p>
    <w:p w14:paraId="35E73786" w14:textId="77777777" w:rsidR="00CF7323" w:rsidRDefault="00CF7323" w:rsidP="00CF7323">
      <w:pPr>
        <w:pStyle w:val="Heading3"/>
      </w:pPr>
      <w:bookmarkStart w:id="233" w:name="_Toc501389673"/>
      <w:r>
        <w:t>Overall System</w:t>
      </w:r>
      <w:bookmarkEnd w:id="233"/>
    </w:p>
    <w:p w14:paraId="7790BD90" w14:textId="77777777" w:rsidR="005A1431" w:rsidRDefault="005A1431" w:rsidP="00CF7323"/>
    <w:p w14:paraId="3671E775" w14:textId="149C391B" w:rsidR="005A1431" w:rsidRPr="005A1431" w:rsidRDefault="005A1431" w:rsidP="00CF7323">
      <w:pPr>
        <w:rPr>
          <w:sz w:val="20"/>
        </w:rPr>
      </w:pPr>
      <w:r w:rsidRPr="005A1431">
        <w:rPr>
          <w:szCs w:val="24"/>
        </w:rPr>
        <w:t xml:space="preserve">Electrical load distributions and power conversion efficiencies in the Boeing 787 at a typical cruising condition are described in </w:t>
      </w:r>
      <w:r>
        <w:rPr>
          <w:szCs w:val="24"/>
        </w:rPr>
        <w:fldChar w:fldCharType="begin"/>
      </w:r>
      <w:r>
        <w:rPr>
          <w:szCs w:val="24"/>
        </w:rPr>
        <w:instrText xml:space="preserve"> REF _Ref501381815 \h </w:instrText>
      </w:r>
      <w:r>
        <w:rPr>
          <w:szCs w:val="24"/>
        </w:rPr>
      </w:r>
      <w:r>
        <w:rPr>
          <w:szCs w:val="24"/>
        </w:rPr>
        <w:fldChar w:fldCharType="separate"/>
      </w:r>
      <w:r w:rsidR="00EC3A48">
        <w:t xml:space="preserve">Figure </w:t>
      </w:r>
      <w:r w:rsidR="00EC3A48">
        <w:rPr>
          <w:noProof/>
        </w:rPr>
        <w:t>7</w:t>
      </w:r>
      <w:r w:rsidR="00EC3A48">
        <w:t>.</w:t>
      </w:r>
      <w:r w:rsidR="00EC3A48">
        <w:rPr>
          <w:noProof/>
        </w:rPr>
        <w:t>2</w:t>
      </w:r>
      <w:r>
        <w:rPr>
          <w:szCs w:val="24"/>
        </w:rPr>
        <w:fldChar w:fldCharType="end"/>
      </w:r>
      <w:r w:rsidRPr="005A1431">
        <w:rPr>
          <w:szCs w:val="24"/>
        </w:rPr>
        <w:t xml:space="preserve">. This chart provides scaling information for modeling development as well as sanity check data for simulation results. The electrical power system contains the exciter/generator and APU connected to the electrical distribution system. Electrical component models incorporate power loss calculation, which affects the component temperature, and are coupled to ECS models that handle heat rejection due to electrical losses. Engine models provide low-pressure spool speeds and receive load torque from generators. </w:t>
      </w:r>
      <w:r w:rsidR="000E03A5">
        <w:rPr>
          <w:szCs w:val="24"/>
        </w:rPr>
        <w:fldChar w:fldCharType="begin"/>
      </w:r>
      <w:r w:rsidR="000E03A5">
        <w:rPr>
          <w:szCs w:val="24"/>
        </w:rPr>
        <w:instrText xml:space="preserve"> REF _Ref501382104 \h </w:instrText>
      </w:r>
      <w:r w:rsidR="000E03A5">
        <w:rPr>
          <w:szCs w:val="24"/>
        </w:rPr>
      </w:r>
      <w:r w:rsidR="000E03A5">
        <w:rPr>
          <w:szCs w:val="24"/>
        </w:rPr>
        <w:fldChar w:fldCharType="separate"/>
      </w:r>
      <w:r w:rsidR="00EC3A48">
        <w:t xml:space="preserve">Figure </w:t>
      </w:r>
      <w:r w:rsidR="00EC3A48">
        <w:rPr>
          <w:noProof/>
        </w:rPr>
        <w:t>7</w:t>
      </w:r>
      <w:r w:rsidR="00EC3A48">
        <w:t>.</w:t>
      </w:r>
      <w:r w:rsidR="00EC3A48">
        <w:rPr>
          <w:noProof/>
        </w:rPr>
        <w:t>3</w:t>
      </w:r>
      <w:r w:rsidR="000E03A5">
        <w:rPr>
          <w:szCs w:val="24"/>
        </w:rPr>
        <w:fldChar w:fldCharType="end"/>
      </w:r>
      <w:r w:rsidRPr="005A1431">
        <w:rPr>
          <w:szCs w:val="24"/>
        </w:rPr>
        <w:t xml:space="preserve"> shows signal flow from the electrical system to the engine and to the thermal system as well as lines indicating the dependency of other systems on electrical power.</w:t>
      </w:r>
    </w:p>
    <w:p w14:paraId="5E1B4F75" w14:textId="0648AF84" w:rsidR="005A1431" w:rsidRDefault="005A1431" w:rsidP="00CF7323"/>
    <w:p w14:paraId="0249E481" w14:textId="51099590" w:rsidR="00CF7323" w:rsidRPr="00886DCE" w:rsidRDefault="009B0507" w:rsidP="009B0507">
      <w:pPr>
        <w:jc w:val="center"/>
      </w:pPr>
      <w:r w:rsidRPr="006B1BAA">
        <w:rPr>
          <w:noProof/>
          <w:sz w:val="24"/>
          <w:szCs w:val="24"/>
          <w:lang w:eastAsia="zh-CN"/>
        </w:rPr>
        <w:drawing>
          <wp:inline distT="0" distB="0" distL="0" distR="0" wp14:anchorId="77BBA660" wp14:editId="74EAB4BF">
            <wp:extent cx="3967750" cy="228854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tif"/>
                    <pic:cNvPicPr/>
                  </pic:nvPicPr>
                  <pic:blipFill>
                    <a:blip r:embed="rId387">
                      <a:extLst>
                        <a:ext uri="{28A0092B-C50C-407E-A947-70E740481C1C}">
                          <a14:useLocalDpi xmlns:a14="http://schemas.microsoft.com/office/drawing/2010/main" val="0"/>
                        </a:ext>
                      </a:extLst>
                    </a:blip>
                    <a:stretch>
                      <a:fillRect/>
                    </a:stretch>
                  </pic:blipFill>
                  <pic:spPr>
                    <a:xfrm>
                      <a:off x="0" y="0"/>
                      <a:ext cx="3990624" cy="2301733"/>
                    </a:xfrm>
                    <a:prstGeom prst="rect">
                      <a:avLst/>
                    </a:prstGeom>
                  </pic:spPr>
                </pic:pic>
              </a:graphicData>
            </a:graphic>
          </wp:inline>
        </w:drawing>
      </w:r>
    </w:p>
    <w:p w14:paraId="67CFCDA7" w14:textId="77777777" w:rsidR="00CF7323" w:rsidRDefault="00CF7323" w:rsidP="00CF7323">
      <w:pPr>
        <w:keepNext/>
        <w:spacing w:line="240" w:lineRule="auto"/>
        <w:jc w:val="center"/>
      </w:pPr>
    </w:p>
    <w:p w14:paraId="2A1160A1" w14:textId="2EE73AFB" w:rsidR="00CF7323" w:rsidRDefault="00CF7323" w:rsidP="00CF7323">
      <w:pPr>
        <w:pStyle w:val="Caption"/>
      </w:pPr>
      <w:bookmarkStart w:id="234" w:name="_Ref501381815"/>
      <w:r>
        <w:t xml:space="preserve">Figure </w:t>
      </w:r>
      <w:r w:rsidR="00E30E5E">
        <w:fldChar w:fldCharType="begin"/>
      </w:r>
      <w:r w:rsidR="00E30E5E">
        <w:instrText xml:space="preserve"> STYLEREF 1 \s </w:instrText>
      </w:r>
      <w:r w:rsidR="00E30E5E">
        <w:fldChar w:fldCharType="separate"/>
      </w:r>
      <w:r w:rsidR="00EC3A48">
        <w:rPr>
          <w:noProof/>
        </w:rPr>
        <w:t>7</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2</w:t>
      </w:r>
      <w:r w:rsidR="00E30E5E">
        <w:rPr>
          <w:noProof/>
        </w:rPr>
        <w:fldChar w:fldCharType="end"/>
      </w:r>
      <w:bookmarkEnd w:id="234"/>
      <w:r>
        <w:t xml:space="preserve"> </w:t>
      </w:r>
      <w:r w:rsidR="009B0507" w:rsidRPr="009B0507">
        <w:t>Typical electrical system loads and efficiencies at cruise condition in Boeing 787</w:t>
      </w:r>
      <w:r w:rsidR="009B0507">
        <w:t>.</w:t>
      </w:r>
    </w:p>
    <w:p w14:paraId="1BBDCB00" w14:textId="4CCA0F37" w:rsidR="009B0507" w:rsidRPr="00886DCE" w:rsidRDefault="009B0507" w:rsidP="009B0507">
      <w:pPr>
        <w:jc w:val="center"/>
      </w:pPr>
      <w:r w:rsidRPr="006B1BAA">
        <w:rPr>
          <w:noProof/>
          <w:sz w:val="24"/>
          <w:szCs w:val="24"/>
          <w:lang w:eastAsia="zh-CN"/>
        </w:rPr>
        <w:lastRenderedPageBreak/>
        <w:drawing>
          <wp:inline distT="0" distB="0" distL="0" distR="0" wp14:anchorId="7EB682B9" wp14:editId="3AC1F9EE">
            <wp:extent cx="4240294" cy="1394751"/>
            <wp:effectExtent l="0" t="0" r="1905" b="2540"/>
            <wp:docPr id="489" name="Picture 489" descr="Macintosh HD:Users:veyselbuyukdegirmenci:Desktop:Electrical Syste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Macintosh HD:Users:veyselbuyukdegirmenci:Desktop:Electrical System.tiff"/>
                    <pic:cNvPicPr>
                      <a:picLocks noChangeAspect="1" noChangeArrowheads="1"/>
                    </pic:cNvPicPr>
                  </pic:nvPicPr>
                  <pic:blipFill>
                    <a:blip r:embed="rId388" cstate="print">
                      <a:extLst>
                        <a:ext uri="{28A0092B-C50C-407E-A947-70E740481C1C}">
                          <a14:useLocalDpi xmlns:a14="http://schemas.microsoft.com/office/drawing/2010/main" val="0"/>
                        </a:ext>
                      </a:extLst>
                    </a:blip>
                    <a:srcRect t="2" b="-4887"/>
                    <a:stretch>
                      <a:fillRect/>
                    </a:stretch>
                  </pic:blipFill>
                  <pic:spPr bwMode="auto">
                    <a:xfrm>
                      <a:off x="0" y="0"/>
                      <a:ext cx="4260342" cy="1401345"/>
                    </a:xfrm>
                    <a:prstGeom prst="rect">
                      <a:avLst/>
                    </a:prstGeom>
                    <a:noFill/>
                    <a:ln>
                      <a:noFill/>
                    </a:ln>
                  </pic:spPr>
                </pic:pic>
              </a:graphicData>
            </a:graphic>
          </wp:inline>
        </w:drawing>
      </w:r>
    </w:p>
    <w:p w14:paraId="5B217E3D" w14:textId="77777777" w:rsidR="009B0507" w:rsidRDefault="009B0507" w:rsidP="009B0507">
      <w:pPr>
        <w:keepNext/>
        <w:spacing w:line="240" w:lineRule="auto"/>
        <w:jc w:val="center"/>
      </w:pPr>
    </w:p>
    <w:p w14:paraId="2EF4CFB0" w14:textId="19F289B5" w:rsidR="009B0507" w:rsidRPr="009B0507" w:rsidRDefault="009B0507" w:rsidP="009B0507">
      <w:pPr>
        <w:pStyle w:val="Caption"/>
      </w:pPr>
      <w:bookmarkStart w:id="235" w:name="_Ref501382104"/>
      <w:r>
        <w:t xml:space="preserve">Figure </w:t>
      </w:r>
      <w:r w:rsidR="00E30E5E">
        <w:fldChar w:fldCharType="begin"/>
      </w:r>
      <w:r w:rsidR="00E30E5E">
        <w:instrText xml:space="preserve"> STYLEREF 1 \s </w:instrText>
      </w:r>
      <w:r w:rsidR="00E30E5E">
        <w:fldChar w:fldCharType="separate"/>
      </w:r>
      <w:r w:rsidR="00EC3A48">
        <w:rPr>
          <w:noProof/>
        </w:rPr>
        <w:t>7</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3</w:t>
      </w:r>
      <w:r w:rsidR="00E30E5E">
        <w:rPr>
          <w:noProof/>
        </w:rPr>
        <w:fldChar w:fldCharType="end"/>
      </w:r>
      <w:bookmarkEnd w:id="235"/>
      <w:r>
        <w:t xml:space="preserve"> </w:t>
      </w:r>
      <w:r w:rsidRPr="009B0507">
        <w:t>Electrical power system diagram with input/output dependencies</w:t>
      </w:r>
      <w:r>
        <w:t>.</w:t>
      </w:r>
    </w:p>
    <w:p w14:paraId="0C5A4AEA" w14:textId="34899927" w:rsidR="00CF7323" w:rsidRPr="00863FF4" w:rsidRDefault="00CF7323" w:rsidP="00CF7323">
      <w:pPr>
        <w:spacing w:line="240" w:lineRule="auto"/>
        <w:rPr>
          <w:rFonts w:cs="Times New Roman"/>
        </w:rPr>
      </w:pPr>
    </w:p>
    <w:p w14:paraId="7EF8AA14" w14:textId="7E5827BD" w:rsidR="00CF7323" w:rsidRDefault="000E03A5" w:rsidP="00CF7323">
      <w:pPr>
        <w:pStyle w:val="Heading3"/>
      </w:pPr>
      <w:bookmarkStart w:id="236" w:name="_Toc388205975"/>
      <w:bookmarkStart w:id="237" w:name="_Toc501389674"/>
      <w:r w:rsidRPr="000E03A5">
        <w:t>Generator</w:t>
      </w:r>
      <w:bookmarkEnd w:id="236"/>
      <w:bookmarkEnd w:id="237"/>
    </w:p>
    <w:p w14:paraId="2C1AA274" w14:textId="77777777" w:rsidR="000E03A5" w:rsidRDefault="000E03A5" w:rsidP="00CF7323">
      <w:pPr>
        <w:spacing w:line="240" w:lineRule="auto"/>
        <w:rPr>
          <w:rFonts w:cs="Times New Roman"/>
        </w:rPr>
      </w:pPr>
    </w:p>
    <w:p w14:paraId="1C85536E" w14:textId="7759A840" w:rsidR="00CF7323" w:rsidRDefault="00426CAB" w:rsidP="00CF7323">
      <w:pPr>
        <w:spacing w:line="240" w:lineRule="auto"/>
        <w:rPr>
          <w:rFonts w:cs="Times New Roman"/>
          <w:sz w:val="20"/>
        </w:rPr>
      </w:pPr>
      <w:r w:rsidRPr="00426CAB">
        <w:rPr>
          <w:szCs w:val="24"/>
        </w:rPr>
        <w:t xml:space="preserve">The generator consists of a synchronous generator, a synchronous exciter, and exciter controls. The input/output structure is shown in </w:t>
      </w:r>
      <w:r w:rsidR="00A424CE">
        <w:rPr>
          <w:szCs w:val="24"/>
        </w:rPr>
        <w:fldChar w:fldCharType="begin"/>
      </w:r>
      <w:r w:rsidR="00A424CE">
        <w:rPr>
          <w:szCs w:val="24"/>
        </w:rPr>
        <w:instrText xml:space="preserve"> REF _Ref501382465 \h </w:instrText>
      </w:r>
      <w:r w:rsidR="00A424CE">
        <w:rPr>
          <w:szCs w:val="24"/>
        </w:rPr>
      </w:r>
      <w:r w:rsidR="00A424CE">
        <w:rPr>
          <w:szCs w:val="24"/>
        </w:rPr>
        <w:fldChar w:fldCharType="separate"/>
      </w:r>
      <w:r w:rsidR="00EC3A48">
        <w:t xml:space="preserve">Figure </w:t>
      </w:r>
      <w:r w:rsidR="00EC3A48">
        <w:rPr>
          <w:noProof/>
        </w:rPr>
        <w:t>7</w:t>
      </w:r>
      <w:r w:rsidR="00EC3A48">
        <w:t>.</w:t>
      </w:r>
      <w:r w:rsidR="00EC3A48">
        <w:rPr>
          <w:noProof/>
        </w:rPr>
        <w:t>4</w:t>
      </w:r>
      <w:r w:rsidR="00A424CE">
        <w:rPr>
          <w:szCs w:val="24"/>
        </w:rPr>
        <w:fldChar w:fldCharType="end"/>
      </w:r>
      <w:r w:rsidRPr="00426CAB">
        <w:rPr>
          <w:szCs w:val="24"/>
        </w:rPr>
        <w:t xml:space="preserve">. The engine speed serves as an input, and is adjusted based upon a fixed gear ratio. A dc voltage input provides voltage potential to the exciter, and load currents in the </w:t>
      </w:r>
      <w:r w:rsidRPr="00426CAB">
        <w:rPr>
          <w:i/>
          <w:szCs w:val="24"/>
        </w:rPr>
        <w:t>dq</w:t>
      </w:r>
      <w:r w:rsidRPr="00426CAB">
        <w:rPr>
          <w:szCs w:val="24"/>
        </w:rPr>
        <w:t xml:space="preserve">0 reference frame impose the total current load on the generator. The mathematical model outputs provide a </w:t>
      </w:r>
      <w:r w:rsidRPr="00426CAB">
        <w:rPr>
          <w:i/>
          <w:szCs w:val="24"/>
        </w:rPr>
        <w:t>dq</w:t>
      </w:r>
      <w:r w:rsidRPr="00426CAB">
        <w:rPr>
          <w:szCs w:val="24"/>
        </w:rPr>
        <w:t xml:space="preserve">0 line voltage from the generator, current draw by the exciter system, a torque on the engine, and heat produced due to losses. The synchronous generator and exciter models will be detailed in this section. The input/output structure of a wound-field synchronous generator is shown in </w:t>
      </w:r>
      <w:r w:rsidR="00D12F84">
        <w:rPr>
          <w:szCs w:val="24"/>
        </w:rPr>
        <w:fldChar w:fldCharType="begin"/>
      </w:r>
      <w:r w:rsidR="00D12F84">
        <w:rPr>
          <w:szCs w:val="24"/>
        </w:rPr>
        <w:instrText xml:space="preserve"> REF _Ref501383557 \h </w:instrText>
      </w:r>
      <w:r w:rsidR="00D12F84">
        <w:rPr>
          <w:szCs w:val="24"/>
        </w:rPr>
      </w:r>
      <w:r w:rsidR="00D12F84">
        <w:rPr>
          <w:szCs w:val="24"/>
        </w:rPr>
        <w:fldChar w:fldCharType="separate"/>
      </w:r>
      <w:r w:rsidR="00EC3A48">
        <w:t xml:space="preserve">Figure </w:t>
      </w:r>
      <w:r w:rsidR="00EC3A48">
        <w:rPr>
          <w:noProof/>
        </w:rPr>
        <w:t>7</w:t>
      </w:r>
      <w:r w:rsidR="00EC3A48">
        <w:t>.</w:t>
      </w:r>
      <w:r w:rsidR="00EC3A48">
        <w:rPr>
          <w:noProof/>
        </w:rPr>
        <w:t>5</w:t>
      </w:r>
      <w:r w:rsidR="00D12F84">
        <w:rPr>
          <w:szCs w:val="24"/>
        </w:rPr>
        <w:fldChar w:fldCharType="end"/>
      </w:r>
      <w:r w:rsidR="00A424CE">
        <w:rPr>
          <w:szCs w:val="24"/>
        </w:rPr>
        <w:t>.</w:t>
      </w:r>
      <w:r w:rsidR="00CF7323" w:rsidRPr="00426CAB">
        <w:rPr>
          <w:rFonts w:cs="Times New Roman"/>
          <w:sz w:val="20"/>
        </w:rPr>
        <w:t xml:space="preserve"> </w:t>
      </w:r>
    </w:p>
    <w:p w14:paraId="71498AE6" w14:textId="77777777" w:rsidR="00A424CE" w:rsidRDefault="00A424CE" w:rsidP="00CF7323">
      <w:pPr>
        <w:spacing w:line="240" w:lineRule="auto"/>
        <w:rPr>
          <w:rFonts w:cs="Times New Roman"/>
          <w:sz w:val="20"/>
        </w:rPr>
      </w:pPr>
    </w:p>
    <w:p w14:paraId="4E66C9C8" w14:textId="77777777" w:rsidR="00426CAB" w:rsidRPr="00426CAB" w:rsidRDefault="00426CAB" w:rsidP="00CF7323">
      <w:pPr>
        <w:spacing w:line="240" w:lineRule="auto"/>
        <w:rPr>
          <w:rFonts w:cs="Times New Roman"/>
          <w:sz w:val="20"/>
        </w:rPr>
      </w:pPr>
    </w:p>
    <w:p w14:paraId="41DE51B7" w14:textId="0ED2A9FC" w:rsidR="00CF7323" w:rsidRDefault="00A424CE" w:rsidP="00CF7323">
      <w:pPr>
        <w:keepNext/>
        <w:spacing w:line="240" w:lineRule="auto"/>
        <w:jc w:val="center"/>
      </w:pPr>
      <w:r w:rsidRPr="006B1BAA">
        <w:rPr>
          <w:noProof/>
          <w:sz w:val="24"/>
          <w:szCs w:val="24"/>
          <w:lang w:eastAsia="zh-CN"/>
        </w:rPr>
        <w:drawing>
          <wp:inline distT="0" distB="0" distL="0" distR="0" wp14:anchorId="42CFF0DA" wp14:editId="3E57BFE6">
            <wp:extent cx="3589218" cy="1148045"/>
            <wp:effectExtent l="0" t="0" r="0" b="0"/>
            <wp:docPr id="490" name="Picture 490" descr="Macintosh HD:Users:buyukdegirmenci:Desktop:Generation Un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Macintosh HD:Users:buyukdegirmenci:Desktop:Generation Unit.tiff"/>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688288" cy="1179734"/>
                    </a:xfrm>
                    <a:prstGeom prst="rect">
                      <a:avLst/>
                    </a:prstGeom>
                    <a:noFill/>
                    <a:ln>
                      <a:noFill/>
                    </a:ln>
                  </pic:spPr>
                </pic:pic>
              </a:graphicData>
            </a:graphic>
          </wp:inline>
        </w:drawing>
      </w:r>
    </w:p>
    <w:p w14:paraId="08F1C083" w14:textId="55B51092" w:rsidR="00CF7323" w:rsidRDefault="00CF7323" w:rsidP="00CF7323">
      <w:pPr>
        <w:pStyle w:val="Caption"/>
      </w:pPr>
      <w:bookmarkStart w:id="238" w:name="_Ref501382465"/>
      <w:r>
        <w:t xml:space="preserve">Figure </w:t>
      </w:r>
      <w:r w:rsidR="00E30E5E">
        <w:fldChar w:fldCharType="begin"/>
      </w:r>
      <w:r w:rsidR="00E30E5E">
        <w:instrText xml:space="preserve"> STYLEREF 1 \s </w:instrText>
      </w:r>
      <w:r w:rsidR="00E30E5E">
        <w:fldChar w:fldCharType="separate"/>
      </w:r>
      <w:r w:rsidR="00EC3A48">
        <w:rPr>
          <w:noProof/>
        </w:rPr>
        <w:t>7</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4</w:t>
      </w:r>
      <w:r w:rsidR="00E30E5E">
        <w:rPr>
          <w:noProof/>
        </w:rPr>
        <w:fldChar w:fldCharType="end"/>
      </w:r>
      <w:bookmarkEnd w:id="238"/>
      <w:r>
        <w:t xml:space="preserve"> </w:t>
      </w:r>
      <w:r w:rsidR="00A424CE" w:rsidRPr="00A424CE">
        <w:t>Generator system inputs/outputs</w:t>
      </w:r>
      <w:r w:rsidR="00A424CE">
        <w:t>.</w:t>
      </w:r>
    </w:p>
    <w:p w14:paraId="3FEB0D41" w14:textId="732C67E9" w:rsidR="00A424CE" w:rsidRDefault="00A424CE" w:rsidP="00A424CE"/>
    <w:p w14:paraId="33EA9CA5" w14:textId="0B2981D2" w:rsidR="00A424CE" w:rsidRDefault="00A424CE" w:rsidP="00A424CE">
      <w:pPr>
        <w:keepNext/>
        <w:spacing w:line="240" w:lineRule="auto"/>
        <w:jc w:val="center"/>
      </w:pPr>
      <w:r w:rsidRPr="006B1BAA">
        <w:rPr>
          <w:noProof/>
          <w:sz w:val="24"/>
          <w:szCs w:val="24"/>
          <w:lang w:eastAsia="zh-CN"/>
        </w:rPr>
        <w:drawing>
          <wp:inline distT="0" distB="0" distL="0" distR="0" wp14:anchorId="52661E1E" wp14:editId="329E5405">
            <wp:extent cx="4238284" cy="1199879"/>
            <wp:effectExtent l="0" t="0" r="3810" b="0"/>
            <wp:docPr id="492" name="Picture 492" descr="Macintosh HD:Users:veyselbuyukdegirmenci:Desktop:Synchronous Generat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eyselbuyukdegirmenci:Desktop:Synchronous Generator.tiff"/>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270872" cy="1209105"/>
                    </a:xfrm>
                    <a:prstGeom prst="rect">
                      <a:avLst/>
                    </a:prstGeom>
                    <a:noFill/>
                    <a:ln>
                      <a:noFill/>
                    </a:ln>
                  </pic:spPr>
                </pic:pic>
              </a:graphicData>
            </a:graphic>
          </wp:inline>
        </w:drawing>
      </w:r>
    </w:p>
    <w:p w14:paraId="4A882807" w14:textId="4C2321FE" w:rsidR="00A424CE" w:rsidRDefault="00A424CE" w:rsidP="00A424CE">
      <w:pPr>
        <w:pStyle w:val="Caption"/>
      </w:pPr>
      <w:bookmarkStart w:id="239" w:name="_Ref501383557"/>
      <w:r>
        <w:t xml:space="preserve">Figure </w:t>
      </w:r>
      <w:r w:rsidR="00E30E5E">
        <w:fldChar w:fldCharType="begin"/>
      </w:r>
      <w:r w:rsidR="00E30E5E">
        <w:instrText xml:space="preserve"> STYLEREF 1 \s </w:instrText>
      </w:r>
      <w:r w:rsidR="00E30E5E">
        <w:fldChar w:fldCharType="separate"/>
      </w:r>
      <w:r w:rsidR="00EC3A48">
        <w:rPr>
          <w:noProof/>
        </w:rPr>
        <w:t>7</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5</w:t>
      </w:r>
      <w:r w:rsidR="00E30E5E">
        <w:rPr>
          <w:noProof/>
        </w:rPr>
        <w:fldChar w:fldCharType="end"/>
      </w:r>
      <w:bookmarkEnd w:id="239"/>
      <w:r>
        <w:t xml:space="preserve"> </w:t>
      </w:r>
      <w:r w:rsidRPr="00A424CE">
        <w:t>Synchronous generator inputs and outputs</w:t>
      </w:r>
      <w:r>
        <w:t>.</w:t>
      </w:r>
    </w:p>
    <w:p w14:paraId="099B3E79" w14:textId="77777777" w:rsidR="00A424CE" w:rsidRPr="00A424CE" w:rsidRDefault="00A424CE" w:rsidP="00A424CE"/>
    <w:p w14:paraId="3D730BB3" w14:textId="7E3C7698" w:rsidR="00CF7323" w:rsidRPr="00564F82" w:rsidRDefault="00564F82" w:rsidP="00CF7323">
      <w:pPr>
        <w:spacing w:line="240" w:lineRule="auto"/>
        <w:rPr>
          <w:rFonts w:cs="Times New Roman"/>
          <w:sz w:val="20"/>
        </w:rPr>
      </w:pPr>
      <w:r w:rsidRPr="00564F82">
        <w:rPr>
          <w:szCs w:val="24"/>
        </w:rPr>
        <w:t>In ac machine models, sinusoidal states can lead to computationally intensive simulations. Alternatively, a well-known synchronous, or direct-quadrature-zero (</w:t>
      </w:r>
      <w:r w:rsidRPr="00564F82">
        <w:rPr>
          <w:i/>
          <w:szCs w:val="24"/>
        </w:rPr>
        <w:t>dq</w:t>
      </w:r>
      <w:r w:rsidRPr="00564F82">
        <w:rPr>
          <w:szCs w:val="24"/>
        </w:rPr>
        <w:t>0) reference frame, can be used. Sinusoidal states are transformed using Park’s transformation</w:t>
      </w:r>
      <w:r w:rsidR="004D2479">
        <w:rPr>
          <w:szCs w:val="24"/>
        </w:rPr>
        <w:t>,</w:t>
      </w:r>
      <w:r w:rsidRPr="00564F82">
        <w:rPr>
          <w:szCs w:val="24"/>
        </w:rPr>
        <w:t xml:space="preserve"> which results in constant steady-state conditions, larger solver time steps, and faster simulations. The following generator model is derived in the </w:t>
      </w:r>
      <w:r w:rsidRPr="00564F82">
        <w:rPr>
          <w:i/>
          <w:szCs w:val="24"/>
        </w:rPr>
        <w:t>dq</w:t>
      </w:r>
      <w:r w:rsidRPr="00564F82">
        <w:rPr>
          <w:szCs w:val="24"/>
        </w:rPr>
        <w:t>0 reference frame. Parameter values are dependent upon specific machines</w:t>
      </w:r>
      <w:r w:rsidR="004D2479">
        <w:rPr>
          <w:szCs w:val="24"/>
        </w:rPr>
        <w:t>.</w:t>
      </w:r>
    </w:p>
    <w:p w14:paraId="400AEFE4" w14:textId="77777777" w:rsidR="00CF7323" w:rsidRPr="00886DCE" w:rsidRDefault="00CF7323" w:rsidP="00CF7323"/>
    <w:p w14:paraId="79F93CBD" w14:textId="51D7385B" w:rsidR="00CF7323" w:rsidRDefault="00094A61" w:rsidP="00CF7323">
      <w:pPr>
        <w:spacing w:line="240" w:lineRule="auto"/>
        <w:rPr>
          <w:szCs w:val="24"/>
        </w:rPr>
      </w:pPr>
      <w:r w:rsidRPr="00094A61">
        <w:rPr>
          <w:szCs w:val="24"/>
        </w:rPr>
        <w:lastRenderedPageBreak/>
        <w:t xml:space="preserve">Denoting the direct axis with subscript </w:t>
      </w:r>
      <w:r w:rsidRPr="00094A61">
        <w:rPr>
          <w:i/>
          <w:szCs w:val="24"/>
        </w:rPr>
        <w:t>d</w:t>
      </w:r>
      <w:r w:rsidRPr="00094A61">
        <w:rPr>
          <w:szCs w:val="24"/>
        </w:rPr>
        <w:t xml:space="preserve"> and the quadrature axis with subscript </w:t>
      </w:r>
      <w:r w:rsidRPr="00094A61">
        <w:rPr>
          <w:i/>
          <w:szCs w:val="24"/>
        </w:rPr>
        <w:t>q</w:t>
      </w:r>
      <w:r w:rsidRPr="00094A61">
        <w:rPr>
          <w:szCs w:val="24"/>
        </w:rPr>
        <w:t>, the electromotive force</w:t>
      </w:r>
      <w:r w:rsidRPr="00094A61">
        <w:rPr>
          <w:i/>
          <w:szCs w:val="24"/>
        </w:rPr>
        <w:t xml:space="preserve"> E'</w:t>
      </w:r>
      <w:r w:rsidRPr="00094A61">
        <w:rPr>
          <w:szCs w:val="24"/>
        </w:rPr>
        <w:t xml:space="preserve"> dynamics for the stator are modeled as</w:t>
      </w:r>
    </w:p>
    <w:p w14:paraId="3B017415" w14:textId="5FD4F8D2" w:rsidR="00094A61" w:rsidRPr="00094A61" w:rsidRDefault="00094A61" w:rsidP="00CF7323">
      <w:pPr>
        <w:spacing w:line="240" w:lineRule="auto"/>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094A61" w14:paraId="07B890AE" w14:textId="77777777" w:rsidTr="00D12F84">
        <w:tc>
          <w:tcPr>
            <w:tcW w:w="625" w:type="dxa"/>
          </w:tcPr>
          <w:p w14:paraId="1A380689" w14:textId="77777777" w:rsidR="00094A61" w:rsidRDefault="00094A61" w:rsidP="00D12F84">
            <w:pPr>
              <w:rPr>
                <w:rFonts w:cs="Times New Roman"/>
              </w:rPr>
            </w:pPr>
          </w:p>
        </w:tc>
        <w:tc>
          <w:tcPr>
            <w:tcW w:w="8100" w:type="dxa"/>
          </w:tcPr>
          <w:p w14:paraId="725F6652" w14:textId="12EC6373" w:rsidR="00094A61" w:rsidRDefault="00094A61" w:rsidP="00D12F84">
            <w:pPr>
              <w:jc w:val="center"/>
              <w:rPr>
                <w:rFonts w:cs="Times New Roman"/>
              </w:rPr>
            </w:pPr>
            <w:r w:rsidRPr="006B1BAA">
              <w:rPr>
                <w:position w:val="-32"/>
                <w:sz w:val="24"/>
                <w:szCs w:val="24"/>
              </w:rPr>
              <w:object w:dxaOrig="6320" w:dyaOrig="740" w14:anchorId="63536F94">
                <v:shape id="_x0000_i1146" type="#_x0000_t75" style="width:304pt;height:36.65pt" o:ole="">
                  <v:imagedata r:id="rId391" o:title=""/>
                </v:shape>
                <o:OLEObject Type="Embed" ProgID="Equation.DSMT4" ShapeID="_x0000_i1146" DrawAspect="Content" ObjectID="_1575147418" r:id="rId392"/>
              </w:object>
            </w:r>
          </w:p>
        </w:tc>
        <w:tc>
          <w:tcPr>
            <w:tcW w:w="625" w:type="dxa"/>
          </w:tcPr>
          <w:p w14:paraId="50E54C9A" w14:textId="3B7DB82E" w:rsidR="00094A61" w:rsidRPr="00B567AE" w:rsidRDefault="00094A61" w:rsidP="00D12F84">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w:t>
            </w:r>
            <w:r w:rsidRPr="00B567AE">
              <w:rPr>
                <w:rFonts w:cs="Times New Roman"/>
              </w:rPr>
              <w:fldChar w:fldCharType="end"/>
            </w:r>
          </w:p>
        </w:tc>
      </w:tr>
    </w:tbl>
    <w:p w14:paraId="76091185" w14:textId="3CB2EB3D" w:rsidR="00094A61" w:rsidRDefault="00094A61" w:rsidP="00CF7323">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094A61" w14:paraId="4E7D96FF" w14:textId="77777777" w:rsidTr="00094A61">
        <w:tc>
          <w:tcPr>
            <w:tcW w:w="625" w:type="dxa"/>
          </w:tcPr>
          <w:p w14:paraId="168602D6" w14:textId="77777777" w:rsidR="00094A61" w:rsidRDefault="00094A61" w:rsidP="00D12F84">
            <w:pPr>
              <w:rPr>
                <w:rFonts w:cs="Times New Roman"/>
              </w:rPr>
            </w:pPr>
          </w:p>
        </w:tc>
        <w:tc>
          <w:tcPr>
            <w:tcW w:w="8100" w:type="dxa"/>
          </w:tcPr>
          <w:p w14:paraId="2E277794" w14:textId="67538356" w:rsidR="00094A61" w:rsidRDefault="006F413D" w:rsidP="00D12F84">
            <w:pPr>
              <w:jc w:val="center"/>
              <w:rPr>
                <w:rFonts w:cs="Times New Roman"/>
              </w:rPr>
            </w:pPr>
            <w:r w:rsidRPr="006B1BAA">
              <w:rPr>
                <w:position w:val="-36"/>
                <w:sz w:val="24"/>
                <w:szCs w:val="24"/>
              </w:rPr>
              <w:object w:dxaOrig="5880" w:dyaOrig="820" w14:anchorId="0BCD8AD3">
                <v:shape id="_x0000_i1147" type="#_x0000_t75" style="width:298.65pt;height:40pt" o:ole="">
                  <v:imagedata r:id="rId393" o:title=""/>
                </v:shape>
                <o:OLEObject Type="Embed" ProgID="Equation.DSMT4" ShapeID="_x0000_i1147" DrawAspect="Content" ObjectID="_1575147419" r:id="rId394"/>
              </w:object>
            </w:r>
          </w:p>
        </w:tc>
        <w:tc>
          <w:tcPr>
            <w:tcW w:w="666" w:type="dxa"/>
          </w:tcPr>
          <w:p w14:paraId="3B232635" w14:textId="54AC536A" w:rsidR="00094A61" w:rsidRPr="00B567AE" w:rsidRDefault="00094A61" w:rsidP="00D12F84">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w:t>
            </w:r>
            <w:r w:rsidRPr="00B567AE">
              <w:rPr>
                <w:rFonts w:cs="Times New Roman"/>
              </w:rPr>
              <w:fldChar w:fldCharType="end"/>
            </w:r>
          </w:p>
        </w:tc>
      </w:tr>
    </w:tbl>
    <w:p w14:paraId="4E04FF46" w14:textId="635A1E19" w:rsidR="00094A61" w:rsidRDefault="00094A61" w:rsidP="00CF7323">
      <w:pPr>
        <w:spacing w:line="240" w:lineRule="auto"/>
        <w:rPr>
          <w:rFonts w:cs="Times New Roman"/>
        </w:rPr>
      </w:pPr>
    </w:p>
    <w:p w14:paraId="13419E2B" w14:textId="1C029535" w:rsidR="00094A61" w:rsidRPr="00D12F84" w:rsidRDefault="00D12F84" w:rsidP="00CF7323">
      <w:pPr>
        <w:spacing w:line="240" w:lineRule="auto"/>
        <w:rPr>
          <w:rFonts w:cs="Times New Roman"/>
          <w:sz w:val="20"/>
        </w:rPr>
      </w:pPr>
      <w:r w:rsidRPr="00D12F84">
        <w:rPr>
          <w:szCs w:val="24"/>
        </w:rPr>
        <w:t xml:space="preserve">where </w:t>
      </w:r>
      <w:r w:rsidRPr="00D12F84">
        <w:rPr>
          <w:i/>
          <w:szCs w:val="24"/>
        </w:rPr>
        <w:t>X</w:t>
      </w:r>
      <w:r w:rsidRPr="00D12F84">
        <w:rPr>
          <w:szCs w:val="24"/>
        </w:rPr>
        <w:t xml:space="preserve"> is the per-unit reactance, </w:t>
      </w:r>
      <m:oMath>
        <m:r>
          <w:rPr>
            <w:rFonts w:ascii="Cambria Math" w:hAnsi="Cambria Math"/>
            <w:szCs w:val="24"/>
          </w:rPr>
          <m:t>X'</m:t>
        </m:r>
      </m:oMath>
      <w:r w:rsidRPr="00D12F84">
        <w:rPr>
          <w:szCs w:val="24"/>
        </w:rPr>
        <w:t xml:space="preserve"> is the per-unit transient reactance, </w:t>
      </w:r>
      <m:oMath>
        <m:r>
          <w:rPr>
            <w:rFonts w:ascii="Cambria Math" w:hAnsi="Cambria Math"/>
            <w:szCs w:val="24"/>
          </w:rPr>
          <m:t>X''</m:t>
        </m:r>
      </m:oMath>
      <w:r w:rsidRPr="00D12F84">
        <w:rPr>
          <w:szCs w:val="24"/>
        </w:rPr>
        <w:t xml:space="preserve"> is the per-unit sub-transient reactance, </w:t>
      </w:r>
      <m:oMath>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ls</m:t>
            </m:r>
          </m:sub>
          <m:sup>
            <m:r>
              <w:rPr>
                <w:rFonts w:ascii="Cambria Math" w:hAnsi="Cambria Math"/>
                <w:szCs w:val="24"/>
              </w:rPr>
              <m:t>'</m:t>
            </m:r>
          </m:sup>
        </m:sSubSup>
      </m:oMath>
      <w:r w:rsidRPr="00D12F84">
        <w:rPr>
          <w:szCs w:val="24"/>
        </w:rPr>
        <w:t xml:space="preserve"> is the leakage reactance, </w:t>
      </w:r>
      <m:oMath>
        <m:sSubSup>
          <m:sSubSupPr>
            <m:ctrlPr>
              <w:rPr>
                <w:rFonts w:ascii="Cambria Math" w:hAnsi="Cambria Math"/>
                <w:i/>
                <w:szCs w:val="24"/>
              </w:rPr>
            </m:ctrlPr>
          </m:sSubSupPr>
          <m:e>
            <m:r>
              <w:rPr>
                <w:rFonts w:ascii="Cambria Math" w:hAnsi="Cambria Math"/>
                <w:szCs w:val="24"/>
              </w:rPr>
              <m:t>T</m:t>
            </m:r>
          </m:e>
          <m:sub>
            <m:r>
              <w:rPr>
                <w:rFonts w:ascii="Cambria Math" w:hAnsi="Cambria Math"/>
                <w:szCs w:val="24"/>
              </w:rPr>
              <m:t>do</m:t>
            </m:r>
          </m:sub>
          <m:sup>
            <m:r>
              <w:rPr>
                <w:rFonts w:ascii="Cambria Math" w:hAnsi="Cambria Math"/>
                <w:szCs w:val="24"/>
              </w:rPr>
              <m:t>'</m:t>
            </m:r>
          </m:sup>
        </m:sSubSup>
      </m:oMath>
      <w:r w:rsidRPr="00D12F84">
        <w:rPr>
          <w:szCs w:val="24"/>
        </w:rPr>
        <w:t xml:space="preserve"> and </w:t>
      </w:r>
      <m:oMath>
        <m:sSubSup>
          <m:sSubSupPr>
            <m:ctrlPr>
              <w:rPr>
                <w:rFonts w:ascii="Cambria Math" w:hAnsi="Cambria Math"/>
                <w:i/>
                <w:szCs w:val="24"/>
              </w:rPr>
            </m:ctrlPr>
          </m:sSubSupPr>
          <m:e>
            <m:r>
              <w:rPr>
                <w:rFonts w:ascii="Cambria Math" w:hAnsi="Cambria Math"/>
                <w:szCs w:val="24"/>
              </w:rPr>
              <m:t>T</m:t>
            </m:r>
          </m:e>
          <m:sub>
            <m:r>
              <w:rPr>
                <w:rFonts w:ascii="Cambria Math" w:hAnsi="Cambria Math"/>
                <w:szCs w:val="24"/>
              </w:rPr>
              <m:t>qo</m:t>
            </m:r>
          </m:sub>
          <m:sup>
            <m:r>
              <w:rPr>
                <w:rFonts w:ascii="Cambria Math" w:hAnsi="Cambria Math"/>
                <w:szCs w:val="24"/>
              </w:rPr>
              <m:t>'</m:t>
            </m:r>
          </m:sup>
        </m:sSubSup>
      </m:oMath>
      <w:r w:rsidRPr="00D12F84">
        <w:rPr>
          <w:szCs w:val="24"/>
        </w:rPr>
        <w:t xml:space="preserve"> are the per-unit transient field winding time constants in their respective axes, and </w:t>
      </w:r>
      <m:oMath>
        <m:r>
          <w:rPr>
            <w:rFonts w:ascii="Cambria Math" w:hAnsi="Cambria Math"/>
            <w:szCs w:val="24"/>
          </w:rPr>
          <m:t>I</m:t>
        </m:r>
      </m:oMath>
      <w:r w:rsidR="006F413D">
        <w:rPr>
          <w:szCs w:val="24"/>
        </w:rPr>
        <w:t xml:space="preserve"> is the current</w:t>
      </w:r>
      <w:r w:rsidRPr="00D12F84">
        <w:rPr>
          <w:szCs w:val="24"/>
        </w:rPr>
        <w:t>.</w:t>
      </w:r>
      <w:r w:rsidR="006F413D">
        <w:rPr>
          <w:szCs w:val="24"/>
        </w:rPr>
        <w:t xml:space="preserve"> </w:t>
      </w:r>
      <w:r w:rsidR="006F413D" w:rsidRPr="006F413D">
        <w:rPr>
          <w:szCs w:val="24"/>
        </w:rPr>
        <w:t xml:space="preserve">The flux linkage </w:t>
      </w:r>
      <w:r w:rsidR="006F413D" w:rsidRPr="006F413D">
        <w:rPr>
          <w:i/>
          <w:szCs w:val="24"/>
        </w:rPr>
        <w:t>ψ</w:t>
      </w:r>
      <w:r w:rsidR="006F413D" w:rsidRPr="006F413D">
        <w:rPr>
          <w:szCs w:val="24"/>
        </w:rPr>
        <w:t xml:space="preserve"> dynamics are defined as</w:t>
      </w:r>
    </w:p>
    <w:p w14:paraId="2072EFE6" w14:textId="3E3860C6" w:rsidR="00094A61" w:rsidRDefault="00094A61" w:rsidP="00CF7323">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094A61" w14:paraId="752A589B" w14:textId="77777777" w:rsidTr="00D12F84">
        <w:tc>
          <w:tcPr>
            <w:tcW w:w="625" w:type="dxa"/>
          </w:tcPr>
          <w:p w14:paraId="1F35EDFE" w14:textId="77777777" w:rsidR="00094A61" w:rsidRDefault="00094A61" w:rsidP="00D12F84">
            <w:pPr>
              <w:rPr>
                <w:rFonts w:cs="Times New Roman"/>
              </w:rPr>
            </w:pPr>
          </w:p>
        </w:tc>
        <w:tc>
          <w:tcPr>
            <w:tcW w:w="8100" w:type="dxa"/>
          </w:tcPr>
          <w:p w14:paraId="72F7FE64" w14:textId="2C152BDB" w:rsidR="00094A61" w:rsidRDefault="006F413D" w:rsidP="00D12F84">
            <w:pPr>
              <w:jc w:val="center"/>
              <w:rPr>
                <w:rFonts w:cs="Times New Roman"/>
              </w:rPr>
            </w:pPr>
            <w:r w:rsidRPr="006B1BAA">
              <w:rPr>
                <w:position w:val="-22"/>
                <w:sz w:val="24"/>
                <w:szCs w:val="24"/>
              </w:rPr>
              <w:object w:dxaOrig="3000" w:dyaOrig="560" w14:anchorId="333FA7CD">
                <v:shape id="_x0000_i1148" type="#_x0000_t75" style="width:167.35pt;height:28.65pt" o:ole="">
                  <v:imagedata r:id="rId395" o:title=""/>
                </v:shape>
                <o:OLEObject Type="Embed" ProgID="Equation.DSMT4" ShapeID="_x0000_i1148" DrawAspect="Content" ObjectID="_1575147420" r:id="rId396"/>
              </w:object>
            </w:r>
          </w:p>
        </w:tc>
        <w:tc>
          <w:tcPr>
            <w:tcW w:w="625" w:type="dxa"/>
          </w:tcPr>
          <w:p w14:paraId="2EE7295B" w14:textId="67384B7C" w:rsidR="00094A61" w:rsidRPr="00B567AE" w:rsidRDefault="00094A61" w:rsidP="00D12F84">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3</w:t>
            </w:r>
            <w:r w:rsidRPr="00B567AE">
              <w:rPr>
                <w:rFonts w:cs="Times New Roman"/>
              </w:rPr>
              <w:fldChar w:fldCharType="end"/>
            </w:r>
          </w:p>
        </w:tc>
      </w:tr>
    </w:tbl>
    <w:p w14:paraId="03FF93D6" w14:textId="4BE3FFA7" w:rsidR="00094A61" w:rsidRDefault="00094A61" w:rsidP="00CF7323">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094A61" w14:paraId="1AFA86F4" w14:textId="77777777" w:rsidTr="00D12F84">
        <w:tc>
          <w:tcPr>
            <w:tcW w:w="625" w:type="dxa"/>
          </w:tcPr>
          <w:p w14:paraId="782CB064" w14:textId="77777777" w:rsidR="00094A61" w:rsidRDefault="00094A61" w:rsidP="00D12F84">
            <w:pPr>
              <w:rPr>
                <w:rFonts w:cs="Times New Roman"/>
              </w:rPr>
            </w:pPr>
          </w:p>
        </w:tc>
        <w:tc>
          <w:tcPr>
            <w:tcW w:w="8100" w:type="dxa"/>
          </w:tcPr>
          <w:p w14:paraId="6577D440" w14:textId="3FC81EA4" w:rsidR="00094A61" w:rsidRDefault="006F413D" w:rsidP="00D12F84">
            <w:pPr>
              <w:jc w:val="center"/>
              <w:rPr>
                <w:rFonts w:cs="Times New Roman"/>
              </w:rPr>
            </w:pPr>
            <w:r w:rsidRPr="006B1BAA">
              <w:rPr>
                <w:position w:val="-22"/>
                <w:sz w:val="24"/>
                <w:szCs w:val="24"/>
              </w:rPr>
              <w:object w:dxaOrig="3019" w:dyaOrig="580" w14:anchorId="50574A3E">
                <v:shape id="_x0000_i1149" type="#_x0000_t75" style="width:167.35pt;height:33.35pt" o:ole="">
                  <v:imagedata r:id="rId397" o:title=""/>
                </v:shape>
                <o:OLEObject Type="Embed" ProgID="Equation.DSMT4" ShapeID="_x0000_i1149" DrawAspect="Content" ObjectID="_1575147421" r:id="rId398"/>
              </w:object>
            </w:r>
          </w:p>
        </w:tc>
        <w:tc>
          <w:tcPr>
            <w:tcW w:w="625" w:type="dxa"/>
          </w:tcPr>
          <w:p w14:paraId="4116990E" w14:textId="414091E7" w:rsidR="00094A61" w:rsidRPr="00B567AE" w:rsidRDefault="00094A61" w:rsidP="00D12F84">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4</w:t>
            </w:r>
            <w:r w:rsidRPr="00B567AE">
              <w:rPr>
                <w:rFonts w:cs="Times New Roman"/>
              </w:rPr>
              <w:fldChar w:fldCharType="end"/>
            </w:r>
          </w:p>
        </w:tc>
      </w:tr>
    </w:tbl>
    <w:p w14:paraId="04D38BAE" w14:textId="678AD5DC" w:rsidR="00094A61" w:rsidRDefault="00094A61" w:rsidP="00CF7323">
      <w:pPr>
        <w:spacing w:line="240" w:lineRule="auto"/>
        <w:rPr>
          <w:rFonts w:cs="Times New Roman"/>
        </w:rPr>
      </w:pPr>
    </w:p>
    <w:p w14:paraId="543B49B0" w14:textId="77BBA791" w:rsidR="00094A61" w:rsidRDefault="006F413D" w:rsidP="00CF7323">
      <w:pPr>
        <w:spacing w:line="240" w:lineRule="auto"/>
        <w:rPr>
          <w:szCs w:val="24"/>
        </w:rPr>
      </w:pPr>
      <w:r w:rsidRPr="006F413D">
        <w:rPr>
          <w:szCs w:val="24"/>
        </w:rPr>
        <w:t xml:space="preserve">where </w:t>
      </w:r>
      <m:oMath>
        <m:sSubSup>
          <m:sSubSupPr>
            <m:ctrlPr>
              <w:rPr>
                <w:rFonts w:ascii="Cambria Math" w:hAnsi="Cambria Math"/>
                <w:i/>
                <w:szCs w:val="24"/>
              </w:rPr>
            </m:ctrlPr>
          </m:sSubSupPr>
          <m:e>
            <m:r>
              <w:rPr>
                <w:rFonts w:ascii="Cambria Math" w:hAnsi="Cambria Math"/>
                <w:szCs w:val="24"/>
              </w:rPr>
              <m:t>T</m:t>
            </m:r>
          </m:e>
          <m:sub>
            <m:r>
              <w:rPr>
                <w:rFonts w:ascii="Cambria Math" w:hAnsi="Cambria Math"/>
                <w:szCs w:val="24"/>
              </w:rPr>
              <m:t>do</m:t>
            </m:r>
          </m:sub>
          <m:sup>
            <m:r>
              <w:rPr>
                <w:rFonts w:ascii="Cambria Math" w:hAnsi="Cambria Math"/>
                <w:szCs w:val="24"/>
              </w:rPr>
              <m:t>''</m:t>
            </m:r>
          </m:sup>
        </m:sSubSup>
      </m:oMath>
      <w:r w:rsidRPr="006F413D">
        <w:rPr>
          <w:szCs w:val="24"/>
        </w:rPr>
        <w:t xml:space="preserve"> and </w:t>
      </w:r>
      <m:oMath>
        <m:sSubSup>
          <m:sSubSupPr>
            <m:ctrlPr>
              <w:rPr>
                <w:rFonts w:ascii="Cambria Math" w:hAnsi="Cambria Math"/>
                <w:i/>
                <w:szCs w:val="24"/>
              </w:rPr>
            </m:ctrlPr>
          </m:sSubSupPr>
          <m:e>
            <m:r>
              <w:rPr>
                <w:rFonts w:ascii="Cambria Math" w:hAnsi="Cambria Math"/>
                <w:szCs w:val="24"/>
              </w:rPr>
              <m:t>T</m:t>
            </m:r>
          </m:e>
          <m:sub>
            <m:r>
              <w:rPr>
                <w:rFonts w:ascii="Cambria Math" w:hAnsi="Cambria Math"/>
                <w:szCs w:val="24"/>
              </w:rPr>
              <m:t>qo</m:t>
            </m:r>
          </m:sub>
          <m:sup>
            <m:r>
              <w:rPr>
                <w:rFonts w:ascii="Cambria Math" w:hAnsi="Cambria Math"/>
                <w:szCs w:val="24"/>
              </w:rPr>
              <m:t>''</m:t>
            </m:r>
          </m:sup>
        </m:sSubSup>
      </m:oMath>
      <w:r w:rsidRPr="006F413D">
        <w:rPr>
          <w:szCs w:val="24"/>
        </w:rPr>
        <w:t xml:space="preserve"> are the sub-transient field winding time constants in their respective axes.</w:t>
      </w:r>
    </w:p>
    <w:p w14:paraId="75186C78" w14:textId="5CCA668A" w:rsidR="00C376ED" w:rsidRDefault="00C376ED" w:rsidP="00CF7323">
      <w:pPr>
        <w:spacing w:line="240" w:lineRule="auto"/>
        <w:rPr>
          <w:szCs w:val="24"/>
        </w:rPr>
      </w:pPr>
    </w:p>
    <w:p w14:paraId="5BCC92C0" w14:textId="2BD422F5" w:rsidR="00C376ED" w:rsidRPr="00C376ED" w:rsidRDefault="00C376ED" w:rsidP="00CF7323">
      <w:pPr>
        <w:spacing w:line="240" w:lineRule="auto"/>
        <w:rPr>
          <w:rFonts w:cs="Times New Roman"/>
          <w:sz w:val="18"/>
        </w:rPr>
      </w:pPr>
      <w:r w:rsidRPr="00C376ED">
        <w:rPr>
          <w:szCs w:val="24"/>
        </w:rPr>
        <w:t xml:space="preserve">The effect of temperature on electromotive force is captured by considering the change in electrical resistance due to temperature.  The coefficient </w:t>
      </w:r>
      <w:r w:rsidRPr="00C376ED">
        <w:rPr>
          <w:i/>
          <w:szCs w:val="24"/>
        </w:rPr>
        <w:t>k</w:t>
      </w:r>
      <w:r>
        <w:rPr>
          <w:szCs w:val="24"/>
        </w:rPr>
        <w:t xml:space="preserve"> </w:t>
      </w:r>
      <w:r w:rsidRPr="00C376ED">
        <w:rPr>
          <w:szCs w:val="24"/>
        </w:rPr>
        <w:t>is defined as</w:t>
      </w:r>
    </w:p>
    <w:p w14:paraId="6FF14FE6" w14:textId="591480F3" w:rsidR="00094A61" w:rsidRDefault="00094A61" w:rsidP="00CF7323">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094A61" w14:paraId="7D5FADEB" w14:textId="77777777" w:rsidTr="00D12F84">
        <w:tc>
          <w:tcPr>
            <w:tcW w:w="625" w:type="dxa"/>
          </w:tcPr>
          <w:p w14:paraId="7CAA39FD" w14:textId="77777777" w:rsidR="00094A61" w:rsidRDefault="00094A61" w:rsidP="00D12F84">
            <w:pPr>
              <w:rPr>
                <w:rFonts w:cs="Times New Roman"/>
              </w:rPr>
            </w:pPr>
          </w:p>
        </w:tc>
        <w:tc>
          <w:tcPr>
            <w:tcW w:w="8100" w:type="dxa"/>
          </w:tcPr>
          <w:p w14:paraId="297F8B8F" w14:textId="3D06E18F" w:rsidR="00094A61" w:rsidRDefault="00C376ED" w:rsidP="00D12F84">
            <w:pPr>
              <w:jc w:val="center"/>
              <w:rPr>
                <w:rFonts w:cs="Times New Roman"/>
              </w:rPr>
            </w:pPr>
            <w:r w:rsidRPr="006B1BAA">
              <w:rPr>
                <w:position w:val="-26"/>
                <w:sz w:val="24"/>
                <w:szCs w:val="24"/>
              </w:rPr>
              <w:object w:dxaOrig="1680" w:dyaOrig="600" w14:anchorId="2A3B3903">
                <v:shape id="_x0000_i1150" type="#_x0000_t75" style="width:90pt;height:32.65pt" o:ole="">
                  <v:imagedata r:id="rId399" o:title=""/>
                </v:shape>
                <o:OLEObject Type="Embed" ProgID="Equation.DSMT4" ShapeID="_x0000_i1150" DrawAspect="Content" ObjectID="_1575147422" r:id="rId400"/>
              </w:object>
            </w:r>
          </w:p>
        </w:tc>
        <w:tc>
          <w:tcPr>
            <w:tcW w:w="625" w:type="dxa"/>
          </w:tcPr>
          <w:p w14:paraId="1D19AF1D" w14:textId="07D90BFA" w:rsidR="00094A61" w:rsidRPr="00B567AE" w:rsidRDefault="00094A61" w:rsidP="00D12F84">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5</w:t>
            </w:r>
            <w:r w:rsidRPr="00B567AE">
              <w:rPr>
                <w:rFonts w:cs="Times New Roman"/>
              </w:rPr>
              <w:fldChar w:fldCharType="end"/>
            </w:r>
          </w:p>
        </w:tc>
      </w:tr>
    </w:tbl>
    <w:p w14:paraId="2BE20E74" w14:textId="7D4D4E26" w:rsidR="00094A61" w:rsidRPr="00C376ED" w:rsidRDefault="00C376ED" w:rsidP="00CF7323">
      <w:pPr>
        <w:spacing w:line="240" w:lineRule="auto"/>
        <w:rPr>
          <w:rFonts w:cs="Times New Roman"/>
          <w:sz w:val="18"/>
        </w:rPr>
      </w:pPr>
      <w:r w:rsidRPr="00C376ED">
        <w:rPr>
          <w:szCs w:val="24"/>
        </w:rPr>
        <w:t xml:space="preserve">where </w:t>
      </w:r>
      <w:r w:rsidRPr="00C376ED">
        <w:rPr>
          <w:i/>
          <w:szCs w:val="24"/>
        </w:rPr>
        <w:t>ΔT</w:t>
      </w:r>
      <w:r w:rsidRPr="00C376ED">
        <w:rPr>
          <w:szCs w:val="24"/>
        </w:rPr>
        <w:t xml:space="preserve"> is the temperature difference between the generator temperature </w:t>
      </w:r>
      <w:r w:rsidRPr="00C376ED">
        <w:rPr>
          <w:i/>
          <w:szCs w:val="24"/>
        </w:rPr>
        <w:t>T</w:t>
      </w:r>
      <w:r w:rsidRPr="00C376ED">
        <w:rPr>
          <w:szCs w:val="24"/>
        </w:rPr>
        <w:t xml:space="preserve"> and the nominal temperature </w:t>
      </w:r>
      <w:r w:rsidRPr="00C376ED">
        <w:rPr>
          <w:i/>
          <w:szCs w:val="24"/>
        </w:rPr>
        <w:t>T</w:t>
      </w:r>
      <w:r w:rsidRPr="00C376ED">
        <w:rPr>
          <w:i/>
          <w:szCs w:val="24"/>
          <w:vertAlign w:val="subscript"/>
        </w:rPr>
        <w:t>0</w:t>
      </w:r>
      <w:r w:rsidRPr="00C376ED">
        <w:rPr>
          <w:szCs w:val="24"/>
        </w:rPr>
        <w:t>,</w:t>
      </w:r>
      <w:r w:rsidRPr="00C376ED">
        <w:rPr>
          <w:i/>
          <w:szCs w:val="24"/>
        </w:rPr>
        <w:t xml:space="preserve"> </w:t>
      </w:r>
      <w:r w:rsidRPr="00C376ED">
        <w:rPr>
          <w:szCs w:val="24"/>
        </w:rPr>
        <w:t xml:space="preserve">and </w:t>
      </w:r>
      <w:r w:rsidRPr="00C376ED">
        <w:rPr>
          <w:i/>
          <w:szCs w:val="24"/>
        </w:rPr>
        <w:t>α</w:t>
      </w:r>
      <w:r w:rsidRPr="00C376ED">
        <w:rPr>
          <w:szCs w:val="24"/>
        </w:rPr>
        <w:t xml:space="preserve"> is the coefficient of resistance for the field coil windings (for copper, </w:t>
      </w:r>
      <w:r w:rsidRPr="00C376ED">
        <w:rPr>
          <w:i/>
          <w:szCs w:val="24"/>
        </w:rPr>
        <w:t>α=</w:t>
      </w:r>
      <w:r w:rsidRPr="00C376ED">
        <w:rPr>
          <w:szCs w:val="24"/>
        </w:rPr>
        <w:t>3.85×10</w:t>
      </w:r>
      <w:r w:rsidRPr="00C376ED">
        <w:rPr>
          <w:szCs w:val="24"/>
          <w:vertAlign w:val="superscript"/>
        </w:rPr>
        <w:t>-3</w:t>
      </w:r>
      <w:r w:rsidRPr="00C376ED">
        <w:rPr>
          <w:szCs w:val="24"/>
        </w:rPr>
        <w:t>).</w:t>
      </w:r>
      <w:r w:rsidRPr="00C376ED">
        <w:rPr>
          <w:sz w:val="24"/>
          <w:szCs w:val="24"/>
        </w:rPr>
        <w:t xml:space="preserve"> </w:t>
      </w:r>
      <w:r w:rsidRPr="00C376ED">
        <w:rPr>
          <w:szCs w:val="24"/>
        </w:rPr>
        <w:t xml:space="preserve">The scaled field voltage </w:t>
      </w:r>
      <w:r w:rsidRPr="00C376ED">
        <w:rPr>
          <w:i/>
          <w:szCs w:val="24"/>
        </w:rPr>
        <w:t>E</w:t>
      </w:r>
      <w:r w:rsidRPr="00C376ED">
        <w:rPr>
          <w:i/>
          <w:szCs w:val="24"/>
          <w:vertAlign w:val="subscript"/>
        </w:rPr>
        <w:t>fd</w:t>
      </w:r>
      <w:r w:rsidRPr="00C376ED">
        <w:rPr>
          <w:szCs w:val="24"/>
        </w:rPr>
        <w:t xml:space="preserve"> is defined as</w:t>
      </w:r>
    </w:p>
    <w:p w14:paraId="48C2A22D" w14:textId="6D0B6728" w:rsidR="00094A61" w:rsidRDefault="00094A61" w:rsidP="00CF7323">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094A61" w14:paraId="7A6F3664" w14:textId="77777777" w:rsidTr="00D12F84">
        <w:tc>
          <w:tcPr>
            <w:tcW w:w="625" w:type="dxa"/>
          </w:tcPr>
          <w:p w14:paraId="60653480" w14:textId="77777777" w:rsidR="00094A61" w:rsidRDefault="00094A61" w:rsidP="00D12F84">
            <w:pPr>
              <w:rPr>
                <w:rFonts w:cs="Times New Roman"/>
              </w:rPr>
            </w:pPr>
          </w:p>
        </w:tc>
        <w:tc>
          <w:tcPr>
            <w:tcW w:w="8100" w:type="dxa"/>
          </w:tcPr>
          <w:p w14:paraId="259BF9E7" w14:textId="5792F23B" w:rsidR="00094A61" w:rsidRDefault="00C376ED" w:rsidP="00D12F84">
            <w:pPr>
              <w:jc w:val="center"/>
              <w:rPr>
                <w:rFonts w:cs="Times New Roman"/>
              </w:rPr>
            </w:pPr>
            <w:r w:rsidRPr="006B1BAA">
              <w:rPr>
                <w:position w:val="-26"/>
                <w:sz w:val="24"/>
                <w:szCs w:val="24"/>
              </w:rPr>
              <w:object w:dxaOrig="1380" w:dyaOrig="620" w14:anchorId="01BD55D8">
                <v:shape id="_x0000_i1151" type="#_x0000_t75" style="width:76pt;height:32.65pt" o:ole="">
                  <v:imagedata r:id="rId401" o:title=""/>
                </v:shape>
                <o:OLEObject Type="Embed" ProgID="Equation.DSMT4" ShapeID="_x0000_i1151" DrawAspect="Content" ObjectID="_1575147423" r:id="rId402"/>
              </w:object>
            </w:r>
          </w:p>
        </w:tc>
        <w:tc>
          <w:tcPr>
            <w:tcW w:w="625" w:type="dxa"/>
          </w:tcPr>
          <w:p w14:paraId="6BCEDFDE" w14:textId="68C1B9B5" w:rsidR="00094A61" w:rsidRPr="00B567AE" w:rsidRDefault="00094A61" w:rsidP="00D12F84">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6</w:t>
            </w:r>
            <w:r w:rsidRPr="00B567AE">
              <w:rPr>
                <w:rFonts w:cs="Times New Roman"/>
              </w:rPr>
              <w:fldChar w:fldCharType="end"/>
            </w:r>
          </w:p>
        </w:tc>
      </w:tr>
    </w:tbl>
    <w:p w14:paraId="26F0D256" w14:textId="1E540B82" w:rsidR="00094A61" w:rsidRDefault="00C376ED" w:rsidP="00CF7323">
      <w:pPr>
        <w:spacing w:line="240" w:lineRule="auto"/>
        <w:rPr>
          <w:szCs w:val="24"/>
        </w:rPr>
      </w:pPr>
      <w:r w:rsidRPr="00C376ED">
        <w:rPr>
          <w:szCs w:val="24"/>
        </w:rPr>
        <w:t xml:space="preserve">where </w:t>
      </w:r>
      <w:r w:rsidRPr="00C376ED">
        <w:rPr>
          <w:i/>
          <w:szCs w:val="24"/>
        </w:rPr>
        <w:t>X</w:t>
      </w:r>
      <w:r w:rsidRPr="00C376ED">
        <w:rPr>
          <w:i/>
          <w:szCs w:val="24"/>
          <w:vertAlign w:val="subscript"/>
        </w:rPr>
        <w:t>md</w:t>
      </w:r>
      <w:r w:rsidRPr="00C376ED">
        <w:rPr>
          <w:szCs w:val="24"/>
        </w:rPr>
        <w:t xml:space="preserve"> is the direct axis magnetizing reactance, </w:t>
      </w:r>
      <w:r w:rsidRPr="00C376ED">
        <w:rPr>
          <w:i/>
          <w:szCs w:val="24"/>
        </w:rPr>
        <w:t>I</w:t>
      </w:r>
      <w:r w:rsidRPr="00C376ED">
        <w:rPr>
          <w:i/>
          <w:szCs w:val="24"/>
          <w:vertAlign w:val="subscript"/>
        </w:rPr>
        <w:t>fd</w:t>
      </w:r>
      <w:r w:rsidRPr="00C376ED">
        <w:rPr>
          <w:szCs w:val="24"/>
        </w:rPr>
        <w:t xml:space="preserve"> is the direct axis field current, </w:t>
      </w:r>
      <w:r w:rsidRPr="00C376ED">
        <w:rPr>
          <w:i/>
          <w:szCs w:val="24"/>
        </w:rPr>
        <w:t>S</w:t>
      </w:r>
      <w:r w:rsidRPr="00C376ED">
        <w:rPr>
          <w:i/>
          <w:szCs w:val="24"/>
          <w:vertAlign w:val="subscript"/>
        </w:rPr>
        <w:t>B</w:t>
      </w:r>
      <w:r w:rsidRPr="00C376ED">
        <w:rPr>
          <w:szCs w:val="24"/>
        </w:rPr>
        <w:t xml:space="preserve"> is the base generator power which is equal to the rated three-phase volt-amperes, and </w:t>
      </w:r>
      <w:r w:rsidRPr="00C376ED">
        <w:rPr>
          <w:i/>
          <w:szCs w:val="24"/>
        </w:rPr>
        <w:t>V</w:t>
      </w:r>
      <w:r w:rsidRPr="00C376ED">
        <w:rPr>
          <w:i/>
          <w:szCs w:val="24"/>
          <w:vertAlign w:val="subscript"/>
        </w:rPr>
        <w:t>B</w:t>
      </w:r>
      <w:r w:rsidRPr="00C376ED">
        <w:rPr>
          <w:szCs w:val="24"/>
        </w:rPr>
        <w:t xml:space="preserve"> is base generator voltage. The field current is supplied by the exciter system, and is detailed in the following section.</w:t>
      </w:r>
    </w:p>
    <w:p w14:paraId="194A313A" w14:textId="4B56FFC0" w:rsidR="002A288D" w:rsidRDefault="002A288D" w:rsidP="00CF7323">
      <w:pPr>
        <w:spacing w:line="240" w:lineRule="auto"/>
        <w:rPr>
          <w:szCs w:val="24"/>
        </w:rPr>
      </w:pPr>
    </w:p>
    <w:p w14:paraId="639E3E9E" w14:textId="77D2836F" w:rsidR="002A288D" w:rsidRPr="00DC0C23" w:rsidRDefault="00DC0C23" w:rsidP="00CF7323">
      <w:pPr>
        <w:spacing w:line="240" w:lineRule="auto"/>
        <w:rPr>
          <w:szCs w:val="24"/>
        </w:rPr>
      </w:pPr>
      <w:r w:rsidRPr="00DC0C23">
        <w:rPr>
          <w:szCs w:val="24"/>
        </w:rPr>
        <w:t xml:space="preserve">Voltages in </w:t>
      </w:r>
      <w:r w:rsidRPr="00DC0C23">
        <w:rPr>
          <w:i/>
          <w:szCs w:val="24"/>
        </w:rPr>
        <w:t>d</w:t>
      </w:r>
      <w:r w:rsidRPr="00DC0C23">
        <w:rPr>
          <w:szCs w:val="24"/>
        </w:rPr>
        <w:t xml:space="preserve"> and </w:t>
      </w:r>
      <w:r w:rsidRPr="00DC0C23">
        <w:rPr>
          <w:i/>
          <w:szCs w:val="24"/>
        </w:rPr>
        <w:t>q</w:t>
      </w:r>
      <w:r w:rsidRPr="00DC0C23">
        <w:rPr>
          <w:szCs w:val="24"/>
        </w:rPr>
        <w:t xml:space="preserve"> axes can be calculated as algebraic functions of the electromotive forces, currents, and flux linkages,</w:t>
      </w:r>
    </w:p>
    <w:p w14:paraId="62092D16" w14:textId="77777777" w:rsidR="00DC0C23" w:rsidRPr="00C376ED" w:rsidRDefault="00DC0C23" w:rsidP="00CF7323">
      <w:pPr>
        <w:spacing w:line="240" w:lineRule="auto"/>
        <w:rPr>
          <w:rFonts w:cs="Times New Roman"/>
          <w:sz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DC0C23" w14:paraId="04A4F84B" w14:textId="77777777" w:rsidTr="004E4EBF">
        <w:tc>
          <w:tcPr>
            <w:tcW w:w="625" w:type="dxa"/>
          </w:tcPr>
          <w:p w14:paraId="1369FD82" w14:textId="77777777" w:rsidR="00DC0C23" w:rsidRDefault="00DC0C23" w:rsidP="004E4EBF">
            <w:pPr>
              <w:rPr>
                <w:rFonts w:cs="Times New Roman"/>
              </w:rPr>
            </w:pPr>
          </w:p>
        </w:tc>
        <w:tc>
          <w:tcPr>
            <w:tcW w:w="8100" w:type="dxa"/>
          </w:tcPr>
          <w:p w14:paraId="642F0D5C" w14:textId="0402BF1B" w:rsidR="00DC0C23" w:rsidRDefault="00DC0C23" w:rsidP="004E4EBF">
            <w:pPr>
              <w:jc w:val="center"/>
              <w:rPr>
                <w:rFonts w:cs="Times New Roman"/>
              </w:rPr>
            </w:pPr>
            <w:r w:rsidRPr="006B1BAA">
              <w:rPr>
                <w:position w:val="-28"/>
                <w:sz w:val="24"/>
                <w:szCs w:val="24"/>
              </w:rPr>
              <w:object w:dxaOrig="5539" w:dyaOrig="660" w14:anchorId="557BA8AC">
                <v:shape id="_x0000_i1152" type="#_x0000_t75" style="width:282.65pt;height:34.65pt" o:ole="">
                  <v:imagedata r:id="rId403" o:title=""/>
                </v:shape>
                <o:OLEObject Type="Embed" ProgID="Equation.DSMT4" ShapeID="_x0000_i1152" DrawAspect="Content" ObjectID="_1575147424" r:id="rId404"/>
              </w:object>
            </w:r>
          </w:p>
        </w:tc>
        <w:tc>
          <w:tcPr>
            <w:tcW w:w="625" w:type="dxa"/>
          </w:tcPr>
          <w:p w14:paraId="7C2077E8" w14:textId="25A88817" w:rsidR="00DC0C23" w:rsidRPr="00B567AE" w:rsidRDefault="00DC0C2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7</w:t>
            </w:r>
            <w:r w:rsidRPr="00B567AE">
              <w:rPr>
                <w:rFonts w:cs="Times New Roman"/>
              </w:rPr>
              <w:fldChar w:fldCharType="end"/>
            </w:r>
          </w:p>
        </w:tc>
      </w:tr>
    </w:tbl>
    <w:p w14:paraId="47D61635" w14:textId="77777777" w:rsidR="00DC0C23" w:rsidRDefault="00DC0C23" w:rsidP="00DC0C23">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DC0C23" w14:paraId="584E2B06" w14:textId="77777777" w:rsidTr="004E4EBF">
        <w:tc>
          <w:tcPr>
            <w:tcW w:w="625" w:type="dxa"/>
          </w:tcPr>
          <w:p w14:paraId="7B1EDB99" w14:textId="77777777" w:rsidR="00DC0C23" w:rsidRDefault="00DC0C23" w:rsidP="004E4EBF">
            <w:pPr>
              <w:rPr>
                <w:rFonts w:cs="Times New Roman"/>
              </w:rPr>
            </w:pPr>
          </w:p>
        </w:tc>
        <w:tc>
          <w:tcPr>
            <w:tcW w:w="8100" w:type="dxa"/>
          </w:tcPr>
          <w:p w14:paraId="69DB6F72" w14:textId="0244BE0A" w:rsidR="00DC0C23" w:rsidRDefault="00DC0C23" w:rsidP="004E4EBF">
            <w:pPr>
              <w:jc w:val="center"/>
              <w:rPr>
                <w:rFonts w:cs="Times New Roman"/>
              </w:rPr>
            </w:pPr>
            <w:r w:rsidRPr="006B1BAA">
              <w:rPr>
                <w:position w:val="-32"/>
                <w:sz w:val="24"/>
                <w:szCs w:val="24"/>
              </w:rPr>
              <w:object w:dxaOrig="5460" w:dyaOrig="720" w14:anchorId="23F17C92">
                <v:shape id="_x0000_i1153" type="#_x0000_t75" style="width:272pt;height:38pt" o:ole="">
                  <v:imagedata r:id="rId405" o:title=""/>
                </v:shape>
                <o:OLEObject Type="Embed" ProgID="Equation.DSMT4" ShapeID="_x0000_i1153" DrawAspect="Content" ObjectID="_1575147425" r:id="rId406"/>
              </w:object>
            </w:r>
          </w:p>
        </w:tc>
        <w:tc>
          <w:tcPr>
            <w:tcW w:w="666" w:type="dxa"/>
          </w:tcPr>
          <w:p w14:paraId="224F53CA" w14:textId="6456EEC9" w:rsidR="00DC0C23" w:rsidRPr="00B567AE" w:rsidRDefault="00DC0C2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8</w:t>
            </w:r>
            <w:r w:rsidRPr="00B567AE">
              <w:rPr>
                <w:rFonts w:cs="Times New Roman"/>
              </w:rPr>
              <w:fldChar w:fldCharType="end"/>
            </w:r>
          </w:p>
        </w:tc>
      </w:tr>
    </w:tbl>
    <w:p w14:paraId="232B2F20" w14:textId="6704DA24" w:rsidR="00CF7323" w:rsidRDefault="00DC0C23" w:rsidP="00DC0C23">
      <w:pPr>
        <w:rPr>
          <w:szCs w:val="24"/>
        </w:rPr>
      </w:pPr>
      <w:r w:rsidRPr="00DC0C23">
        <w:rPr>
          <w:szCs w:val="24"/>
        </w:rPr>
        <w:lastRenderedPageBreak/>
        <w:t xml:space="preserve">where </w:t>
      </w:r>
      <w:r w:rsidRPr="00DC0C23">
        <w:rPr>
          <w:i/>
          <w:szCs w:val="24"/>
        </w:rPr>
        <w:t>X</w:t>
      </w:r>
      <w:r w:rsidRPr="00DC0C23">
        <w:rPr>
          <w:i/>
          <w:szCs w:val="24"/>
          <w:vertAlign w:val="subscript"/>
        </w:rPr>
        <w:t>TL</w:t>
      </w:r>
      <w:r w:rsidRPr="00DC0C23">
        <w:rPr>
          <w:szCs w:val="24"/>
        </w:rPr>
        <w:t xml:space="preserve"> and </w:t>
      </w:r>
      <w:r w:rsidRPr="00DC0C23">
        <w:rPr>
          <w:i/>
          <w:szCs w:val="24"/>
        </w:rPr>
        <w:t>R</w:t>
      </w:r>
      <w:r w:rsidRPr="00DC0C23">
        <w:rPr>
          <w:i/>
          <w:szCs w:val="24"/>
          <w:vertAlign w:val="subscript"/>
        </w:rPr>
        <w:t>TL</w:t>
      </w:r>
      <w:r w:rsidRPr="00DC0C23">
        <w:rPr>
          <w:szCs w:val="24"/>
        </w:rPr>
        <w:t xml:space="preserve"> are the line reactance and resistance, </w:t>
      </w:r>
      <w:r w:rsidRPr="00DC0C23">
        <w:rPr>
          <w:position w:val="-6"/>
          <w:szCs w:val="24"/>
        </w:rPr>
        <w:object w:dxaOrig="200" w:dyaOrig="200" w14:anchorId="0D92377D">
          <v:shape id="_x0000_i1154" type="#_x0000_t75" style="width:10pt;height:10pt" o:ole="">
            <v:imagedata r:id="rId407" o:title=""/>
          </v:shape>
          <o:OLEObject Type="Embed" ProgID="Equation.DSMT4" ShapeID="_x0000_i1154" DrawAspect="Content" ObjectID="_1575147426" r:id="rId408"/>
        </w:object>
      </w:r>
      <w:r w:rsidRPr="00DC0C23">
        <w:rPr>
          <w:szCs w:val="24"/>
        </w:rPr>
        <w:t xml:space="preserve"> is the rotational speed, and </w:t>
      </w:r>
      <w:r w:rsidRPr="00DC0C23">
        <w:rPr>
          <w:i/>
          <w:szCs w:val="24"/>
        </w:rPr>
        <w:t>R</w:t>
      </w:r>
      <w:r w:rsidRPr="00DC0C23">
        <w:rPr>
          <w:i/>
          <w:szCs w:val="24"/>
          <w:vertAlign w:val="subscript"/>
        </w:rPr>
        <w:t>s</w:t>
      </w:r>
      <w:r w:rsidRPr="00DC0C23">
        <w:rPr>
          <w:szCs w:val="24"/>
        </w:rPr>
        <w:t xml:space="preserve"> is the stator resistance.</w:t>
      </w:r>
    </w:p>
    <w:p w14:paraId="403184C6" w14:textId="3943B1DD" w:rsidR="00FC2C93" w:rsidRDefault="00FC2C93" w:rsidP="00DC0C23">
      <w:pPr>
        <w:rPr>
          <w:szCs w:val="24"/>
        </w:rPr>
      </w:pPr>
    </w:p>
    <w:p w14:paraId="750B5096" w14:textId="5DFC01FA" w:rsidR="00FC2C93" w:rsidRPr="00FC2C93" w:rsidRDefault="00FC2C93" w:rsidP="00FC2C93">
      <w:pPr>
        <w:rPr>
          <w:sz w:val="20"/>
          <w:szCs w:val="24"/>
        </w:rPr>
      </w:pPr>
      <w:r w:rsidRPr="00FC2C93">
        <w:rPr>
          <w:szCs w:val="24"/>
        </w:rPr>
        <w:t xml:space="preserve">Electromagnetic torque </w:t>
      </w:r>
      <w:r w:rsidRPr="00FC2C93">
        <w:rPr>
          <w:i/>
          <w:szCs w:val="24"/>
        </w:rPr>
        <w:t>T</w:t>
      </w:r>
      <w:r w:rsidRPr="00FC2C93">
        <w:rPr>
          <w:i/>
          <w:szCs w:val="24"/>
          <w:vertAlign w:val="subscript"/>
        </w:rPr>
        <w:t>EM</w:t>
      </w:r>
      <w:r w:rsidRPr="00FC2C93">
        <w:rPr>
          <w:i/>
          <w:szCs w:val="24"/>
        </w:rPr>
        <w:t xml:space="preserve"> </w:t>
      </w:r>
      <w:r w:rsidRPr="00FC2C93">
        <w:rPr>
          <w:szCs w:val="24"/>
        </w:rPr>
        <w:t>of the generator is calculated in</w:t>
      </w:r>
    </w:p>
    <w:p w14:paraId="74261F4D" w14:textId="38C9BB0D" w:rsidR="00FC2C93" w:rsidRDefault="00FC2C93" w:rsidP="00DC0C23">
      <w:pPr>
        <w:rPr>
          <w:szCs w:val="24"/>
        </w:rPr>
      </w:pPr>
    </w:p>
    <w:tbl>
      <w:tblPr>
        <w:tblStyle w:val="TableGrid"/>
        <w:tblW w:w="138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gridCol w:w="1908"/>
        <w:gridCol w:w="1908"/>
      </w:tblGrid>
      <w:tr w:rsidR="00FC2C93" w:rsidRPr="00B567AE" w14:paraId="16D8AD93" w14:textId="19544D46" w:rsidTr="00FC2C93">
        <w:tc>
          <w:tcPr>
            <w:tcW w:w="8100" w:type="dxa"/>
          </w:tcPr>
          <w:p w14:paraId="2F0E5324" w14:textId="08C97D8E" w:rsidR="00FC2C93" w:rsidRDefault="00FC2C93" w:rsidP="004E4EBF">
            <w:pPr>
              <w:jc w:val="center"/>
              <w:rPr>
                <w:rFonts w:cs="Times New Roman"/>
              </w:rPr>
            </w:pPr>
            <w:r w:rsidRPr="006B1BAA">
              <w:rPr>
                <w:position w:val="-12"/>
                <w:sz w:val="24"/>
                <w:szCs w:val="24"/>
              </w:rPr>
              <w:object w:dxaOrig="1480" w:dyaOrig="340" w14:anchorId="2A8343B7">
                <v:shape id="_x0000_i1155" type="#_x0000_t75" style="width:82pt;height:19.35pt" o:ole="">
                  <v:imagedata r:id="rId409" o:title=""/>
                </v:shape>
                <o:OLEObject Type="Embed" ProgID="Equation.DSMT4" ShapeID="_x0000_i1155" DrawAspect="Content" ObjectID="_1575147427" r:id="rId410"/>
              </w:object>
            </w:r>
          </w:p>
        </w:tc>
        <w:tc>
          <w:tcPr>
            <w:tcW w:w="1908" w:type="dxa"/>
          </w:tcPr>
          <w:p w14:paraId="53985A9A" w14:textId="7EB79D23" w:rsidR="00FC2C93" w:rsidRPr="00B567AE" w:rsidRDefault="00FC2C9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9</w:t>
            </w:r>
            <w:r w:rsidRPr="00B567AE">
              <w:rPr>
                <w:rFonts w:cs="Times New Roman"/>
              </w:rPr>
              <w:fldChar w:fldCharType="end"/>
            </w:r>
          </w:p>
        </w:tc>
        <w:tc>
          <w:tcPr>
            <w:tcW w:w="1908" w:type="dxa"/>
          </w:tcPr>
          <w:p w14:paraId="4A18D9F4" w14:textId="77777777" w:rsidR="00FC2C93" w:rsidRPr="00B567AE" w:rsidRDefault="00FC2C93" w:rsidP="004E4EBF">
            <w:pPr>
              <w:pStyle w:val="Caption"/>
              <w:rPr>
                <w:rFonts w:cs="Times New Roman"/>
              </w:rPr>
            </w:pPr>
          </w:p>
        </w:tc>
        <w:tc>
          <w:tcPr>
            <w:tcW w:w="1908" w:type="dxa"/>
          </w:tcPr>
          <w:p w14:paraId="52252A81" w14:textId="729E9DCE" w:rsidR="00FC2C93" w:rsidRPr="00B567AE" w:rsidRDefault="00FC2C93" w:rsidP="004E4EBF">
            <w:pPr>
              <w:pStyle w:val="Caption"/>
              <w:rPr>
                <w:rFonts w:cs="Times New Roman"/>
              </w:rPr>
            </w:pPr>
          </w:p>
        </w:tc>
      </w:tr>
    </w:tbl>
    <w:p w14:paraId="2E19B62B" w14:textId="04D60E13" w:rsidR="00FC2C93" w:rsidRDefault="00FC2C93" w:rsidP="00DC0C23">
      <w:pPr>
        <w:rPr>
          <w:szCs w:val="24"/>
        </w:rPr>
      </w:pPr>
      <w:r>
        <w:rPr>
          <w:szCs w:val="24"/>
        </w:rP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FC2C93" w14:paraId="3CC5F3BD" w14:textId="77777777" w:rsidTr="004E4EBF">
        <w:tc>
          <w:tcPr>
            <w:tcW w:w="625" w:type="dxa"/>
          </w:tcPr>
          <w:p w14:paraId="540CBC17" w14:textId="77777777" w:rsidR="00FC2C93" w:rsidRDefault="00FC2C93" w:rsidP="004E4EBF">
            <w:pPr>
              <w:rPr>
                <w:rFonts w:cs="Times New Roman"/>
              </w:rPr>
            </w:pPr>
          </w:p>
        </w:tc>
        <w:tc>
          <w:tcPr>
            <w:tcW w:w="8100" w:type="dxa"/>
          </w:tcPr>
          <w:p w14:paraId="0798AD07" w14:textId="04D9C901" w:rsidR="00FC2C93" w:rsidRDefault="00FC2C93" w:rsidP="004E4EBF">
            <w:pPr>
              <w:jc w:val="center"/>
              <w:rPr>
                <w:rFonts w:cs="Times New Roman"/>
              </w:rPr>
            </w:pPr>
            <w:r w:rsidRPr="006B1BAA">
              <w:rPr>
                <w:position w:val="-28"/>
                <w:sz w:val="24"/>
                <w:szCs w:val="24"/>
              </w:rPr>
              <w:object w:dxaOrig="2700" w:dyaOrig="639" w14:anchorId="61AB549C">
                <v:shape id="_x0000_i1156" type="#_x0000_t75" style="width:150.65pt;height:34.65pt" o:ole="">
                  <v:imagedata r:id="rId411" o:title=""/>
                </v:shape>
                <o:OLEObject Type="Embed" ProgID="Equation.DSMT4" ShapeID="_x0000_i1156" DrawAspect="Content" ObjectID="_1575147428" r:id="rId412"/>
              </w:object>
            </w:r>
          </w:p>
        </w:tc>
        <w:tc>
          <w:tcPr>
            <w:tcW w:w="625" w:type="dxa"/>
          </w:tcPr>
          <w:p w14:paraId="0732A3E3" w14:textId="14671759" w:rsidR="00FC2C93" w:rsidRPr="00B567AE" w:rsidRDefault="00FC2C9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0</w:t>
            </w:r>
            <w:r w:rsidRPr="00B567AE">
              <w:rPr>
                <w:rFonts w:cs="Times New Roman"/>
              </w:rPr>
              <w:fldChar w:fldCharType="end"/>
            </w:r>
          </w:p>
        </w:tc>
      </w:tr>
    </w:tbl>
    <w:p w14:paraId="11245CF3" w14:textId="77777777" w:rsidR="00FC2C93" w:rsidRDefault="00FC2C93" w:rsidP="00FC2C93">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FC2C93" w14:paraId="2E71E022" w14:textId="77777777" w:rsidTr="004E4EBF">
        <w:tc>
          <w:tcPr>
            <w:tcW w:w="625" w:type="dxa"/>
          </w:tcPr>
          <w:p w14:paraId="3B0E8E19" w14:textId="77777777" w:rsidR="00FC2C93" w:rsidRDefault="00FC2C93" w:rsidP="004E4EBF">
            <w:pPr>
              <w:rPr>
                <w:rFonts w:cs="Times New Roman"/>
              </w:rPr>
            </w:pPr>
          </w:p>
        </w:tc>
        <w:tc>
          <w:tcPr>
            <w:tcW w:w="8100" w:type="dxa"/>
          </w:tcPr>
          <w:p w14:paraId="386E3B49" w14:textId="77303363" w:rsidR="00FC2C93" w:rsidRDefault="00FC2C93" w:rsidP="004E4EBF">
            <w:pPr>
              <w:jc w:val="center"/>
              <w:rPr>
                <w:rFonts w:cs="Times New Roman"/>
              </w:rPr>
            </w:pPr>
            <w:r w:rsidRPr="006B1BAA">
              <w:rPr>
                <w:position w:val="-30"/>
                <w:sz w:val="24"/>
                <w:szCs w:val="24"/>
              </w:rPr>
              <w:object w:dxaOrig="2700" w:dyaOrig="680" w14:anchorId="6E10022C">
                <v:shape id="_x0000_i1157" type="#_x0000_t75" style="width:146pt;height:36pt" o:ole="">
                  <v:imagedata r:id="rId413" o:title=""/>
                </v:shape>
                <o:OLEObject Type="Embed" ProgID="Equation.DSMT4" ShapeID="_x0000_i1157" DrawAspect="Content" ObjectID="_1575147429" r:id="rId414"/>
              </w:object>
            </w:r>
          </w:p>
        </w:tc>
        <w:tc>
          <w:tcPr>
            <w:tcW w:w="666" w:type="dxa"/>
          </w:tcPr>
          <w:p w14:paraId="77E53010" w14:textId="559109F8" w:rsidR="00FC2C93" w:rsidRPr="00B567AE" w:rsidRDefault="00FC2C9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1</w:t>
            </w:r>
            <w:r w:rsidRPr="00B567AE">
              <w:rPr>
                <w:rFonts w:cs="Times New Roman"/>
              </w:rPr>
              <w:fldChar w:fldCharType="end"/>
            </w:r>
          </w:p>
        </w:tc>
      </w:tr>
    </w:tbl>
    <w:p w14:paraId="22E697F7" w14:textId="1655749B" w:rsidR="00FC2C93" w:rsidRPr="00FC2C93" w:rsidRDefault="00FC2C93" w:rsidP="00FC2C93">
      <w:pPr>
        <w:rPr>
          <w:sz w:val="20"/>
          <w:szCs w:val="24"/>
        </w:rPr>
      </w:pPr>
      <w:r w:rsidRPr="00FC2C93">
        <w:rPr>
          <w:szCs w:val="24"/>
        </w:rPr>
        <w:t>Power losses due to inefficiencies are determined as</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FC2C93" w:rsidRPr="00B567AE" w14:paraId="0956FB48" w14:textId="77777777" w:rsidTr="00FC2C93">
        <w:tc>
          <w:tcPr>
            <w:tcW w:w="8100" w:type="dxa"/>
          </w:tcPr>
          <w:p w14:paraId="6745755A" w14:textId="77777777" w:rsidR="00FC2C93" w:rsidRDefault="00FC2C93" w:rsidP="00FC2C93">
            <w:pPr>
              <w:ind w:firstLine="1350"/>
              <w:jc w:val="center"/>
              <w:rPr>
                <w:rFonts w:cs="Times New Roman"/>
              </w:rPr>
            </w:pPr>
            <w:r w:rsidRPr="006B1BAA">
              <w:rPr>
                <w:position w:val="-28"/>
                <w:sz w:val="24"/>
                <w:szCs w:val="24"/>
              </w:rPr>
              <w:object w:dxaOrig="2700" w:dyaOrig="639" w14:anchorId="26D57DBD">
                <v:shape id="_x0000_i1158" type="#_x0000_t75" style="width:150.65pt;height:34.65pt" o:ole="">
                  <v:imagedata r:id="rId411" o:title=""/>
                </v:shape>
                <o:OLEObject Type="Embed" ProgID="Equation.DSMT4" ShapeID="_x0000_i1158" DrawAspect="Content" ObjectID="_1575147430" r:id="rId415"/>
              </w:object>
            </w:r>
          </w:p>
        </w:tc>
        <w:tc>
          <w:tcPr>
            <w:tcW w:w="1908" w:type="dxa"/>
          </w:tcPr>
          <w:p w14:paraId="6EB3F8A6" w14:textId="07514D09" w:rsidR="00FC2C93" w:rsidRPr="00B567AE" w:rsidRDefault="00FC2C9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2</w:t>
            </w:r>
            <w:r w:rsidRPr="00B567AE">
              <w:rPr>
                <w:rFonts w:cs="Times New Roman"/>
              </w:rPr>
              <w:fldChar w:fldCharType="end"/>
            </w:r>
          </w:p>
        </w:tc>
      </w:tr>
    </w:tbl>
    <w:p w14:paraId="625A2403" w14:textId="660EF6A0" w:rsidR="00FC2C93" w:rsidRDefault="00FC2C93" w:rsidP="00DC0C23">
      <w:pPr>
        <w:rPr>
          <w:szCs w:val="24"/>
        </w:rPr>
      </w:pPr>
    </w:p>
    <w:p w14:paraId="6718400C" w14:textId="0F6F5D10" w:rsidR="00FC2C93" w:rsidRDefault="00FC2C93" w:rsidP="00DC0C23">
      <w:pPr>
        <w:rPr>
          <w:szCs w:val="24"/>
        </w:rPr>
      </w:pPr>
      <w:r w:rsidRPr="00FC2C93">
        <w:rPr>
          <w:szCs w:val="24"/>
        </w:rPr>
        <w:t xml:space="preserve">where </w:t>
      </w:r>
      <w:r w:rsidRPr="00FC2C93">
        <w:rPr>
          <w:i/>
          <w:szCs w:val="24"/>
        </w:rPr>
        <w:t xml:space="preserve">P </w:t>
      </w:r>
      <w:r w:rsidRPr="00FC2C93">
        <w:rPr>
          <w:szCs w:val="24"/>
        </w:rPr>
        <w:t>is the number of pole pairs. Power loss is essentially the difference between the shaft input power and the electrical output power.</w:t>
      </w:r>
    </w:p>
    <w:p w14:paraId="3E51F5FF" w14:textId="34598CD4" w:rsidR="00FC2C93" w:rsidRDefault="00FC2C93" w:rsidP="00DC0C23">
      <w:pPr>
        <w:rPr>
          <w:szCs w:val="24"/>
        </w:rPr>
      </w:pPr>
    </w:p>
    <w:p w14:paraId="6A7C674C" w14:textId="328BA4C2" w:rsidR="00FC2C93" w:rsidRPr="00FC2C93" w:rsidRDefault="00FC2C93" w:rsidP="00DC0C23">
      <w:pPr>
        <w:rPr>
          <w:sz w:val="20"/>
          <w:szCs w:val="24"/>
        </w:rPr>
      </w:pPr>
      <w:r w:rsidRPr="00FC2C93">
        <w:rPr>
          <w:szCs w:val="24"/>
        </w:rPr>
        <w:t>A lumped thermal capacitance model is used to represent the overall temperature of the generator. Te</w:t>
      </w:r>
      <w:r>
        <w:rPr>
          <w:szCs w:val="24"/>
        </w:rPr>
        <w:t>mperature is affected by losses</w:t>
      </w:r>
      <w:r w:rsidRPr="00FC2C93">
        <w:rPr>
          <w:szCs w:val="24"/>
        </w:rPr>
        <w:t xml:space="preserve"> and heat transfers between the generator and ambient air as well as between the generator and coolant. The time rate of change of the generator temperature, </w:t>
      </w:r>
      <w:r w:rsidRPr="00FC2C93">
        <w:rPr>
          <w:i/>
          <w:szCs w:val="24"/>
        </w:rPr>
        <w:t>T</w:t>
      </w:r>
      <w:r w:rsidRPr="00FC2C93">
        <w:rPr>
          <w:i/>
          <w:szCs w:val="24"/>
          <w:vertAlign w:val="subscript"/>
        </w:rPr>
        <w:t>gen</w:t>
      </w:r>
      <w:r w:rsidRPr="00FC2C93">
        <w:rPr>
          <w:szCs w:val="24"/>
        </w:rPr>
        <w:t>, is</w:t>
      </w:r>
    </w:p>
    <w:p w14:paraId="38F49FFE" w14:textId="4F713D9C" w:rsidR="00FC2C93" w:rsidRPr="00FC2C93" w:rsidRDefault="00FC2C93" w:rsidP="00DC0C23">
      <w:pPr>
        <w:rPr>
          <w:sz w:val="20"/>
          <w:szCs w:val="24"/>
        </w:rPr>
      </w:pPr>
    </w:p>
    <w:tbl>
      <w:tblPr>
        <w:tblStyle w:val="TableGrid"/>
        <w:tblW w:w="9328" w:type="dxa"/>
        <w:tblInd w:w="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228"/>
      </w:tblGrid>
      <w:tr w:rsidR="00FC2C93" w:rsidRPr="00B567AE" w14:paraId="085F7DC2" w14:textId="77777777" w:rsidTr="00FC2C93">
        <w:tc>
          <w:tcPr>
            <w:tcW w:w="8100" w:type="dxa"/>
          </w:tcPr>
          <w:p w14:paraId="5F7828BA" w14:textId="7E7B68BB" w:rsidR="00FC2C93" w:rsidRDefault="00FC2C93" w:rsidP="004E4EBF">
            <w:pPr>
              <w:jc w:val="center"/>
              <w:rPr>
                <w:rFonts w:cs="Times New Roman"/>
              </w:rPr>
            </w:pPr>
            <w:r w:rsidRPr="006B1BAA">
              <w:rPr>
                <w:position w:val="-22"/>
                <w:sz w:val="24"/>
                <w:szCs w:val="24"/>
              </w:rPr>
              <w:object w:dxaOrig="4620" w:dyaOrig="580" w14:anchorId="13C81933">
                <v:shape id="_x0000_i1159" type="#_x0000_t75" style="width:243.35pt;height:27.35pt" o:ole="">
                  <v:imagedata r:id="rId416" o:title=""/>
                </v:shape>
                <o:OLEObject Type="Embed" ProgID="Equation.DSMT4" ShapeID="_x0000_i1159" DrawAspect="Content" ObjectID="_1575147431" r:id="rId417"/>
              </w:object>
            </w:r>
          </w:p>
        </w:tc>
        <w:tc>
          <w:tcPr>
            <w:tcW w:w="1228" w:type="dxa"/>
          </w:tcPr>
          <w:p w14:paraId="1FBF48FB" w14:textId="3DA19AD8" w:rsidR="00FC2C93" w:rsidRPr="00B567AE" w:rsidRDefault="00FC2C9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3</w:t>
            </w:r>
            <w:r w:rsidRPr="00B567AE">
              <w:rPr>
                <w:rFonts w:cs="Times New Roman"/>
              </w:rPr>
              <w:fldChar w:fldCharType="end"/>
            </w:r>
          </w:p>
        </w:tc>
      </w:tr>
    </w:tbl>
    <w:p w14:paraId="465556A0" w14:textId="31F3C728" w:rsidR="00FC2C93" w:rsidRPr="00FC2C93" w:rsidRDefault="00FC2C93" w:rsidP="00DC0C23">
      <w:pPr>
        <w:rPr>
          <w:sz w:val="20"/>
          <w:szCs w:val="24"/>
        </w:rPr>
      </w:pPr>
      <w:r w:rsidRPr="00FC2C93">
        <w:rPr>
          <w:szCs w:val="24"/>
        </w:rPr>
        <w:t xml:space="preserve">where </w:t>
      </w:r>
      <w:r w:rsidRPr="00FC2C93">
        <w:rPr>
          <w:i/>
          <w:szCs w:val="24"/>
        </w:rPr>
        <w:t>m</w:t>
      </w:r>
      <w:r w:rsidRPr="00FC2C93">
        <w:rPr>
          <w:i/>
          <w:szCs w:val="24"/>
          <w:vertAlign w:val="subscript"/>
        </w:rPr>
        <w:t>gen</w:t>
      </w:r>
      <w:r w:rsidRPr="00FC2C93">
        <w:rPr>
          <w:szCs w:val="24"/>
        </w:rPr>
        <w:t xml:space="preserve"> is the mass of the generator, </w:t>
      </w:r>
      <w:r w:rsidRPr="00FC2C93">
        <w:rPr>
          <w:i/>
          <w:szCs w:val="24"/>
        </w:rPr>
        <w:t>C</w:t>
      </w:r>
      <w:r w:rsidRPr="00FC2C93">
        <w:rPr>
          <w:i/>
          <w:szCs w:val="24"/>
          <w:vertAlign w:val="subscript"/>
        </w:rPr>
        <w:t>p,gen</w:t>
      </w:r>
      <w:r w:rsidRPr="00FC2C93">
        <w:rPr>
          <w:szCs w:val="24"/>
        </w:rPr>
        <w:t xml:space="preserve"> is the specific heat of the generator lumped thermal capacitance, </w:t>
      </w:r>
      <w:r w:rsidRPr="00FC2C93">
        <w:rPr>
          <w:i/>
          <w:szCs w:val="24"/>
        </w:rPr>
        <w:t>A</w:t>
      </w:r>
      <w:r w:rsidRPr="00FC2C93">
        <w:rPr>
          <w:i/>
          <w:szCs w:val="24"/>
          <w:vertAlign w:val="subscript"/>
        </w:rPr>
        <w:t>a</w:t>
      </w:r>
      <w:r w:rsidRPr="00FC2C93">
        <w:rPr>
          <w:i/>
          <w:szCs w:val="24"/>
        </w:rPr>
        <w:t xml:space="preserve"> </w:t>
      </w:r>
      <w:r w:rsidRPr="00FC2C93">
        <w:rPr>
          <w:szCs w:val="24"/>
        </w:rPr>
        <w:t xml:space="preserve">is the heat transfer area between the ambient air and the generator, and </w:t>
      </w:r>
      <w:r w:rsidRPr="00FC2C93">
        <w:rPr>
          <w:i/>
          <w:szCs w:val="24"/>
        </w:rPr>
        <w:t>A</w:t>
      </w:r>
      <w:r w:rsidRPr="00FC2C93">
        <w:rPr>
          <w:i/>
          <w:szCs w:val="24"/>
          <w:vertAlign w:val="subscript"/>
        </w:rPr>
        <w:t>f</w:t>
      </w:r>
      <w:r w:rsidRPr="00FC2C93">
        <w:rPr>
          <w:i/>
          <w:szCs w:val="24"/>
        </w:rPr>
        <w:t xml:space="preserve"> </w:t>
      </w:r>
      <w:r w:rsidRPr="00FC2C93">
        <w:rPr>
          <w:szCs w:val="24"/>
        </w:rPr>
        <w:t xml:space="preserve">is the heat transfer area between the coolant flow and the generator. Each heat transfer coefficient </w:t>
      </w:r>
      <w:r w:rsidRPr="00FC2C93">
        <w:rPr>
          <w:i/>
          <w:szCs w:val="24"/>
        </w:rPr>
        <w:t>h</w:t>
      </w:r>
      <w:r w:rsidRPr="00FC2C93">
        <w:rPr>
          <w:szCs w:val="24"/>
        </w:rPr>
        <w:t xml:space="preserve"> is calculated using the Nusselt number </w:t>
      </w:r>
      <w:r w:rsidRPr="00FC2C93">
        <w:rPr>
          <w:i/>
          <w:szCs w:val="24"/>
        </w:rPr>
        <w:t>Nu</w:t>
      </w:r>
      <w:r w:rsidRPr="00FC2C93">
        <w:rPr>
          <w:szCs w:val="24"/>
        </w:rPr>
        <w:t xml:space="preserve">, the thermal conductivity of the fluid </w:t>
      </w:r>
      <w:r w:rsidRPr="00FC2C93">
        <w:rPr>
          <w:i/>
          <w:szCs w:val="24"/>
        </w:rPr>
        <w:t>k</w:t>
      </w:r>
      <w:r w:rsidRPr="00FC2C93">
        <w:rPr>
          <w:szCs w:val="24"/>
        </w:rPr>
        <w:t>, and the length over which the heat transfer occurs, by</w:t>
      </w:r>
    </w:p>
    <w:tbl>
      <w:tblPr>
        <w:tblStyle w:val="TableGrid"/>
        <w:tblW w:w="9328" w:type="dxa"/>
        <w:tblInd w:w="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228"/>
      </w:tblGrid>
      <w:tr w:rsidR="00FC2C93" w:rsidRPr="00B567AE" w14:paraId="648689C8" w14:textId="77777777" w:rsidTr="004E4EBF">
        <w:tc>
          <w:tcPr>
            <w:tcW w:w="8100" w:type="dxa"/>
          </w:tcPr>
          <w:p w14:paraId="2E5F2E72" w14:textId="0BFC2ECE" w:rsidR="00FC2C93" w:rsidRDefault="00FC2C93" w:rsidP="004E4EBF">
            <w:pPr>
              <w:jc w:val="center"/>
              <w:rPr>
                <w:rFonts w:cs="Times New Roman"/>
              </w:rPr>
            </w:pPr>
            <w:r w:rsidRPr="006B1BAA">
              <w:rPr>
                <w:position w:val="-20"/>
                <w:sz w:val="24"/>
                <w:szCs w:val="24"/>
              </w:rPr>
              <w:object w:dxaOrig="820" w:dyaOrig="540" w14:anchorId="0B9FC95A">
                <v:shape id="_x0000_i1160" type="#_x0000_t75" style="width:48pt;height:30pt" o:ole="">
                  <v:imagedata r:id="rId418" o:title=""/>
                </v:shape>
                <o:OLEObject Type="Embed" ProgID="Equation.DSMT4" ShapeID="_x0000_i1160" DrawAspect="Content" ObjectID="_1575147432" r:id="rId419"/>
              </w:object>
            </w:r>
          </w:p>
        </w:tc>
        <w:tc>
          <w:tcPr>
            <w:tcW w:w="1228" w:type="dxa"/>
          </w:tcPr>
          <w:p w14:paraId="14859A8B" w14:textId="45E472B3" w:rsidR="00FC2C93" w:rsidRPr="00B567AE" w:rsidRDefault="00FC2C93"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4</w:t>
            </w:r>
            <w:r w:rsidRPr="00B567AE">
              <w:rPr>
                <w:rFonts w:cs="Times New Roman"/>
              </w:rPr>
              <w:fldChar w:fldCharType="end"/>
            </w:r>
          </w:p>
        </w:tc>
      </w:tr>
    </w:tbl>
    <w:p w14:paraId="378AB130" w14:textId="36C2BB03" w:rsidR="00FC2C93" w:rsidRPr="00FC2C93" w:rsidRDefault="00FC2C93" w:rsidP="00DC0C23">
      <w:pPr>
        <w:rPr>
          <w:sz w:val="20"/>
          <w:szCs w:val="24"/>
        </w:rPr>
      </w:pPr>
      <w:r w:rsidRPr="00FC2C93">
        <w:rPr>
          <w:szCs w:val="24"/>
        </w:rPr>
        <w:t>The Nusselt number for the coolant flowing through the generator is calculated assuming turbulent pipe flo</w:t>
      </w:r>
      <w:r>
        <w:rPr>
          <w:szCs w:val="24"/>
        </w:rPr>
        <w:t>w and the Gnielinski correlation</w:t>
      </w:r>
      <w:r w:rsidRPr="00FC2C93">
        <w:rPr>
          <w:szCs w:val="24"/>
        </w:rPr>
        <w:t>. Similarly, the Nusselt number for the air moving over the generator assumes turbulent flow over a cylinder, which can be calculated using the Churchill-Bernstein correlation.</w:t>
      </w:r>
    </w:p>
    <w:p w14:paraId="7D5C6B5F" w14:textId="77777777" w:rsidR="00FC2C93" w:rsidRPr="00FC2C93" w:rsidRDefault="00FC2C93" w:rsidP="00DC0C23">
      <w:pPr>
        <w:rPr>
          <w:sz w:val="20"/>
          <w:szCs w:val="24"/>
        </w:rPr>
      </w:pPr>
    </w:p>
    <w:p w14:paraId="6EA4CB80" w14:textId="77D8D498" w:rsidR="00FC2C93" w:rsidRDefault="00FC2C93" w:rsidP="00DC0C23">
      <w:pPr>
        <w:rPr>
          <w:sz w:val="20"/>
        </w:rPr>
      </w:pPr>
    </w:p>
    <w:p w14:paraId="107E2906" w14:textId="38147D20" w:rsidR="00FC2C93" w:rsidRDefault="00FC2C93" w:rsidP="00FC2C93">
      <w:pPr>
        <w:pStyle w:val="Heading3"/>
      </w:pPr>
      <w:bookmarkStart w:id="240" w:name="_Toc501389675"/>
      <w:r>
        <w:t>Exciter</w:t>
      </w:r>
      <w:bookmarkEnd w:id="240"/>
    </w:p>
    <w:p w14:paraId="5460C32E" w14:textId="60FFA3E0" w:rsidR="00FC2C93" w:rsidRDefault="00FC2C93" w:rsidP="00DC0C23">
      <w:pPr>
        <w:rPr>
          <w:sz w:val="20"/>
        </w:rPr>
      </w:pPr>
    </w:p>
    <w:p w14:paraId="4A3EC282" w14:textId="05E545F2" w:rsidR="00FC2C93" w:rsidRDefault="00E76E6E" w:rsidP="00DC0C23">
      <w:pPr>
        <w:rPr>
          <w:szCs w:val="24"/>
        </w:rPr>
      </w:pPr>
      <w:r w:rsidRPr="00E76E6E">
        <w:rPr>
          <w:szCs w:val="24"/>
        </w:rPr>
        <w:t xml:space="preserve">The synchronous machine described above requires a field current supply. Commonly another wound-field or permanent magnet synchronous generator, known as an exciter, coupled to the main generator shaft provides this current. The exciter’s output terminals are rectified and directly connected to the main generator field terminals. This field current must be provided independent of the generator and should be </w:t>
      </w:r>
      <w:r w:rsidRPr="00E76E6E">
        <w:rPr>
          <w:szCs w:val="24"/>
        </w:rPr>
        <w:lastRenderedPageBreak/>
        <w:t>controlled properly to regulate the generator terminal voltage. A battery provides the exciter’s field current, regulated through a dc/dc converter. A generic structural diagram is shown in</w:t>
      </w:r>
      <w:r>
        <w:rPr>
          <w:szCs w:val="24"/>
        </w:rPr>
        <w:t xml:space="preserve"> </w:t>
      </w:r>
      <w:r>
        <w:rPr>
          <w:szCs w:val="24"/>
        </w:rPr>
        <w:fldChar w:fldCharType="begin"/>
      </w:r>
      <w:r>
        <w:rPr>
          <w:szCs w:val="24"/>
        </w:rPr>
        <w:instrText xml:space="preserve"> REF _Ref501387535 \h </w:instrText>
      </w:r>
      <w:r>
        <w:rPr>
          <w:szCs w:val="24"/>
        </w:rPr>
      </w:r>
      <w:r>
        <w:rPr>
          <w:szCs w:val="24"/>
        </w:rPr>
        <w:fldChar w:fldCharType="separate"/>
      </w:r>
      <w:r w:rsidR="00EC3A48">
        <w:t xml:space="preserve">Figure </w:t>
      </w:r>
      <w:r w:rsidR="00EC3A48">
        <w:rPr>
          <w:noProof/>
        </w:rPr>
        <w:t>7</w:t>
      </w:r>
      <w:r w:rsidR="00EC3A48">
        <w:t>.</w:t>
      </w:r>
      <w:r w:rsidR="00EC3A48">
        <w:rPr>
          <w:noProof/>
        </w:rPr>
        <w:t>6</w:t>
      </w:r>
      <w:r>
        <w:rPr>
          <w:szCs w:val="24"/>
        </w:rPr>
        <w:fldChar w:fldCharType="end"/>
      </w:r>
      <w:r w:rsidRPr="00E76E6E">
        <w:rPr>
          <w:szCs w:val="24"/>
        </w:rPr>
        <w:t>.</w:t>
      </w:r>
    </w:p>
    <w:p w14:paraId="0FB8BCFB" w14:textId="77777777" w:rsidR="00E76E6E" w:rsidRDefault="00E76E6E" w:rsidP="00DC0C23">
      <w:pPr>
        <w:rPr>
          <w:szCs w:val="24"/>
        </w:rPr>
      </w:pPr>
    </w:p>
    <w:p w14:paraId="24EED42D" w14:textId="62FE7E8C" w:rsidR="00E76E6E" w:rsidRDefault="00E76E6E" w:rsidP="00E76E6E">
      <w:pPr>
        <w:keepNext/>
        <w:spacing w:line="240" w:lineRule="auto"/>
        <w:jc w:val="center"/>
      </w:pPr>
      <w:r w:rsidRPr="006B1BAA">
        <w:rPr>
          <w:noProof/>
          <w:sz w:val="24"/>
          <w:szCs w:val="24"/>
          <w:lang w:eastAsia="zh-CN"/>
        </w:rPr>
        <w:drawing>
          <wp:inline distT="0" distB="0" distL="0" distR="0" wp14:anchorId="26F1588F" wp14:editId="13DF3C92">
            <wp:extent cx="5211452" cy="1353529"/>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tif"/>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5379216" cy="1397101"/>
                    </a:xfrm>
                    <a:prstGeom prst="rect">
                      <a:avLst/>
                    </a:prstGeom>
                  </pic:spPr>
                </pic:pic>
              </a:graphicData>
            </a:graphic>
          </wp:inline>
        </w:drawing>
      </w:r>
    </w:p>
    <w:p w14:paraId="794E8568" w14:textId="6779E390" w:rsidR="00E76E6E" w:rsidRDefault="00E76E6E" w:rsidP="00E76E6E">
      <w:pPr>
        <w:pStyle w:val="Caption"/>
        <w:rPr>
          <w:rFonts w:cs="Times New Roman"/>
        </w:rPr>
      </w:pPr>
      <w:bookmarkStart w:id="241" w:name="_Ref501387535"/>
      <w:r>
        <w:t xml:space="preserve">Figure </w:t>
      </w:r>
      <w:r w:rsidR="00E30E5E">
        <w:fldChar w:fldCharType="begin"/>
      </w:r>
      <w:r w:rsidR="00E30E5E">
        <w:instrText xml:space="preserve"> STYLEREF 1 \s </w:instrText>
      </w:r>
      <w:r w:rsidR="00E30E5E">
        <w:fldChar w:fldCharType="separate"/>
      </w:r>
      <w:r w:rsidR="00EC3A48">
        <w:rPr>
          <w:noProof/>
        </w:rPr>
        <w:t>7</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6</w:t>
      </w:r>
      <w:r w:rsidR="00E30E5E">
        <w:rPr>
          <w:noProof/>
        </w:rPr>
        <w:fldChar w:fldCharType="end"/>
      </w:r>
      <w:bookmarkEnd w:id="241"/>
      <w:r>
        <w:t xml:space="preserve"> </w:t>
      </w:r>
      <w:r w:rsidRPr="00E76E6E">
        <w:t>Exciter block diagram and signal flow</w:t>
      </w:r>
      <w:r>
        <w:t>.</w:t>
      </w:r>
    </w:p>
    <w:p w14:paraId="734D3A42" w14:textId="77777777" w:rsidR="00E76E6E" w:rsidRPr="00E76E6E" w:rsidRDefault="00E76E6E" w:rsidP="00DC0C23">
      <w:pPr>
        <w:rPr>
          <w:sz w:val="18"/>
        </w:rPr>
      </w:pPr>
    </w:p>
    <w:p w14:paraId="0B23C44E" w14:textId="7DA9870D" w:rsidR="003C7EE1" w:rsidRPr="00E76E6E" w:rsidRDefault="003C7EE1" w:rsidP="00DC0C23">
      <w:pPr>
        <w:rPr>
          <w:sz w:val="18"/>
        </w:rPr>
      </w:pPr>
    </w:p>
    <w:p w14:paraId="6BAEFE39" w14:textId="0CF491F1" w:rsidR="003C7EE1" w:rsidRPr="00E76E6E" w:rsidRDefault="00E76E6E" w:rsidP="00DC0C23">
      <w:pPr>
        <w:rPr>
          <w:sz w:val="18"/>
        </w:rPr>
      </w:pPr>
      <w:r w:rsidRPr="00E76E6E">
        <w:rPr>
          <w:szCs w:val="24"/>
        </w:rPr>
        <w:t>The mathematical model of the exciter is identical to the model provided in the previous generator’s subsection. A generic exciter controller mathematical model will be provided here. The field-controller converter duty cycle (</w:t>
      </w:r>
      <w:r w:rsidRPr="00E76E6E">
        <w:rPr>
          <w:i/>
          <w:szCs w:val="24"/>
        </w:rPr>
        <w:t>m</w:t>
      </w:r>
      <w:r w:rsidRPr="00E76E6E">
        <w:rPr>
          <w:szCs w:val="24"/>
        </w:rPr>
        <w:t>) is obtained from</w:t>
      </w:r>
    </w:p>
    <w:p w14:paraId="033DAEB8" w14:textId="77777777" w:rsidR="003C7EE1" w:rsidRDefault="003C7EE1" w:rsidP="00DC0C23">
      <w:pPr>
        <w:rPr>
          <w:sz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E76E6E" w14:paraId="291FD46E" w14:textId="77777777" w:rsidTr="004E4EBF">
        <w:tc>
          <w:tcPr>
            <w:tcW w:w="625" w:type="dxa"/>
          </w:tcPr>
          <w:p w14:paraId="669CA403" w14:textId="77777777" w:rsidR="00E76E6E" w:rsidRDefault="00E76E6E" w:rsidP="004E4EBF">
            <w:pPr>
              <w:rPr>
                <w:rFonts w:cs="Times New Roman"/>
              </w:rPr>
            </w:pPr>
          </w:p>
        </w:tc>
        <w:tc>
          <w:tcPr>
            <w:tcW w:w="8100" w:type="dxa"/>
          </w:tcPr>
          <w:p w14:paraId="224CE1D5" w14:textId="26BD4F36" w:rsidR="00E76E6E" w:rsidRDefault="00E76E6E" w:rsidP="004E4EBF">
            <w:pPr>
              <w:jc w:val="center"/>
              <w:rPr>
                <w:rFonts w:cs="Times New Roman"/>
              </w:rPr>
            </w:pPr>
            <w:r w:rsidRPr="006B1BAA">
              <w:rPr>
                <w:position w:val="-14"/>
                <w:sz w:val="24"/>
                <w:szCs w:val="24"/>
              </w:rPr>
              <w:object w:dxaOrig="1700" w:dyaOrig="380" w14:anchorId="1C98A34C">
                <v:shape id="_x0000_i1161" type="#_x0000_t75" style="width:101.35pt;height:22pt" o:ole="">
                  <v:imagedata r:id="rId421" o:title=""/>
                </v:shape>
                <o:OLEObject Type="Embed" ProgID="Equation.DSMT4" ShapeID="_x0000_i1161" DrawAspect="Content" ObjectID="_1575147433" r:id="rId422"/>
              </w:object>
            </w:r>
          </w:p>
        </w:tc>
        <w:tc>
          <w:tcPr>
            <w:tcW w:w="625" w:type="dxa"/>
          </w:tcPr>
          <w:p w14:paraId="7A805A94" w14:textId="07D48F9A" w:rsidR="00E76E6E" w:rsidRPr="00B567AE" w:rsidRDefault="00E76E6E"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5</w:t>
            </w:r>
            <w:r w:rsidRPr="00B567AE">
              <w:rPr>
                <w:rFonts w:cs="Times New Roman"/>
              </w:rPr>
              <w:fldChar w:fldCharType="end"/>
            </w:r>
          </w:p>
        </w:tc>
      </w:tr>
    </w:tbl>
    <w:p w14:paraId="452552C2" w14:textId="77777777" w:rsidR="00E76E6E" w:rsidRDefault="00E76E6E" w:rsidP="00E76E6E">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E76E6E" w14:paraId="04050561" w14:textId="77777777" w:rsidTr="004E4EBF">
        <w:tc>
          <w:tcPr>
            <w:tcW w:w="625" w:type="dxa"/>
          </w:tcPr>
          <w:p w14:paraId="43E4AB4D" w14:textId="77777777" w:rsidR="00E76E6E" w:rsidRDefault="00E76E6E" w:rsidP="004E4EBF">
            <w:pPr>
              <w:rPr>
                <w:rFonts w:cs="Times New Roman"/>
              </w:rPr>
            </w:pPr>
          </w:p>
        </w:tc>
        <w:tc>
          <w:tcPr>
            <w:tcW w:w="8100" w:type="dxa"/>
          </w:tcPr>
          <w:p w14:paraId="368C861C" w14:textId="1D4E8ACB" w:rsidR="00E76E6E" w:rsidRDefault="00E76E6E" w:rsidP="004E4EBF">
            <w:pPr>
              <w:jc w:val="center"/>
              <w:rPr>
                <w:rFonts w:cs="Times New Roman"/>
              </w:rPr>
            </w:pPr>
            <w:r w:rsidRPr="006B1BAA">
              <w:rPr>
                <w:position w:val="-12"/>
                <w:sz w:val="24"/>
                <w:szCs w:val="24"/>
              </w:rPr>
              <w:object w:dxaOrig="1359" w:dyaOrig="340" w14:anchorId="24B3B5B4">
                <v:shape id="_x0000_i1162" type="#_x0000_t75" style="width:73.35pt;height:19.35pt" o:ole="">
                  <v:imagedata r:id="rId423" o:title=""/>
                </v:shape>
                <o:OLEObject Type="Embed" ProgID="Equation.DSMT4" ShapeID="_x0000_i1162" DrawAspect="Content" ObjectID="_1575147434" r:id="rId424"/>
              </w:object>
            </w:r>
          </w:p>
        </w:tc>
        <w:tc>
          <w:tcPr>
            <w:tcW w:w="666" w:type="dxa"/>
          </w:tcPr>
          <w:p w14:paraId="4801B18B" w14:textId="20292144" w:rsidR="00E76E6E" w:rsidRPr="00B567AE" w:rsidRDefault="00E76E6E"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6</w:t>
            </w:r>
            <w:r w:rsidRPr="00B567AE">
              <w:rPr>
                <w:rFonts w:cs="Times New Roman"/>
              </w:rPr>
              <w:fldChar w:fldCharType="end"/>
            </w:r>
          </w:p>
        </w:tc>
      </w:tr>
    </w:tbl>
    <w:p w14:paraId="415385DD" w14:textId="2761093E" w:rsidR="00FC2C93" w:rsidRDefault="00FC2C93" w:rsidP="00DC0C23">
      <w:pPr>
        <w:rPr>
          <w:sz w:val="20"/>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E76E6E" w:rsidRPr="00B567AE" w14:paraId="408CAFC5" w14:textId="77777777" w:rsidTr="00E76E6E">
        <w:tc>
          <w:tcPr>
            <w:tcW w:w="8100" w:type="dxa"/>
          </w:tcPr>
          <w:p w14:paraId="0FD8BA36" w14:textId="1C19BCB3" w:rsidR="00E76E6E" w:rsidRDefault="00E76E6E" w:rsidP="00E76E6E">
            <w:pPr>
              <w:ind w:firstLine="1260"/>
              <w:jc w:val="center"/>
              <w:rPr>
                <w:rFonts w:cs="Times New Roman"/>
              </w:rPr>
            </w:pPr>
            <w:r w:rsidRPr="006B1BAA">
              <w:rPr>
                <w:position w:val="-14"/>
                <w:sz w:val="24"/>
                <w:szCs w:val="24"/>
              </w:rPr>
              <w:object w:dxaOrig="1520" w:dyaOrig="420" w14:anchorId="655F8261">
                <v:shape id="_x0000_i1163" type="#_x0000_t75" style="width:87.35pt;height:23.35pt" o:ole="">
                  <v:imagedata r:id="rId425" o:title=""/>
                </v:shape>
                <o:OLEObject Type="Embed" ProgID="Equation.DSMT4" ShapeID="_x0000_i1163" DrawAspect="Content" ObjectID="_1575147435" r:id="rId426"/>
              </w:object>
            </w:r>
          </w:p>
        </w:tc>
        <w:tc>
          <w:tcPr>
            <w:tcW w:w="1908" w:type="dxa"/>
          </w:tcPr>
          <w:p w14:paraId="086C5F32" w14:textId="31BAC2DE" w:rsidR="00E76E6E" w:rsidRPr="00B567AE" w:rsidRDefault="00E76E6E"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7</w:t>
            </w:r>
            <w:r w:rsidRPr="00B567AE">
              <w:rPr>
                <w:rFonts w:cs="Times New Roman"/>
              </w:rPr>
              <w:fldChar w:fldCharType="end"/>
            </w:r>
          </w:p>
        </w:tc>
      </w:tr>
    </w:tbl>
    <w:p w14:paraId="50AC4818" w14:textId="178C526B" w:rsidR="00FC2C93" w:rsidRPr="00E76E6E" w:rsidRDefault="00FC2C93" w:rsidP="00DC0C23">
      <w:pPr>
        <w:rPr>
          <w:b/>
          <w:sz w:val="20"/>
        </w:rPr>
      </w:pPr>
    </w:p>
    <w:p w14:paraId="7D429E78" w14:textId="554A7D71" w:rsidR="00FC2C93" w:rsidRPr="00E76E6E" w:rsidRDefault="00E76E6E" w:rsidP="00DC0C23">
      <w:pPr>
        <w:rPr>
          <w:sz w:val="18"/>
        </w:rPr>
      </w:pPr>
      <w:r w:rsidRPr="00E76E6E">
        <w:rPr>
          <w:szCs w:val="24"/>
        </w:rPr>
        <w:t xml:space="preserve">where </w:t>
      </w:r>
      <w:r w:rsidRPr="00E76E6E">
        <w:rPr>
          <w:i/>
          <w:szCs w:val="24"/>
        </w:rPr>
        <w:t>k</w:t>
      </w:r>
      <w:r w:rsidRPr="00E76E6E">
        <w:rPr>
          <w:i/>
          <w:szCs w:val="24"/>
          <w:vertAlign w:val="subscript"/>
        </w:rPr>
        <w:t>1</w:t>
      </w:r>
      <w:r w:rsidRPr="00E76E6E">
        <w:rPr>
          <w:szCs w:val="24"/>
        </w:rPr>
        <w:t xml:space="preserve">, </w:t>
      </w:r>
      <w:r w:rsidRPr="00E76E6E">
        <w:rPr>
          <w:i/>
          <w:szCs w:val="24"/>
        </w:rPr>
        <w:t>k</w:t>
      </w:r>
      <w:r w:rsidRPr="00E76E6E">
        <w:rPr>
          <w:i/>
          <w:szCs w:val="24"/>
          <w:vertAlign w:val="subscript"/>
        </w:rPr>
        <w:t>2</w:t>
      </w:r>
      <w:r w:rsidRPr="00E76E6E">
        <w:rPr>
          <w:szCs w:val="24"/>
        </w:rPr>
        <w:t xml:space="preserve">, and </w:t>
      </w:r>
      <w:r w:rsidRPr="00E76E6E">
        <w:rPr>
          <w:i/>
          <w:szCs w:val="24"/>
        </w:rPr>
        <w:t>k</w:t>
      </w:r>
      <w:r w:rsidRPr="00E76E6E">
        <w:rPr>
          <w:i/>
          <w:szCs w:val="24"/>
          <w:vertAlign w:val="subscript"/>
        </w:rPr>
        <w:t>3</w:t>
      </w:r>
      <w:r w:rsidRPr="00E76E6E">
        <w:rPr>
          <w:szCs w:val="24"/>
        </w:rPr>
        <w:t xml:space="preserve"> are controller gains, </w:t>
      </w:r>
      <w:r w:rsidRPr="00E76E6E">
        <w:rPr>
          <w:i/>
          <w:szCs w:val="24"/>
        </w:rPr>
        <w:t>r</w:t>
      </w:r>
      <w:r w:rsidRPr="00E76E6E">
        <w:rPr>
          <w:szCs w:val="24"/>
        </w:rPr>
        <w:t xml:space="preserve"> is an arbitrary variable, and </w:t>
      </w:r>
      <w:r w:rsidRPr="00E76E6E">
        <w:rPr>
          <w:i/>
          <w:szCs w:val="24"/>
        </w:rPr>
        <w:t>m</w:t>
      </w:r>
      <w:r w:rsidRPr="00E76E6E">
        <w:rPr>
          <w:szCs w:val="24"/>
        </w:rPr>
        <w:t xml:space="preserve"> is the dc/dc converter duty ratio. The reference line voltage is </w:t>
      </w:r>
      <w:r w:rsidRPr="00E76E6E">
        <w:rPr>
          <w:i/>
          <w:szCs w:val="24"/>
        </w:rPr>
        <w:t>V</w:t>
      </w:r>
      <w:r w:rsidRPr="00E76E6E">
        <w:rPr>
          <w:i/>
          <w:szCs w:val="24"/>
          <w:vertAlign w:val="subscript"/>
        </w:rPr>
        <w:t>ref</w:t>
      </w:r>
      <w:r w:rsidRPr="00E76E6E">
        <w:rPr>
          <w:szCs w:val="24"/>
        </w:rPr>
        <w:t xml:space="preserve"> and the measured line voltage is </w:t>
      </w:r>
      <w:r w:rsidRPr="00E76E6E">
        <w:rPr>
          <w:i/>
          <w:szCs w:val="24"/>
        </w:rPr>
        <w:t>V</w:t>
      </w:r>
      <w:r w:rsidRPr="00E76E6E">
        <w:rPr>
          <w:i/>
          <w:szCs w:val="24"/>
          <w:vertAlign w:val="subscript"/>
        </w:rPr>
        <w:t>line</w:t>
      </w:r>
      <w:r w:rsidRPr="00E76E6E">
        <w:rPr>
          <w:szCs w:val="24"/>
        </w:rPr>
        <w:t>.</w:t>
      </w:r>
    </w:p>
    <w:p w14:paraId="460D7F93" w14:textId="1A7EC0A3" w:rsidR="00FC2C93" w:rsidRDefault="00FC2C93" w:rsidP="00DC0C23">
      <w:pPr>
        <w:rPr>
          <w:sz w:val="20"/>
        </w:rPr>
      </w:pPr>
    </w:p>
    <w:p w14:paraId="0BB0FA05" w14:textId="10BD386F" w:rsidR="00E76E6E" w:rsidRDefault="00E76E6E" w:rsidP="00DC0C23">
      <w:pPr>
        <w:rPr>
          <w:sz w:val="20"/>
        </w:rPr>
      </w:pPr>
    </w:p>
    <w:p w14:paraId="2DCE6B2F" w14:textId="29287589" w:rsidR="00C13A4C" w:rsidRDefault="00C13A4C" w:rsidP="00C13A4C">
      <w:pPr>
        <w:pStyle w:val="Heading3"/>
      </w:pPr>
      <w:bookmarkStart w:id="242" w:name="_Toc501389676"/>
      <w:r>
        <w:t>Inverter</w:t>
      </w:r>
      <w:bookmarkEnd w:id="242"/>
    </w:p>
    <w:p w14:paraId="462AB525" w14:textId="4EC7AF42" w:rsidR="00E76E6E" w:rsidRDefault="00E76E6E" w:rsidP="00DC0C23">
      <w:pPr>
        <w:rPr>
          <w:sz w:val="20"/>
        </w:rPr>
      </w:pPr>
    </w:p>
    <w:p w14:paraId="5D9B5DB4" w14:textId="0C06823B" w:rsidR="00E76E6E" w:rsidRDefault="004E4EBF" w:rsidP="00DC0C23">
      <w:pPr>
        <w:rPr>
          <w:szCs w:val="24"/>
        </w:rPr>
      </w:pPr>
      <w:r w:rsidRPr="004E4EBF">
        <w:rPr>
          <w:szCs w:val="24"/>
        </w:rPr>
        <w:t xml:space="preserve">The three-phase inverter block converts the dc bus voltage to ac voltage, which interfaces with the rest of the ac system directly or through a transformer. Since the inverter is modeled in the </w:t>
      </w:r>
      <w:r w:rsidRPr="004E4EBF">
        <w:rPr>
          <w:i/>
          <w:szCs w:val="24"/>
        </w:rPr>
        <w:t>dq</w:t>
      </w:r>
      <w:r w:rsidRPr="004E4EBF">
        <w:rPr>
          <w:szCs w:val="24"/>
        </w:rPr>
        <w:t xml:space="preserve">0 reference frame, the inverter output voltages become constant values in steady state due to the </w:t>
      </w:r>
      <w:r w:rsidRPr="004E4EBF">
        <w:rPr>
          <w:i/>
          <w:szCs w:val="24"/>
        </w:rPr>
        <w:t>abc</w:t>
      </w:r>
      <w:r w:rsidRPr="004E4EBF">
        <w:rPr>
          <w:szCs w:val="24"/>
        </w:rPr>
        <w:t>-</w:t>
      </w:r>
      <w:r w:rsidRPr="004E4EBF">
        <w:rPr>
          <w:i/>
          <w:szCs w:val="24"/>
        </w:rPr>
        <w:t>dq</w:t>
      </w:r>
      <w:r w:rsidRPr="004E4EBF">
        <w:rPr>
          <w:szCs w:val="24"/>
        </w:rPr>
        <w:t>0 transformation. An averaged switching power loss modeling technique is</w:t>
      </w:r>
      <w:r>
        <w:rPr>
          <w:szCs w:val="24"/>
        </w:rPr>
        <w:t xml:space="preserve"> used to ensure fast simulation. </w:t>
      </w:r>
      <w:r w:rsidRPr="004E4EBF">
        <w:rPr>
          <w:szCs w:val="24"/>
        </w:rPr>
        <w:t xml:space="preserve">The conduction loss is incurred when the IGBT (or equivalent) is on. It can be modeled as an ideal switch in series with a forward voltage drop </w:t>
      </w:r>
      <w:r w:rsidRPr="004E4EBF">
        <w:rPr>
          <w:i/>
          <w:szCs w:val="24"/>
        </w:rPr>
        <w:t>V</w:t>
      </w:r>
      <w:r w:rsidRPr="004E4EBF">
        <w:rPr>
          <w:i/>
          <w:szCs w:val="24"/>
          <w:vertAlign w:val="subscript"/>
        </w:rPr>
        <w:t>on</w:t>
      </w:r>
      <w:r w:rsidRPr="004E4EBF">
        <w:rPr>
          <w:szCs w:val="24"/>
        </w:rPr>
        <w:t xml:space="preserve"> and a series resistor </w:t>
      </w:r>
      <w:r w:rsidRPr="004E4EBF">
        <w:rPr>
          <w:i/>
          <w:szCs w:val="24"/>
        </w:rPr>
        <w:t>R</w:t>
      </w:r>
      <w:r w:rsidRPr="004E4EBF">
        <w:rPr>
          <w:i/>
          <w:szCs w:val="24"/>
          <w:vertAlign w:val="subscript"/>
        </w:rPr>
        <w:t>ds</w:t>
      </w:r>
      <w:r w:rsidRPr="004E4EBF">
        <w:rPr>
          <w:szCs w:val="24"/>
        </w:rPr>
        <w:t xml:space="preserve">. </w:t>
      </w:r>
      <w:r w:rsidRPr="004E4EBF">
        <w:rPr>
          <w:i/>
          <w:szCs w:val="24"/>
        </w:rPr>
        <w:t>V</w:t>
      </w:r>
      <w:r w:rsidRPr="004E4EBF">
        <w:rPr>
          <w:i/>
          <w:szCs w:val="24"/>
          <w:vertAlign w:val="subscript"/>
        </w:rPr>
        <w:t>on</w:t>
      </w:r>
      <w:r w:rsidRPr="004E4EBF">
        <w:rPr>
          <w:szCs w:val="24"/>
        </w:rPr>
        <w:t xml:space="preserve"> and </w:t>
      </w:r>
      <w:r w:rsidRPr="004E4EBF">
        <w:rPr>
          <w:i/>
          <w:szCs w:val="24"/>
        </w:rPr>
        <w:t>R</w:t>
      </w:r>
      <w:r w:rsidRPr="004E4EBF">
        <w:rPr>
          <w:i/>
          <w:szCs w:val="24"/>
          <w:vertAlign w:val="subscript"/>
        </w:rPr>
        <w:t>ds</w:t>
      </w:r>
      <w:r w:rsidRPr="004E4EBF">
        <w:rPr>
          <w:szCs w:val="24"/>
        </w:rPr>
        <w:t xml:space="preserve"> can be obtained directly from the IGBT datasheet. The average conduction loss per IGBT pair is</w:t>
      </w:r>
    </w:p>
    <w:p w14:paraId="70BED132" w14:textId="77777777" w:rsidR="004E4EBF" w:rsidRDefault="004E4EBF" w:rsidP="00DC0C23">
      <w:pPr>
        <w:rPr>
          <w:szCs w:val="24"/>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4E4EBF" w:rsidRPr="00B567AE" w14:paraId="3C79047E" w14:textId="77777777" w:rsidTr="004E4EBF">
        <w:tc>
          <w:tcPr>
            <w:tcW w:w="8100" w:type="dxa"/>
          </w:tcPr>
          <w:p w14:paraId="28A9BB8C" w14:textId="0CABD10F" w:rsidR="004E4EBF" w:rsidRDefault="004E4EBF" w:rsidP="004E4EBF">
            <w:pPr>
              <w:ind w:firstLine="1260"/>
              <w:jc w:val="center"/>
              <w:rPr>
                <w:rFonts w:cs="Times New Roman"/>
              </w:rPr>
            </w:pPr>
            <w:r w:rsidRPr="006B1BAA">
              <w:rPr>
                <w:position w:val="-22"/>
                <w:sz w:val="24"/>
                <w:szCs w:val="24"/>
              </w:rPr>
              <w:object w:dxaOrig="2439" w:dyaOrig="600" w14:anchorId="105E4C8F">
                <v:shape id="_x0000_i1164" type="#_x0000_t75" style="width:128.65pt;height:32pt" o:ole="">
                  <v:imagedata r:id="rId427" o:title=""/>
                </v:shape>
                <o:OLEObject Type="Embed" ProgID="Equation.DSMT4" ShapeID="_x0000_i1164" DrawAspect="Content" ObjectID="_1575147436" r:id="rId428"/>
              </w:object>
            </w:r>
          </w:p>
        </w:tc>
        <w:tc>
          <w:tcPr>
            <w:tcW w:w="1908" w:type="dxa"/>
          </w:tcPr>
          <w:p w14:paraId="128CBE9B" w14:textId="6942AAC0" w:rsidR="004E4EBF" w:rsidRPr="00B567AE" w:rsidRDefault="004E4EBF"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8</w:t>
            </w:r>
            <w:r w:rsidRPr="00B567AE">
              <w:rPr>
                <w:rFonts w:cs="Times New Roman"/>
              </w:rPr>
              <w:fldChar w:fldCharType="end"/>
            </w:r>
          </w:p>
        </w:tc>
      </w:tr>
    </w:tbl>
    <w:p w14:paraId="0EC1B0FC" w14:textId="4AFFE7A5" w:rsidR="004E4EBF" w:rsidRDefault="004E4EBF" w:rsidP="00DC0C23">
      <w:pPr>
        <w:rPr>
          <w:szCs w:val="24"/>
        </w:rPr>
      </w:pPr>
      <w:r w:rsidRPr="004E4EBF">
        <w:rPr>
          <w:szCs w:val="24"/>
        </w:rPr>
        <w:t>The averaged switching loss of each IGBT pair can be estimated as</w:t>
      </w:r>
    </w:p>
    <w:p w14:paraId="56668D8A" w14:textId="77777777" w:rsidR="004E4EBF" w:rsidRPr="004E4EBF" w:rsidRDefault="004E4EBF" w:rsidP="00DC0C23">
      <w:pPr>
        <w:rPr>
          <w:sz w:val="20"/>
          <w:szCs w:val="24"/>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4E4EBF" w:rsidRPr="00B567AE" w14:paraId="319DB6DD" w14:textId="77777777" w:rsidTr="004E4EBF">
        <w:tc>
          <w:tcPr>
            <w:tcW w:w="8100" w:type="dxa"/>
          </w:tcPr>
          <w:p w14:paraId="26348553" w14:textId="1547C532" w:rsidR="004E4EBF" w:rsidRDefault="004E4EBF" w:rsidP="004E4EBF">
            <w:pPr>
              <w:ind w:firstLine="1260"/>
              <w:jc w:val="center"/>
              <w:rPr>
                <w:rFonts w:cs="Times New Roman"/>
              </w:rPr>
            </w:pPr>
            <w:r w:rsidRPr="006B1BAA">
              <w:rPr>
                <w:position w:val="-22"/>
                <w:sz w:val="24"/>
                <w:szCs w:val="24"/>
              </w:rPr>
              <w:object w:dxaOrig="3379" w:dyaOrig="600" w14:anchorId="43184625">
                <v:shape id="_x0000_i1165" type="#_x0000_t75" style="width:166pt;height:32pt" o:ole="">
                  <v:imagedata r:id="rId429" o:title=""/>
                </v:shape>
                <o:OLEObject Type="Embed" ProgID="Equation.DSMT4" ShapeID="_x0000_i1165" DrawAspect="Content" ObjectID="_1575147437" r:id="rId430"/>
              </w:object>
            </w:r>
          </w:p>
        </w:tc>
        <w:tc>
          <w:tcPr>
            <w:tcW w:w="1908" w:type="dxa"/>
          </w:tcPr>
          <w:p w14:paraId="47EB86C3" w14:textId="5118F36C" w:rsidR="004E4EBF" w:rsidRPr="00B567AE" w:rsidRDefault="004E4EBF"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19</w:t>
            </w:r>
            <w:r w:rsidRPr="00B567AE">
              <w:rPr>
                <w:rFonts w:cs="Times New Roman"/>
              </w:rPr>
              <w:fldChar w:fldCharType="end"/>
            </w:r>
          </w:p>
        </w:tc>
      </w:tr>
    </w:tbl>
    <w:p w14:paraId="03682873" w14:textId="6C9F82D9" w:rsidR="004E4EBF" w:rsidRPr="004E4EBF" w:rsidRDefault="004E4EBF" w:rsidP="00DC0C23">
      <w:pPr>
        <w:rPr>
          <w:sz w:val="20"/>
          <w:szCs w:val="24"/>
        </w:rPr>
      </w:pPr>
      <w:r w:rsidRPr="004E4EBF">
        <w:rPr>
          <w:szCs w:val="24"/>
        </w:rPr>
        <w:lastRenderedPageBreak/>
        <w:t xml:space="preserve">where </w:t>
      </w:r>
      <w:r w:rsidRPr="004E4EBF">
        <w:rPr>
          <w:i/>
          <w:szCs w:val="24"/>
        </w:rPr>
        <w:t>f</w:t>
      </w:r>
      <w:r w:rsidRPr="004E4EBF">
        <w:rPr>
          <w:i/>
          <w:szCs w:val="24"/>
          <w:vertAlign w:val="subscript"/>
        </w:rPr>
        <w:t>switch_inv</w:t>
      </w:r>
      <w:r w:rsidRPr="004E4EBF">
        <w:rPr>
          <w:szCs w:val="24"/>
        </w:rPr>
        <w:t xml:space="preserve"> is the inverter switching frequency. Times </w:t>
      </w:r>
      <w:r w:rsidRPr="004E4EBF">
        <w:rPr>
          <w:i/>
          <w:szCs w:val="24"/>
        </w:rPr>
        <w:t>t</w:t>
      </w:r>
      <w:r w:rsidRPr="004E4EBF">
        <w:rPr>
          <w:i/>
          <w:szCs w:val="24"/>
          <w:vertAlign w:val="subscript"/>
        </w:rPr>
        <w:t>on</w:t>
      </w:r>
      <w:r w:rsidRPr="004E4EBF">
        <w:rPr>
          <w:szCs w:val="24"/>
        </w:rPr>
        <w:t xml:space="preserve"> and </w:t>
      </w:r>
      <w:r w:rsidRPr="004E4EBF">
        <w:rPr>
          <w:i/>
          <w:szCs w:val="24"/>
        </w:rPr>
        <w:t>t</w:t>
      </w:r>
      <w:r w:rsidRPr="004E4EBF">
        <w:rPr>
          <w:i/>
          <w:szCs w:val="24"/>
          <w:vertAlign w:val="subscript"/>
        </w:rPr>
        <w:t>off</w:t>
      </w:r>
      <w:r w:rsidRPr="004E4EBF">
        <w:rPr>
          <w:szCs w:val="24"/>
        </w:rPr>
        <w:t xml:space="preserve"> are the switching rise and fall times, respectively, which are also found in device datasheet. </w:t>
      </w:r>
      <w:r w:rsidRPr="004E4EBF">
        <w:rPr>
          <w:i/>
          <w:szCs w:val="24"/>
        </w:rPr>
        <w:t>V</w:t>
      </w:r>
      <w:r w:rsidRPr="004E4EBF">
        <w:rPr>
          <w:i/>
          <w:szCs w:val="24"/>
          <w:vertAlign w:val="subscript"/>
        </w:rPr>
        <w:t>bus</w:t>
      </w:r>
      <w:r w:rsidRPr="004E4EBF">
        <w:rPr>
          <w:szCs w:val="24"/>
        </w:rPr>
        <w:t xml:space="preserve"> is the main dc bus voltage.</w:t>
      </w:r>
    </w:p>
    <w:p w14:paraId="1C7D0EE3" w14:textId="73638364" w:rsidR="004E4EBF" w:rsidRDefault="004E4EBF" w:rsidP="00DC0C23">
      <w:pPr>
        <w:rPr>
          <w:sz w:val="18"/>
        </w:rPr>
      </w:pPr>
    </w:p>
    <w:p w14:paraId="4BB48D89" w14:textId="338F9731" w:rsidR="004E4EBF" w:rsidRPr="00CB73DF" w:rsidRDefault="004E4EBF" w:rsidP="00DC0C23">
      <w:pPr>
        <w:rPr>
          <w:szCs w:val="24"/>
        </w:rPr>
      </w:pPr>
      <w:r w:rsidRPr="00CB73DF">
        <w:rPr>
          <w:szCs w:val="24"/>
        </w:rPr>
        <w:t xml:space="preserve">Another input needed to control the three-phase inverter is switching functions. However, since the inverter is an averaged model in the </w:t>
      </w:r>
      <w:r w:rsidRPr="00CB73DF">
        <w:rPr>
          <w:i/>
          <w:szCs w:val="24"/>
        </w:rPr>
        <w:t>dq</w:t>
      </w:r>
      <w:r w:rsidRPr="00CB73DF">
        <w:rPr>
          <w:szCs w:val="24"/>
        </w:rPr>
        <w:t xml:space="preserve">0 frame, the switching functions </w:t>
      </w:r>
      <w:r w:rsidRPr="00CB73DF">
        <w:rPr>
          <w:i/>
          <w:szCs w:val="24"/>
        </w:rPr>
        <w:t>q</w:t>
      </w:r>
      <w:r w:rsidRPr="00CB73DF">
        <w:rPr>
          <w:szCs w:val="24"/>
        </w:rPr>
        <w:t xml:space="preserve"> that determine direct action of the switching devices are replaced with modulating functions. When sinusoidal pulse width modulation method is used to control the inverter switches, the output line-line (rms) voltage of the inverter is given as</w:t>
      </w:r>
    </w:p>
    <w:p w14:paraId="02815964" w14:textId="77777777" w:rsidR="004E4EBF" w:rsidRPr="004E4EBF" w:rsidRDefault="004E4EBF" w:rsidP="00DC0C23">
      <w:pPr>
        <w:rPr>
          <w:sz w:val="18"/>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4E4EBF" w:rsidRPr="00B567AE" w14:paraId="4BF7F536" w14:textId="77777777" w:rsidTr="004E4EBF">
        <w:tc>
          <w:tcPr>
            <w:tcW w:w="8100" w:type="dxa"/>
          </w:tcPr>
          <w:p w14:paraId="1ADF875F" w14:textId="125A345D" w:rsidR="004E4EBF" w:rsidRDefault="00CB73DF" w:rsidP="004E4EBF">
            <w:pPr>
              <w:ind w:firstLine="1260"/>
              <w:jc w:val="center"/>
              <w:rPr>
                <w:rFonts w:cs="Times New Roman"/>
              </w:rPr>
            </w:pPr>
            <w:r w:rsidRPr="006B1BAA">
              <w:rPr>
                <w:position w:val="-16"/>
                <w:sz w:val="24"/>
                <w:szCs w:val="24"/>
              </w:rPr>
              <w:object w:dxaOrig="1560" w:dyaOrig="460" w14:anchorId="66F2F97E">
                <v:shape id="_x0000_i1166" type="#_x0000_t75" style="width:88.65pt;height:25.35pt" o:ole="">
                  <v:imagedata r:id="rId431" o:title=""/>
                </v:shape>
                <o:OLEObject Type="Embed" ProgID="Equation.DSMT4" ShapeID="_x0000_i1166" DrawAspect="Content" ObjectID="_1575147438" r:id="rId432"/>
              </w:object>
            </w:r>
          </w:p>
        </w:tc>
        <w:tc>
          <w:tcPr>
            <w:tcW w:w="1908" w:type="dxa"/>
          </w:tcPr>
          <w:p w14:paraId="0C58F692" w14:textId="7C8744F4" w:rsidR="004E4EBF" w:rsidRPr="00B567AE" w:rsidRDefault="004E4EBF" w:rsidP="004E4EBF">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0</w:t>
            </w:r>
            <w:r w:rsidRPr="00B567AE">
              <w:rPr>
                <w:rFonts w:cs="Times New Roman"/>
              </w:rPr>
              <w:fldChar w:fldCharType="end"/>
            </w:r>
          </w:p>
        </w:tc>
      </w:tr>
    </w:tbl>
    <w:p w14:paraId="3C2DD739" w14:textId="049434C8" w:rsidR="00E76E6E" w:rsidRDefault="00CB73DF" w:rsidP="00DC0C23">
      <w:pPr>
        <w:rPr>
          <w:szCs w:val="24"/>
        </w:rPr>
      </w:pPr>
      <w:r w:rsidRPr="00CB73DF">
        <w:rPr>
          <w:szCs w:val="24"/>
        </w:rPr>
        <w:t xml:space="preserve">The modulating functions for the three-phase inverter become voltage rms magnitudes. The phase of the inverter output voltages with respect to the rest of the ac system can be changed by modifying relative values in the </w:t>
      </w:r>
      <w:r w:rsidRPr="00CB73DF">
        <w:rPr>
          <w:i/>
          <w:szCs w:val="24"/>
        </w:rPr>
        <w:t>d</w:t>
      </w:r>
      <w:r w:rsidRPr="00CB73DF">
        <w:rPr>
          <w:szCs w:val="24"/>
        </w:rPr>
        <w:t xml:space="preserve"> and </w:t>
      </w:r>
      <w:r w:rsidRPr="00CB73DF">
        <w:rPr>
          <w:i/>
          <w:szCs w:val="24"/>
        </w:rPr>
        <w:t>q</w:t>
      </w:r>
      <w:r w:rsidRPr="00CB73DF">
        <w:rPr>
          <w:szCs w:val="24"/>
        </w:rPr>
        <w:t xml:space="preserve"> axis controls.</w:t>
      </w:r>
    </w:p>
    <w:p w14:paraId="44B9966D" w14:textId="575A7CA8" w:rsidR="00CB73DF" w:rsidRDefault="00CB73DF" w:rsidP="00DC0C23">
      <w:pPr>
        <w:rPr>
          <w:szCs w:val="24"/>
        </w:rPr>
      </w:pPr>
    </w:p>
    <w:p w14:paraId="456D16C4" w14:textId="26A79F37" w:rsidR="00CB73DF" w:rsidRDefault="00CB73DF" w:rsidP="00DC0C23">
      <w:pPr>
        <w:rPr>
          <w:szCs w:val="24"/>
        </w:rPr>
      </w:pPr>
      <w:r w:rsidRPr="00CB73DF">
        <w:rPr>
          <w:szCs w:val="24"/>
        </w:rPr>
        <w:t xml:space="preserve">A lumped thermal capacitance model is used to represent the overall temperature of the inverter. It is assumed that the inverter is cooled under natural convection from a finned surface in an electronics bay at temperature </w:t>
      </w:r>
      <w:r w:rsidRPr="00CB73DF">
        <w:rPr>
          <w:i/>
          <w:szCs w:val="24"/>
        </w:rPr>
        <w:t>T</w:t>
      </w:r>
      <w:r w:rsidRPr="00CB73DF">
        <w:rPr>
          <w:i/>
          <w:szCs w:val="24"/>
          <w:vertAlign w:val="subscript"/>
        </w:rPr>
        <w:t>bay</w:t>
      </w:r>
      <w:r w:rsidRPr="00CB73DF">
        <w:rPr>
          <w:szCs w:val="24"/>
        </w:rPr>
        <w:t xml:space="preserve">. The rate of change of the inverter temperature, </w:t>
      </w:r>
      <w:r w:rsidRPr="00CB73DF">
        <w:rPr>
          <w:i/>
          <w:szCs w:val="24"/>
        </w:rPr>
        <w:t>T</w:t>
      </w:r>
      <w:r w:rsidRPr="00CB73DF">
        <w:rPr>
          <w:i/>
          <w:szCs w:val="24"/>
          <w:vertAlign w:val="subscript"/>
        </w:rPr>
        <w:t>inv</w:t>
      </w:r>
      <w:r w:rsidRPr="00CB73DF">
        <w:rPr>
          <w:szCs w:val="24"/>
        </w:rPr>
        <w:t>, is</w:t>
      </w:r>
    </w:p>
    <w:p w14:paraId="0793B536" w14:textId="77777777" w:rsidR="00CB73DF" w:rsidRPr="00CB73DF" w:rsidRDefault="00CB73DF" w:rsidP="00DC0C23">
      <w:pPr>
        <w:rPr>
          <w:szCs w:val="24"/>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CB73DF" w:rsidRPr="00B567AE" w14:paraId="185E9783" w14:textId="77777777" w:rsidTr="009B4A87">
        <w:tc>
          <w:tcPr>
            <w:tcW w:w="8100" w:type="dxa"/>
          </w:tcPr>
          <w:p w14:paraId="2E62C5C6" w14:textId="716FA12D" w:rsidR="00CB73DF" w:rsidRDefault="00CB73DF" w:rsidP="009B4A87">
            <w:pPr>
              <w:ind w:firstLine="1260"/>
              <w:jc w:val="center"/>
              <w:rPr>
                <w:rFonts w:cs="Times New Roman"/>
              </w:rPr>
            </w:pPr>
            <w:r w:rsidRPr="006B1BAA">
              <w:rPr>
                <w:position w:val="-22"/>
                <w:sz w:val="24"/>
                <w:szCs w:val="24"/>
              </w:rPr>
              <w:object w:dxaOrig="4560" w:dyaOrig="560" w14:anchorId="0EF894C2">
                <v:shape id="_x0000_i1167" type="#_x0000_t75" style="width:258pt;height:28.65pt" o:ole="">
                  <v:imagedata r:id="rId433" o:title=""/>
                </v:shape>
                <o:OLEObject Type="Embed" ProgID="Equation.DSMT4" ShapeID="_x0000_i1167" DrawAspect="Content" ObjectID="_1575147439" r:id="rId434"/>
              </w:object>
            </w:r>
          </w:p>
        </w:tc>
        <w:tc>
          <w:tcPr>
            <w:tcW w:w="1908" w:type="dxa"/>
          </w:tcPr>
          <w:p w14:paraId="1E4A02EA" w14:textId="5DDA2D18" w:rsidR="00CB73DF" w:rsidRPr="00B567AE" w:rsidRDefault="00CB73DF"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1</w:t>
            </w:r>
            <w:r w:rsidRPr="00B567AE">
              <w:rPr>
                <w:rFonts w:cs="Times New Roman"/>
              </w:rPr>
              <w:fldChar w:fldCharType="end"/>
            </w:r>
          </w:p>
        </w:tc>
      </w:tr>
    </w:tbl>
    <w:p w14:paraId="63781246" w14:textId="1E67B32B" w:rsidR="00CB73DF" w:rsidRPr="00CB73DF" w:rsidRDefault="00CB73DF" w:rsidP="00DC0C23">
      <w:pPr>
        <w:rPr>
          <w:szCs w:val="24"/>
        </w:rPr>
      </w:pPr>
      <w:r w:rsidRPr="00CB73DF">
        <w:rPr>
          <w:szCs w:val="24"/>
        </w:rPr>
        <w:t xml:space="preserve">where </w:t>
      </w:r>
      <w:r w:rsidRPr="00CB73DF">
        <w:rPr>
          <w:i/>
          <w:szCs w:val="24"/>
        </w:rPr>
        <w:t>m</w:t>
      </w:r>
      <w:r w:rsidRPr="00CB73DF">
        <w:rPr>
          <w:i/>
          <w:szCs w:val="24"/>
          <w:vertAlign w:val="subscript"/>
        </w:rPr>
        <w:t>inv</w:t>
      </w:r>
      <w:r w:rsidRPr="00CB73DF">
        <w:rPr>
          <w:szCs w:val="24"/>
        </w:rPr>
        <w:t xml:space="preserve"> is the mass of the inverter and heat sink, and </w:t>
      </w:r>
      <w:r w:rsidRPr="00CB73DF">
        <w:rPr>
          <w:i/>
          <w:szCs w:val="24"/>
        </w:rPr>
        <w:t>C</w:t>
      </w:r>
      <w:r w:rsidRPr="00CB73DF">
        <w:rPr>
          <w:i/>
          <w:szCs w:val="24"/>
          <w:vertAlign w:val="subscript"/>
        </w:rPr>
        <w:t>p,inv</w:t>
      </w:r>
      <w:r w:rsidRPr="00CB73DF">
        <w:rPr>
          <w:szCs w:val="24"/>
        </w:rPr>
        <w:t xml:space="preserve"> is the specific heat of the inverter lumped capacitance. The last term is the heat transfer due to an </w:t>
      </w:r>
      <w:r w:rsidRPr="00CB73DF">
        <w:rPr>
          <w:i/>
          <w:szCs w:val="24"/>
        </w:rPr>
        <w:t>n</w:t>
      </w:r>
      <w:r w:rsidRPr="00CB73DF">
        <w:rPr>
          <w:szCs w:val="24"/>
        </w:rPr>
        <w:t xml:space="preserve">-finned heat sink with fins that are </w:t>
      </w:r>
      <w:r w:rsidRPr="00CB73DF">
        <w:rPr>
          <w:i/>
          <w:szCs w:val="24"/>
        </w:rPr>
        <w:t>H</w:t>
      </w:r>
      <w:r w:rsidRPr="00CB73DF">
        <w:rPr>
          <w:szCs w:val="24"/>
        </w:rPr>
        <w:t xml:space="preserve"> meters tall and </w:t>
      </w:r>
      <w:r w:rsidRPr="00CB73DF">
        <w:rPr>
          <w:i/>
          <w:szCs w:val="24"/>
        </w:rPr>
        <w:t>L</w:t>
      </w:r>
      <w:r w:rsidRPr="00CB73DF">
        <w:rPr>
          <w:szCs w:val="24"/>
        </w:rPr>
        <w:t xml:space="preserve"> meters long. The heat transfer coefficient </w:t>
      </w:r>
      <w:r w:rsidRPr="00CB73DF">
        <w:rPr>
          <w:i/>
          <w:szCs w:val="24"/>
        </w:rPr>
        <w:t>h</w:t>
      </w:r>
      <w:r w:rsidRPr="00CB73DF">
        <w:rPr>
          <w:szCs w:val="24"/>
        </w:rPr>
        <w:t xml:space="preserve"> is calculated as</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CB73DF" w:rsidRPr="00B567AE" w14:paraId="5F33B6FC" w14:textId="77777777" w:rsidTr="009B4A87">
        <w:tc>
          <w:tcPr>
            <w:tcW w:w="8100" w:type="dxa"/>
          </w:tcPr>
          <w:p w14:paraId="03FE3A9A" w14:textId="0A4A0E0F" w:rsidR="00CB73DF" w:rsidRDefault="00CB73DF" w:rsidP="009B4A87">
            <w:pPr>
              <w:ind w:firstLine="1260"/>
              <w:jc w:val="center"/>
              <w:rPr>
                <w:rFonts w:cs="Times New Roman"/>
              </w:rPr>
            </w:pPr>
            <w:r w:rsidRPr="006B1BAA">
              <w:rPr>
                <w:position w:val="-28"/>
                <w:sz w:val="24"/>
                <w:szCs w:val="24"/>
              </w:rPr>
              <w:object w:dxaOrig="1040" w:dyaOrig="620" w14:anchorId="2DC2191C">
                <v:shape id="_x0000_i1168" type="#_x0000_t75" style="width:60.65pt;height:32.65pt" o:ole="">
                  <v:imagedata r:id="rId435" o:title=""/>
                </v:shape>
                <o:OLEObject Type="Embed" ProgID="Equation.DSMT4" ShapeID="_x0000_i1168" DrawAspect="Content" ObjectID="_1575147440" r:id="rId436"/>
              </w:object>
            </w:r>
          </w:p>
        </w:tc>
        <w:tc>
          <w:tcPr>
            <w:tcW w:w="1908" w:type="dxa"/>
          </w:tcPr>
          <w:p w14:paraId="4B1AD394" w14:textId="47BDB7D8" w:rsidR="00CB73DF" w:rsidRPr="00B567AE" w:rsidRDefault="00CB73DF"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2</w:t>
            </w:r>
            <w:r w:rsidRPr="00B567AE">
              <w:rPr>
                <w:rFonts w:cs="Times New Roman"/>
              </w:rPr>
              <w:fldChar w:fldCharType="end"/>
            </w:r>
          </w:p>
        </w:tc>
      </w:tr>
    </w:tbl>
    <w:p w14:paraId="1F482CE3" w14:textId="3A5DE21E" w:rsidR="00CB73DF" w:rsidRPr="00CB73DF" w:rsidRDefault="00CB73DF" w:rsidP="00DC0C23">
      <w:pPr>
        <w:rPr>
          <w:szCs w:val="24"/>
        </w:rPr>
      </w:pPr>
      <w:r w:rsidRPr="00CB73DF">
        <w:rPr>
          <w:szCs w:val="24"/>
        </w:rPr>
        <w:t xml:space="preserve">where </w:t>
      </w:r>
      <w:r w:rsidRPr="00CB73DF">
        <w:rPr>
          <w:i/>
          <w:szCs w:val="24"/>
        </w:rPr>
        <w:t>k</w:t>
      </w:r>
      <w:r w:rsidRPr="00CB73DF">
        <w:rPr>
          <w:szCs w:val="24"/>
        </w:rPr>
        <w:t xml:space="preserve"> is the thermal conductivity of the fins. The optimal fin spacing </w:t>
      </w:r>
      <w:r w:rsidRPr="00CB73DF">
        <w:rPr>
          <w:i/>
          <w:szCs w:val="24"/>
        </w:rPr>
        <w:t>S</w:t>
      </w:r>
      <w:r w:rsidRPr="00CB73DF">
        <w:rPr>
          <w:i/>
          <w:szCs w:val="24"/>
          <w:vertAlign w:val="subscript"/>
        </w:rPr>
        <w:t>opt</w:t>
      </w:r>
      <w:r w:rsidRPr="00CB73DF">
        <w:rPr>
          <w:szCs w:val="24"/>
        </w:rPr>
        <w:t xml:space="preserve"> for a vertical heat sink is given by the Rohsenow and Bar-C</w:t>
      </w:r>
      <w:r>
        <w:rPr>
          <w:szCs w:val="24"/>
        </w:rPr>
        <w:t>ohen correlation</w:t>
      </w:r>
      <w:r w:rsidRPr="00CB73DF">
        <w:rPr>
          <w:szCs w:val="24"/>
        </w:rPr>
        <w:t xml:space="preserve"> and is a function of the Rayleigh Number </w:t>
      </w:r>
      <w:r w:rsidRPr="00CB73DF">
        <w:rPr>
          <w:i/>
          <w:szCs w:val="24"/>
        </w:rPr>
        <w:t>Ra</w:t>
      </w:r>
      <w:r w:rsidRPr="00CB73DF">
        <w:rPr>
          <w:szCs w:val="24"/>
        </w:rPr>
        <w:t xml:space="preserve"> and the length </w:t>
      </w:r>
      <w:r w:rsidRPr="00CB73DF">
        <w:rPr>
          <w:i/>
          <w:szCs w:val="24"/>
        </w:rPr>
        <w:t>L</w:t>
      </w:r>
      <w:r w:rsidRPr="00CB73DF">
        <w:rPr>
          <w:szCs w:val="24"/>
        </w:rPr>
        <w:t xml:space="preserve"> of the fins</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CB73DF" w:rsidRPr="00B567AE" w14:paraId="622658AE" w14:textId="77777777" w:rsidTr="009B4A87">
        <w:tc>
          <w:tcPr>
            <w:tcW w:w="8100" w:type="dxa"/>
          </w:tcPr>
          <w:p w14:paraId="740452CB" w14:textId="2E1324BC" w:rsidR="00CB73DF" w:rsidRDefault="00CB73DF" w:rsidP="009B4A87">
            <w:pPr>
              <w:ind w:firstLine="1260"/>
              <w:jc w:val="center"/>
              <w:rPr>
                <w:rFonts w:cs="Times New Roman"/>
              </w:rPr>
            </w:pPr>
            <w:r w:rsidRPr="006B1BAA">
              <w:rPr>
                <w:position w:val="-22"/>
                <w:sz w:val="24"/>
                <w:szCs w:val="24"/>
              </w:rPr>
              <w:object w:dxaOrig="1480" w:dyaOrig="560" w14:anchorId="1184C8AC">
                <v:shape id="_x0000_i1169" type="#_x0000_t75" style="width:87.35pt;height:31.35pt" o:ole="">
                  <v:imagedata r:id="rId437" o:title=""/>
                </v:shape>
                <o:OLEObject Type="Embed" ProgID="Equation.DSMT4" ShapeID="_x0000_i1169" DrawAspect="Content" ObjectID="_1575147441" r:id="rId438"/>
              </w:object>
            </w:r>
          </w:p>
        </w:tc>
        <w:tc>
          <w:tcPr>
            <w:tcW w:w="1908" w:type="dxa"/>
          </w:tcPr>
          <w:p w14:paraId="64E9386B" w14:textId="17FEA84E" w:rsidR="00CB73DF" w:rsidRPr="00B567AE" w:rsidRDefault="00CB73DF"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3</w:t>
            </w:r>
            <w:r w:rsidRPr="00B567AE">
              <w:rPr>
                <w:rFonts w:cs="Times New Roman"/>
              </w:rPr>
              <w:fldChar w:fldCharType="end"/>
            </w:r>
          </w:p>
        </w:tc>
      </w:tr>
    </w:tbl>
    <w:p w14:paraId="47EEEE0C" w14:textId="40F7DEA0" w:rsidR="00CB73DF" w:rsidRDefault="00CB73DF" w:rsidP="00DC0C23">
      <w:pPr>
        <w:rPr>
          <w:sz w:val="24"/>
          <w:szCs w:val="24"/>
        </w:rPr>
      </w:pPr>
    </w:p>
    <w:p w14:paraId="00247CD1" w14:textId="77777777" w:rsidR="00CB73DF" w:rsidRDefault="00CB73DF" w:rsidP="00DC0C23">
      <w:pPr>
        <w:rPr>
          <w:sz w:val="24"/>
          <w:szCs w:val="24"/>
        </w:rPr>
      </w:pPr>
    </w:p>
    <w:p w14:paraId="4BB179A9" w14:textId="4739B441" w:rsidR="009B4A87" w:rsidRDefault="009B4A87" w:rsidP="009B4A87">
      <w:pPr>
        <w:pStyle w:val="Heading3"/>
      </w:pPr>
      <w:bookmarkStart w:id="243" w:name="_Toc501389677"/>
      <w:r>
        <w:t>Rectifier</w:t>
      </w:r>
      <w:bookmarkEnd w:id="243"/>
    </w:p>
    <w:p w14:paraId="0BC4F9F5" w14:textId="77777777" w:rsidR="009B4A87" w:rsidRPr="009B4A87" w:rsidRDefault="009B4A87" w:rsidP="009B4A87"/>
    <w:p w14:paraId="1605D7FC" w14:textId="36109DA1" w:rsidR="00CB73DF" w:rsidRPr="009B4A87" w:rsidRDefault="009B4A87" w:rsidP="00DC0C23">
      <w:pPr>
        <w:rPr>
          <w:szCs w:val="24"/>
        </w:rPr>
      </w:pPr>
      <w:r w:rsidRPr="009B4A87">
        <w:rPr>
          <w:szCs w:val="24"/>
        </w:rPr>
        <w:t xml:space="preserve">The rectifier block converts ac voltage to dc voltage, which interfaces with the rest of the dc system. This is an active rectifier and it is modeled in the synchronous </w:t>
      </w:r>
      <w:r w:rsidRPr="009B4A87">
        <w:rPr>
          <w:i/>
          <w:szCs w:val="24"/>
        </w:rPr>
        <w:t>dq</w:t>
      </w:r>
      <w:r w:rsidRPr="009B4A87">
        <w:rPr>
          <w:szCs w:val="24"/>
        </w:rPr>
        <w:t>0 reference frame. A voltage-based model is implemented and a dc-link inductor is assumed. The rectifier is model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9B4A87" w14:paraId="05FFC428" w14:textId="77777777" w:rsidTr="009B4A87">
        <w:tc>
          <w:tcPr>
            <w:tcW w:w="625" w:type="dxa"/>
          </w:tcPr>
          <w:p w14:paraId="11CE1151" w14:textId="77777777" w:rsidR="009B4A87" w:rsidRDefault="009B4A87" w:rsidP="009B4A87">
            <w:pPr>
              <w:rPr>
                <w:rFonts w:cs="Times New Roman"/>
              </w:rPr>
            </w:pPr>
          </w:p>
        </w:tc>
        <w:tc>
          <w:tcPr>
            <w:tcW w:w="8100" w:type="dxa"/>
          </w:tcPr>
          <w:p w14:paraId="297B0973" w14:textId="0C496531" w:rsidR="009B4A87" w:rsidRDefault="009B4A87" w:rsidP="009B4A87">
            <w:pPr>
              <w:jc w:val="center"/>
              <w:rPr>
                <w:rFonts w:cs="Times New Roman"/>
              </w:rPr>
            </w:pPr>
            <w:r w:rsidRPr="006B1BAA">
              <w:rPr>
                <w:position w:val="-22"/>
                <w:sz w:val="24"/>
                <w:szCs w:val="24"/>
              </w:rPr>
              <w:object w:dxaOrig="2000" w:dyaOrig="560" w14:anchorId="63C15E3E">
                <v:shape id="_x0000_i1170" type="#_x0000_t75" style="width:116.65pt;height:29.35pt" o:ole="">
                  <v:imagedata r:id="rId439" o:title=""/>
                </v:shape>
                <o:OLEObject Type="Embed" ProgID="Equation.DSMT4" ShapeID="_x0000_i1170" DrawAspect="Content" ObjectID="_1575147442" r:id="rId440"/>
              </w:object>
            </w:r>
          </w:p>
        </w:tc>
        <w:tc>
          <w:tcPr>
            <w:tcW w:w="625" w:type="dxa"/>
          </w:tcPr>
          <w:p w14:paraId="70263D04" w14:textId="5F11E11B"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4</w:t>
            </w:r>
            <w:r w:rsidRPr="00B567AE">
              <w:rPr>
                <w:rFonts w:cs="Times New Roman"/>
              </w:rPr>
              <w:fldChar w:fldCharType="end"/>
            </w:r>
          </w:p>
        </w:tc>
      </w:tr>
    </w:tbl>
    <w:p w14:paraId="4014F631" w14:textId="77777777" w:rsidR="009B4A87" w:rsidRDefault="009B4A87" w:rsidP="009B4A87">
      <w:pPr>
        <w:spacing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9B4A87" w14:paraId="62E77BE7" w14:textId="77777777" w:rsidTr="009B4A87">
        <w:tc>
          <w:tcPr>
            <w:tcW w:w="625" w:type="dxa"/>
          </w:tcPr>
          <w:p w14:paraId="7F359076" w14:textId="77777777" w:rsidR="009B4A87" w:rsidRDefault="009B4A87" w:rsidP="009B4A87">
            <w:pPr>
              <w:rPr>
                <w:rFonts w:cs="Times New Roman"/>
              </w:rPr>
            </w:pPr>
          </w:p>
        </w:tc>
        <w:tc>
          <w:tcPr>
            <w:tcW w:w="8100" w:type="dxa"/>
          </w:tcPr>
          <w:p w14:paraId="44F3F6D4" w14:textId="03F413D9" w:rsidR="009B4A87" w:rsidRDefault="009B4A87" w:rsidP="009B4A87">
            <w:pPr>
              <w:jc w:val="center"/>
              <w:rPr>
                <w:rFonts w:cs="Times New Roman"/>
              </w:rPr>
            </w:pPr>
            <w:r w:rsidRPr="006B1BAA">
              <w:rPr>
                <w:position w:val="-28"/>
                <w:sz w:val="24"/>
                <w:szCs w:val="24"/>
              </w:rPr>
              <w:object w:dxaOrig="1320" w:dyaOrig="660" w14:anchorId="78D44F53">
                <v:shape id="_x0000_i1171" type="#_x0000_t75" style="width:74pt;height:36.65pt" o:ole="">
                  <v:imagedata r:id="rId441" o:title=""/>
                </v:shape>
                <o:OLEObject Type="Embed" ProgID="Equation.DSMT4" ShapeID="_x0000_i1171" DrawAspect="Content" ObjectID="_1575147443" r:id="rId442"/>
              </w:object>
            </w:r>
          </w:p>
        </w:tc>
        <w:tc>
          <w:tcPr>
            <w:tcW w:w="666" w:type="dxa"/>
          </w:tcPr>
          <w:p w14:paraId="5E50F583" w14:textId="7B8AEA67"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5</w:t>
            </w:r>
            <w:r w:rsidRPr="00B567AE">
              <w:rPr>
                <w:rFonts w:cs="Times New Roman"/>
              </w:rPr>
              <w:fldChar w:fldCharType="end"/>
            </w:r>
          </w:p>
        </w:tc>
      </w:tr>
    </w:tbl>
    <w:p w14:paraId="65893A89" w14:textId="77777777" w:rsidR="009B4A87" w:rsidRDefault="009B4A87" w:rsidP="009B4A87">
      <w:pPr>
        <w:rPr>
          <w:sz w:val="20"/>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9B4A87" w:rsidRPr="00B567AE" w14:paraId="68BB42EB" w14:textId="77777777" w:rsidTr="009B4A87">
        <w:tc>
          <w:tcPr>
            <w:tcW w:w="8100" w:type="dxa"/>
          </w:tcPr>
          <w:p w14:paraId="5C979001" w14:textId="1A2DB463" w:rsidR="009B4A87" w:rsidRDefault="009B4A87" w:rsidP="009B4A87">
            <w:pPr>
              <w:ind w:firstLine="1260"/>
              <w:jc w:val="center"/>
              <w:rPr>
                <w:rFonts w:cs="Times New Roman"/>
              </w:rPr>
            </w:pPr>
            <w:r w:rsidRPr="006B1BAA">
              <w:rPr>
                <w:position w:val="-30"/>
                <w:sz w:val="24"/>
                <w:szCs w:val="24"/>
              </w:rPr>
              <w:object w:dxaOrig="1560" w:dyaOrig="680" w14:anchorId="657D7CE8">
                <v:shape id="_x0000_i1172" type="#_x0000_t75" style="width:88pt;height:40pt" o:ole="">
                  <v:imagedata r:id="rId443" o:title=""/>
                </v:shape>
                <o:OLEObject Type="Embed" ProgID="Equation.DSMT4" ShapeID="_x0000_i1172" DrawAspect="Content" ObjectID="_1575147444" r:id="rId444"/>
              </w:object>
            </w:r>
          </w:p>
        </w:tc>
        <w:tc>
          <w:tcPr>
            <w:tcW w:w="1908" w:type="dxa"/>
          </w:tcPr>
          <w:p w14:paraId="3D7C6854" w14:textId="3B88E3EB"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6</w:t>
            </w:r>
            <w:r w:rsidRPr="00B567AE">
              <w:rPr>
                <w:rFonts w:cs="Times New Roman"/>
              </w:rPr>
              <w:fldChar w:fldCharType="end"/>
            </w:r>
          </w:p>
        </w:tc>
      </w:tr>
    </w:tbl>
    <w:p w14:paraId="23C11713" w14:textId="35B910CE" w:rsidR="009B4A87" w:rsidRDefault="009B4A87" w:rsidP="00DC0C23">
      <w:pPr>
        <w:rPr>
          <w:szCs w:val="24"/>
        </w:rPr>
      </w:pPr>
      <w:r w:rsidRPr="009B4A87">
        <w:rPr>
          <w:szCs w:val="24"/>
        </w:rPr>
        <w:t xml:space="preserve">where </w:t>
      </w:r>
      <w:r w:rsidRPr="009B4A87">
        <w:rPr>
          <w:i/>
          <w:szCs w:val="24"/>
        </w:rPr>
        <w:t>V</w:t>
      </w:r>
      <w:r w:rsidRPr="009B4A87">
        <w:rPr>
          <w:i/>
          <w:szCs w:val="24"/>
          <w:vertAlign w:val="subscript"/>
        </w:rPr>
        <w:t>out</w:t>
      </w:r>
      <w:r w:rsidRPr="009B4A87">
        <w:rPr>
          <w:szCs w:val="24"/>
        </w:rPr>
        <w:t xml:space="preserve"> is the output dc voltage, </w:t>
      </w:r>
      <w:r w:rsidRPr="009B4A87">
        <w:rPr>
          <w:i/>
          <w:szCs w:val="24"/>
        </w:rPr>
        <w:t>i</w:t>
      </w:r>
      <w:r w:rsidRPr="009B4A87">
        <w:rPr>
          <w:i/>
          <w:szCs w:val="24"/>
          <w:vertAlign w:val="subscript"/>
        </w:rPr>
        <w:t>out</w:t>
      </w:r>
      <w:r w:rsidRPr="009B4A87">
        <w:rPr>
          <w:szCs w:val="24"/>
        </w:rPr>
        <w:t xml:space="preserve"> is the output dc current, and </w:t>
      </w:r>
      <w:r w:rsidRPr="009B4A87">
        <w:rPr>
          <w:i/>
          <w:szCs w:val="24"/>
        </w:rPr>
        <w:t>m</w:t>
      </w:r>
      <w:r w:rsidRPr="009B4A87">
        <w:rPr>
          <w:szCs w:val="24"/>
        </w:rPr>
        <w:t xml:space="preserve"> is the modulation depth.</w:t>
      </w:r>
    </w:p>
    <w:p w14:paraId="77A401DE" w14:textId="77777777" w:rsidR="009B4A87" w:rsidRDefault="009B4A87" w:rsidP="00DC0C23">
      <w:pPr>
        <w:rPr>
          <w:szCs w:val="24"/>
        </w:rPr>
      </w:pPr>
    </w:p>
    <w:p w14:paraId="17C66D2E" w14:textId="33CC6F1C" w:rsidR="009B4A87" w:rsidRPr="009B4A87" w:rsidRDefault="009B4A87" w:rsidP="00DC0C23">
      <w:pPr>
        <w:rPr>
          <w:sz w:val="20"/>
          <w:szCs w:val="24"/>
        </w:rPr>
      </w:pPr>
      <w:r w:rsidRPr="009B4A87">
        <w:rPr>
          <w:szCs w:val="24"/>
        </w:rPr>
        <w:t xml:space="preserve">Power loss is modeled in a similar fashion as </w:t>
      </w:r>
      <w:r>
        <w:rPr>
          <w:szCs w:val="24"/>
        </w:rPr>
        <w:t>it is in the inverter model</w:t>
      </w:r>
      <w:r w:rsidRPr="009B4A87">
        <w:rPr>
          <w:szCs w:val="24"/>
        </w:rPr>
        <w:t>, since the topology of the rectifier is a mirror image of the inverter. Similar thermal models used for the inverter are also implemented.</w:t>
      </w:r>
    </w:p>
    <w:p w14:paraId="056CEABF" w14:textId="09B104C0" w:rsidR="009B4A87" w:rsidRDefault="009B4A87" w:rsidP="00DC0C23">
      <w:pPr>
        <w:rPr>
          <w:sz w:val="24"/>
          <w:szCs w:val="24"/>
        </w:rPr>
      </w:pPr>
    </w:p>
    <w:p w14:paraId="670FF132" w14:textId="77777777" w:rsidR="009B4A87" w:rsidRDefault="009B4A87" w:rsidP="00DC0C23">
      <w:pPr>
        <w:rPr>
          <w:sz w:val="24"/>
          <w:szCs w:val="24"/>
        </w:rPr>
      </w:pPr>
    </w:p>
    <w:p w14:paraId="6EBE23AC" w14:textId="45813B1D" w:rsidR="009B4A87" w:rsidRDefault="009B4A87" w:rsidP="009B4A87">
      <w:pPr>
        <w:pStyle w:val="Heading3"/>
      </w:pPr>
      <w:bookmarkStart w:id="244" w:name="_Toc501389678"/>
      <w:r>
        <w:t>Battery</w:t>
      </w:r>
      <w:bookmarkEnd w:id="244"/>
    </w:p>
    <w:p w14:paraId="09C5AC18" w14:textId="30477916" w:rsidR="009B4A87" w:rsidRDefault="009B4A87" w:rsidP="009B4A87"/>
    <w:p w14:paraId="40FD0A92" w14:textId="335EBDFB" w:rsidR="009B4A87" w:rsidRPr="009B4A87" w:rsidRDefault="009B4A87" w:rsidP="009B4A87">
      <w:pPr>
        <w:rPr>
          <w:sz w:val="20"/>
        </w:rPr>
      </w:pPr>
      <w:r w:rsidRPr="009B4A87">
        <w:rPr>
          <w:szCs w:val="24"/>
        </w:rPr>
        <w:t xml:space="preserve">This subsection deals with the implementation of a lithium-ion battery and its mathematical model. In the following model, battery parameters are determined from laboratory tests on a sample lithium-ion battery (Panasonic CGR18650A). The model itself is generic and can be adapted for a wide range of batteries, including Li-ion, NiMH and lead-acid batteries. However, the battery circuit model parameters must be estimated using a battery testing procedure. The battery capacity is a function of the charge/discharge rates </w:t>
      </w:r>
      <w:r w:rsidRPr="009B4A87">
        <w:rPr>
          <w:i/>
          <w:szCs w:val="24"/>
        </w:rPr>
        <w:t>i</w:t>
      </w:r>
      <w:r w:rsidRPr="009B4A87">
        <w:rPr>
          <w:szCs w:val="24"/>
        </w:rPr>
        <w:t>(</w:t>
      </w:r>
      <w:r w:rsidRPr="009B4A87">
        <w:rPr>
          <w:i/>
          <w:szCs w:val="24"/>
        </w:rPr>
        <w:t>t</w:t>
      </w:r>
      <w:r w:rsidRPr="009B4A87">
        <w:rPr>
          <w:szCs w:val="24"/>
        </w:rPr>
        <w:t xml:space="preserve">), temperature </w:t>
      </w:r>
      <w:r w:rsidRPr="009B4A87">
        <w:rPr>
          <w:i/>
          <w:szCs w:val="24"/>
        </w:rPr>
        <w:t>T</w:t>
      </w:r>
      <w:r w:rsidRPr="009B4A87">
        <w:rPr>
          <w:szCs w:val="24"/>
        </w:rPr>
        <w:t>(</w:t>
      </w:r>
      <w:r w:rsidRPr="009B4A87">
        <w:rPr>
          <w:i/>
          <w:szCs w:val="24"/>
        </w:rPr>
        <w:t>t</w:t>
      </w:r>
      <w:r w:rsidRPr="009B4A87">
        <w:rPr>
          <w:szCs w:val="24"/>
        </w:rPr>
        <w:t xml:space="preserve">) and cycle number </w:t>
      </w:r>
      <w:r w:rsidRPr="009B4A87">
        <w:rPr>
          <w:i/>
          <w:szCs w:val="24"/>
        </w:rPr>
        <w:t>n</w:t>
      </w:r>
      <w:r w:rsidRPr="009B4A87">
        <w:rPr>
          <w:i/>
          <w:szCs w:val="24"/>
          <w:vertAlign w:val="subscript"/>
        </w:rPr>
        <w:t>cycle</w:t>
      </w:r>
      <w:r w:rsidRPr="009B4A87">
        <w:rPr>
          <w:szCs w:val="24"/>
        </w:rPr>
        <w:t xml:space="preserve"> and a rate factor </w:t>
      </w:r>
      <w:r w:rsidRPr="009B4A87">
        <w:rPr>
          <w:i/>
          <w:szCs w:val="24"/>
        </w:rPr>
        <w:t>f</w:t>
      </w:r>
      <w:r w:rsidRPr="009B4A87">
        <w:rPr>
          <w:szCs w:val="24"/>
        </w:rPr>
        <w:t>(</w:t>
      </w:r>
      <w:r w:rsidRPr="009B4A87">
        <w:rPr>
          <w:i/>
          <w:szCs w:val="24"/>
        </w:rPr>
        <w:t>i</w:t>
      </w:r>
      <w:r w:rsidRPr="009B4A87">
        <w:rPr>
          <w:szCs w:val="24"/>
        </w:rPr>
        <w:t>(</w:t>
      </w:r>
      <w:r w:rsidRPr="009B4A87">
        <w:rPr>
          <w:i/>
          <w:szCs w:val="24"/>
        </w:rPr>
        <w:t>t</w:t>
      </w:r>
      <w:r w:rsidRPr="009B4A87">
        <w:rPr>
          <w:szCs w:val="24"/>
        </w:rPr>
        <w:t>)) which is a function of current. The rate factor is used to account for undesired side reactions with increase with current magnitude. The dynamic capacity of the battery represented by its state of charge (SOC) is a function of these factors and given by</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9B4A87" w:rsidRPr="00B567AE" w14:paraId="01EE89D4" w14:textId="77777777" w:rsidTr="009B4A87">
        <w:tc>
          <w:tcPr>
            <w:tcW w:w="8100" w:type="dxa"/>
          </w:tcPr>
          <w:p w14:paraId="4DC1E5FA" w14:textId="24124B5D" w:rsidR="009B4A87" w:rsidRDefault="009B4A87" w:rsidP="009B4A87">
            <w:pPr>
              <w:ind w:firstLine="1260"/>
              <w:jc w:val="center"/>
              <w:rPr>
                <w:rFonts w:cs="Times New Roman"/>
              </w:rPr>
            </w:pPr>
            <w:r w:rsidRPr="006B1BAA">
              <w:rPr>
                <w:position w:val="-102"/>
                <w:sz w:val="24"/>
                <w:szCs w:val="24"/>
              </w:rPr>
              <w:object w:dxaOrig="5340" w:dyaOrig="2140" w14:anchorId="657DBEEC">
                <v:shape id="_x0000_i1173" type="#_x0000_t75" style="width:246.65pt;height:100pt" o:ole="">
                  <v:imagedata r:id="rId445" o:title=""/>
                </v:shape>
                <o:OLEObject Type="Embed" ProgID="Equation.3" ShapeID="_x0000_i1173" DrawAspect="Content" ObjectID="_1575147445" r:id="rId446"/>
              </w:object>
            </w:r>
          </w:p>
        </w:tc>
        <w:tc>
          <w:tcPr>
            <w:tcW w:w="1908" w:type="dxa"/>
          </w:tcPr>
          <w:p w14:paraId="22A07D2A" w14:textId="641B5D4E"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7</w:t>
            </w:r>
            <w:r w:rsidRPr="00B567AE">
              <w:rPr>
                <w:rFonts w:cs="Times New Roman"/>
              </w:rPr>
              <w:fldChar w:fldCharType="end"/>
            </w:r>
          </w:p>
        </w:tc>
      </w:tr>
    </w:tbl>
    <w:p w14:paraId="13FB0859" w14:textId="77777777" w:rsidR="00CB73DF" w:rsidRPr="00CB73DF" w:rsidRDefault="00CB73DF" w:rsidP="00DC0C23">
      <w:pPr>
        <w:rPr>
          <w:sz w:val="18"/>
        </w:rPr>
      </w:pPr>
    </w:p>
    <w:p w14:paraId="32259CA3" w14:textId="7896904D" w:rsidR="00E76E6E" w:rsidRPr="009B4A87" w:rsidRDefault="009B4A87" w:rsidP="00DC0C23">
      <w:pPr>
        <w:rPr>
          <w:sz w:val="18"/>
        </w:rPr>
      </w:pPr>
      <w:r w:rsidRPr="009B4A87">
        <w:rPr>
          <w:szCs w:val="24"/>
        </w:rPr>
        <w:t>The battery is modeled using the notion of multiple scaled time constants, each at a level such as seconds, minutes and hours. In the electrical equivalent circuit, each time constant can be modeled as a resistance-capacitance combination, as shown in</w:t>
      </w:r>
      <w:r>
        <w:rPr>
          <w:szCs w:val="24"/>
        </w:rPr>
        <w:t xml:space="preserve"> </w:t>
      </w:r>
      <w:r>
        <w:rPr>
          <w:szCs w:val="24"/>
        </w:rPr>
        <w:fldChar w:fldCharType="begin"/>
      </w:r>
      <w:r>
        <w:rPr>
          <w:szCs w:val="24"/>
        </w:rPr>
        <w:instrText xml:space="preserve"> REF _Ref501389276 \h </w:instrText>
      </w:r>
      <w:r>
        <w:rPr>
          <w:szCs w:val="24"/>
        </w:rPr>
      </w:r>
      <w:r>
        <w:rPr>
          <w:szCs w:val="24"/>
        </w:rPr>
        <w:fldChar w:fldCharType="separate"/>
      </w:r>
      <w:r w:rsidR="00EC3A48">
        <w:t xml:space="preserve">Figure </w:t>
      </w:r>
      <w:r w:rsidR="00EC3A48">
        <w:rPr>
          <w:noProof/>
        </w:rPr>
        <w:t>7</w:t>
      </w:r>
      <w:r w:rsidR="00EC3A48">
        <w:t>.</w:t>
      </w:r>
      <w:r w:rsidR="00EC3A48">
        <w:rPr>
          <w:noProof/>
        </w:rPr>
        <w:t>7</w:t>
      </w:r>
      <w:r>
        <w:rPr>
          <w:szCs w:val="24"/>
        </w:rPr>
        <w:fldChar w:fldCharType="end"/>
      </w:r>
      <w:r w:rsidRPr="009B4A87">
        <w:rPr>
          <w:szCs w:val="24"/>
        </w:rPr>
        <w:t>. Measurements of the circuit parameters are found by using a battery testing apparatus and recording the test sequences and data corresponding to open circuit voltage (</w:t>
      </w:r>
      <w:r w:rsidRPr="009B4A87">
        <w:rPr>
          <w:i/>
          <w:szCs w:val="24"/>
        </w:rPr>
        <w:t>V</w:t>
      </w:r>
      <w:r w:rsidRPr="009B4A87">
        <w:rPr>
          <w:i/>
          <w:szCs w:val="24"/>
          <w:vertAlign w:val="subscript"/>
        </w:rPr>
        <w:t>oc</w:t>
      </w:r>
      <w:r w:rsidRPr="009B4A87">
        <w:rPr>
          <w:szCs w:val="24"/>
        </w:rPr>
        <w:t>) and terminal voltage (</w:t>
      </w:r>
      <w:r w:rsidRPr="009B4A87">
        <w:rPr>
          <w:i/>
          <w:szCs w:val="24"/>
        </w:rPr>
        <w:t>V</w:t>
      </w:r>
      <w:r w:rsidRPr="009B4A87">
        <w:rPr>
          <w:i/>
          <w:szCs w:val="24"/>
          <w:vertAlign w:val="subscript"/>
        </w:rPr>
        <w:t>t</w:t>
      </w:r>
      <w:r w:rsidRPr="009B4A87">
        <w:rPr>
          <w:szCs w:val="24"/>
        </w:rPr>
        <w:t xml:space="preserve">) versus SOC at multiple ambient temperatures. Each parameter (resistance and capacitance) in the model shown in </w:t>
      </w:r>
      <w:r>
        <w:rPr>
          <w:szCs w:val="24"/>
        </w:rPr>
        <w:fldChar w:fldCharType="begin"/>
      </w:r>
      <w:r>
        <w:rPr>
          <w:szCs w:val="24"/>
        </w:rPr>
        <w:instrText xml:space="preserve"> REF _Ref501389276 \h </w:instrText>
      </w:r>
      <w:r>
        <w:rPr>
          <w:szCs w:val="24"/>
        </w:rPr>
      </w:r>
      <w:r>
        <w:rPr>
          <w:szCs w:val="24"/>
        </w:rPr>
        <w:fldChar w:fldCharType="separate"/>
      </w:r>
      <w:r w:rsidR="00EC3A48">
        <w:t xml:space="preserve">Figure </w:t>
      </w:r>
      <w:r w:rsidR="00EC3A48">
        <w:rPr>
          <w:noProof/>
        </w:rPr>
        <w:t>7</w:t>
      </w:r>
      <w:r w:rsidR="00EC3A48">
        <w:t>.</w:t>
      </w:r>
      <w:r w:rsidR="00EC3A48">
        <w:rPr>
          <w:noProof/>
        </w:rPr>
        <w:t>7</w:t>
      </w:r>
      <w:r>
        <w:rPr>
          <w:szCs w:val="24"/>
        </w:rPr>
        <w:fldChar w:fldCharType="end"/>
      </w:r>
      <w:r>
        <w:rPr>
          <w:szCs w:val="24"/>
        </w:rPr>
        <w:t xml:space="preserve">. </w:t>
      </w:r>
      <w:r w:rsidRPr="009B4A87">
        <w:rPr>
          <w:szCs w:val="24"/>
        </w:rPr>
        <w:t xml:space="preserve">is a nonlinear function of SOC. For a practically useable model, in </w:t>
      </w:r>
      <w:r>
        <w:rPr>
          <w:szCs w:val="24"/>
        </w:rPr>
        <w:t>[7]</w:t>
      </w:r>
      <w:r w:rsidRPr="009B4A87">
        <w:rPr>
          <w:szCs w:val="24"/>
        </w:rPr>
        <w:t xml:space="preserve"> each parameter is represented as a polynomial function of the SOC up to sixth order given as</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9B4A87" w:rsidRPr="00B567AE" w14:paraId="78FCA55F" w14:textId="77777777" w:rsidTr="009B4A87">
        <w:tc>
          <w:tcPr>
            <w:tcW w:w="8100" w:type="dxa"/>
          </w:tcPr>
          <w:p w14:paraId="2A6CF20F" w14:textId="6B6468D5" w:rsidR="009B4A87" w:rsidRDefault="009B4A87" w:rsidP="009B4A87">
            <w:pPr>
              <w:ind w:firstLine="1260"/>
              <w:jc w:val="center"/>
              <w:rPr>
                <w:rFonts w:cs="Times New Roman"/>
              </w:rPr>
            </w:pPr>
            <w:r w:rsidRPr="006B1BAA">
              <w:rPr>
                <w:position w:val="-26"/>
                <w:sz w:val="24"/>
                <w:szCs w:val="24"/>
              </w:rPr>
              <w:object w:dxaOrig="2799" w:dyaOrig="639" w14:anchorId="64D21B0B">
                <v:shape id="_x0000_i1174" type="#_x0000_t75" style="width:136.65pt;height:34.65pt" o:ole="">
                  <v:imagedata r:id="rId447" o:title=""/>
                </v:shape>
                <o:OLEObject Type="Embed" ProgID="Equation.3" ShapeID="_x0000_i1174" DrawAspect="Content" ObjectID="_1575147446" r:id="rId448"/>
              </w:object>
            </w:r>
          </w:p>
        </w:tc>
        <w:tc>
          <w:tcPr>
            <w:tcW w:w="1908" w:type="dxa"/>
          </w:tcPr>
          <w:p w14:paraId="308EFFEB" w14:textId="44536E8B"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8</w:t>
            </w:r>
            <w:r w:rsidRPr="00B567AE">
              <w:rPr>
                <w:rFonts w:cs="Times New Roman"/>
              </w:rPr>
              <w:fldChar w:fldCharType="end"/>
            </w:r>
          </w:p>
        </w:tc>
      </w:tr>
    </w:tbl>
    <w:p w14:paraId="61AA4DB1" w14:textId="515B2834" w:rsidR="009B4A87" w:rsidRDefault="009B4A87" w:rsidP="00DC0C23">
      <w:pPr>
        <w:rPr>
          <w:sz w:val="18"/>
        </w:rPr>
      </w:pPr>
    </w:p>
    <w:p w14:paraId="5A1DD8DE" w14:textId="77777777" w:rsidR="009B4A87" w:rsidRDefault="009B4A87" w:rsidP="009B4A87">
      <w:pPr>
        <w:keepNext/>
        <w:spacing w:line="240" w:lineRule="auto"/>
        <w:jc w:val="center"/>
      </w:pPr>
      <w:r w:rsidRPr="006B1BAA">
        <w:rPr>
          <w:noProof/>
          <w:sz w:val="24"/>
          <w:szCs w:val="24"/>
          <w:lang w:eastAsia="zh-CN"/>
        </w:rPr>
        <w:lastRenderedPageBreak/>
        <w:drawing>
          <wp:inline distT="0" distB="0" distL="0" distR="0" wp14:anchorId="478290D4" wp14:editId="76FAF5D2">
            <wp:extent cx="5044930" cy="1149288"/>
            <wp:effectExtent l="0" t="0" r="1016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149771" cy="1173172"/>
                    </a:xfrm>
                    <a:prstGeom prst="rect">
                      <a:avLst/>
                    </a:prstGeom>
                    <a:noFill/>
                    <a:ln>
                      <a:noFill/>
                    </a:ln>
                  </pic:spPr>
                </pic:pic>
              </a:graphicData>
            </a:graphic>
          </wp:inline>
        </w:drawing>
      </w:r>
    </w:p>
    <w:p w14:paraId="4615A5B3" w14:textId="6A212175" w:rsidR="009B4A87" w:rsidRDefault="009B4A87" w:rsidP="009B4A87">
      <w:pPr>
        <w:pStyle w:val="Caption"/>
        <w:rPr>
          <w:rFonts w:cs="Times New Roman"/>
        </w:rPr>
      </w:pPr>
      <w:bookmarkStart w:id="245" w:name="_Ref501389276"/>
      <w:r>
        <w:t xml:space="preserve">Figure </w:t>
      </w:r>
      <w:r w:rsidR="00E30E5E">
        <w:fldChar w:fldCharType="begin"/>
      </w:r>
      <w:r w:rsidR="00E30E5E">
        <w:instrText xml:space="preserve"> STYLEREF 1 \s </w:instrText>
      </w:r>
      <w:r w:rsidR="00E30E5E">
        <w:fldChar w:fldCharType="separate"/>
      </w:r>
      <w:r w:rsidR="00EC3A48">
        <w:rPr>
          <w:noProof/>
        </w:rPr>
        <w:t>7</w:t>
      </w:r>
      <w:r w:rsidR="00E30E5E">
        <w:rPr>
          <w:noProof/>
        </w:rPr>
        <w:fldChar w:fldCharType="end"/>
      </w:r>
      <w:r>
        <w:t>.</w:t>
      </w:r>
      <w:r w:rsidR="00E30E5E">
        <w:fldChar w:fldCharType="begin"/>
      </w:r>
      <w:r w:rsidR="00E30E5E">
        <w:instrText xml:space="preserve"> SEQ Figure \* ARABIC \s 1 </w:instrText>
      </w:r>
      <w:r w:rsidR="00E30E5E">
        <w:fldChar w:fldCharType="separate"/>
      </w:r>
      <w:r w:rsidR="00EC3A48">
        <w:rPr>
          <w:noProof/>
        </w:rPr>
        <w:t>7</w:t>
      </w:r>
      <w:r w:rsidR="00E30E5E">
        <w:rPr>
          <w:noProof/>
        </w:rPr>
        <w:fldChar w:fldCharType="end"/>
      </w:r>
      <w:bookmarkEnd w:id="245"/>
      <w:r>
        <w:t xml:space="preserve"> </w:t>
      </w:r>
      <w:r w:rsidRPr="009B4A87">
        <w:t>Electrical equivalent circuit of the battery model</w:t>
      </w:r>
      <w:r>
        <w:t>.</w:t>
      </w:r>
    </w:p>
    <w:p w14:paraId="31223160" w14:textId="77777777" w:rsidR="009B4A87" w:rsidRPr="009B4A87" w:rsidRDefault="009B4A87" w:rsidP="00DC0C23">
      <w:pPr>
        <w:rPr>
          <w:sz w:val="18"/>
        </w:rPr>
      </w:pPr>
    </w:p>
    <w:p w14:paraId="080D2A3B" w14:textId="1CD5384D" w:rsidR="009B4A87" w:rsidRPr="009B4A87" w:rsidRDefault="009B4A87" w:rsidP="00DC0C23">
      <w:pPr>
        <w:rPr>
          <w:sz w:val="18"/>
        </w:rPr>
      </w:pPr>
      <w:r w:rsidRPr="009B4A87">
        <w:rPr>
          <w:szCs w:val="24"/>
        </w:rPr>
        <w:t xml:space="preserve">The coefficients </w:t>
      </w:r>
      <w:r w:rsidRPr="009B4A87">
        <w:rPr>
          <w:i/>
          <w:szCs w:val="24"/>
        </w:rPr>
        <w:t>a</w:t>
      </w:r>
      <w:r w:rsidRPr="009B4A87">
        <w:rPr>
          <w:szCs w:val="24"/>
          <w:vertAlign w:val="subscript"/>
        </w:rPr>
        <w:t>0</w:t>
      </w:r>
      <w:r w:rsidRPr="009B4A87">
        <w:rPr>
          <w:szCs w:val="24"/>
        </w:rPr>
        <w:t>-</w:t>
      </w:r>
      <w:r w:rsidRPr="009B4A87">
        <w:rPr>
          <w:i/>
          <w:szCs w:val="24"/>
        </w:rPr>
        <w:t>a</w:t>
      </w:r>
      <w:r w:rsidRPr="009B4A87">
        <w:rPr>
          <w:szCs w:val="24"/>
          <w:vertAlign w:val="subscript"/>
        </w:rPr>
        <w:t>6</w:t>
      </w:r>
      <w:r w:rsidRPr="009B4A87">
        <w:rPr>
          <w:szCs w:val="24"/>
        </w:rPr>
        <w:t xml:space="preserve"> (exact values can be found in </w:t>
      </w:r>
      <w:r>
        <w:rPr>
          <w:szCs w:val="24"/>
        </w:rPr>
        <w:t>[7]</w:t>
      </w:r>
      <w:r w:rsidRPr="009B4A87">
        <w:rPr>
          <w:szCs w:val="24"/>
        </w:rPr>
        <w:t>) are obtained by a best-fit polynomial expression on the experimentally determined data points. From the equivalent circuit, the battery terminal voltage can be calculated as implemented in fast frequency domain,</w:t>
      </w:r>
    </w:p>
    <w:p w14:paraId="44FAB618" w14:textId="29A3C08D" w:rsidR="009B4A87" w:rsidRPr="009B4A87" w:rsidRDefault="009B4A87" w:rsidP="00DC0C23">
      <w:pPr>
        <w:rPr>
          <w:sz w:val="18"/>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9B4A87" w:rsidRPr="00B567AE" w14:paraId="1B4EA21F" w14:textId="77777777" w:rsidTr="009B4A87">
        <w:tc>
          <w:tcPr>
            <w:tcW w:w="8100" w:type="dxa"/>
          </w:tcPr>
          <w:p w14:paraId="08BEBB47" w14:textId="11B1E438" w:rsidR="009B4A87" w:rsidRDefault="009B4A87" w:rsidP="009B4A87">
            <w:pPr>
              <w:ind w:firstLine="1260"/>
              <w:jc w:val="center"/>
              <w:rPr>
                <w:rFonts w:cs="Times New Roman"/>
              </w:rPr>
            </w:pPr>
            <w:r w:rsidRPr="006B1BAA">
              <w:rPr>
                <w:position w:val="-28"/>
                <w:sz w:val="24"/>
                <w:szCs w:val="24"/>
              </w:rPr>
              <w:object w:dxaOrig="5720" w:dyaOrig="639" w14:anchorId="35E79E55">
                <v:shape id="_x0000_i1175" type="#_x0000_t75" style="width:258pt;height:30.65pt" o:ole="">
                  <v:imagedata r:id="rId450" o:title=""/>
                </v:shape>
                <o:OLEObject Type="Embed" ProgID="Equation.3" ShapeID="_x0000_i1175" DrawAspect="Content" ObjectID="_1575147447" r:id="rId451"/>
              </w:object>
            </w:r>
          </w:p>
        </w:tc>
        <w:tc>
          <w:tcPr>
            <w:tcW w:w="1908" w:type="dxa"/>
          </w:tcPr>
          <w:p w14:paraId="18233FAE" w14:textId="7B89DDAF"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29</w:t>
            </w:r>
            <w:r w:rsidRPr="00B567AE">
              <w:rPr>
                <w:rFonts w:cs="Times New Roman"/>
              </w:rPr>
              <w:fldChar w:fldCharType="end"/>
            </w:r>
          </w:p>
        </w:tc>
      </w:tr>
    </w:tbl>
    <w:p w14:paraId="1BB52030" w14:textId="77777777" w:rsidR="009B4A87" w:rsidRDefault="009B4A87" w:rsidP="00DC0C23">
      <w:pPr>
        <w:rPr>
          <w:sz w:val="24"/>
          <w:szCs w:val="24"/>
        </w:rPr>
      </w:pPr>
    </w:p>
    <w:p w14:paraId="0A1EB72B" w14:textId="479E371D" w:rsidR="009B4A87" w:rsidRPr="009B4A87" w:rsidRDefault="009B4A87" w:rsidP="00DC0C23">
      <w:pPr>
        <w:rPr>
          <w:sz w:val="18"/>
        </w:rPr>
      </w:pPr>
      <w:r w:rsidRPr="009B4A87">
        <w:rPr>
          <w:szCs w:val="24"/>
        </w:rPr>
        <w:t>In addition, a temperature model is developed by</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9B4A87" w:rsidRPr="00B567AE" w14:paraId="53FBE2DF" w14:textId="77777777" w:rsidTr="009B4A87">
        <w:tc>
          <w:tcPr>
            <w:tcW w:w="8100" w:type="dxa"/>
          </w:tcPr>
          <w:p w14:paraId="4CFD758B" w14:textId="0CB0E9F0" w:rsidR="009B4A87" w:rsidRDefault="009B4A87" w:rsidP="009B4A87">
            <w:pPr>
              <w:ind w:firstLine="1260"/>
              <w:jc w:val="center"/>
              <w:rPr>
                <w:rFonts w:cs="Times New Roman"/>
              </w:rPr>
            </w:pPr>
            <w:r w:rsidRPr="006B1BAA">
              <w:rPr>
                <w:position w:val="-26"/>
                <w:sz w:val="24"/>
                <w:szCs w:val="24"/>
              </w:rPr>
              <w:object w:dxaOrig="5720" w:dyaOrig="639" w14:anchorId="01CF670C">
                <v:shape id="_x0000_i1176" type="#_x0000_t75" style="width:280pt;height:33.35pt" o:ole="">
                  <v:imagedata r:id="rId452" o:title=""/>
                </v:shape>
                <o:OLEObject Type="Embed" ProgID="Equation.DSMT4" ShapeID="_x0000_i1176" DrawAspect="Content" ObjectID="_1575147448" r:id="rId453"/>
              </w:object>
            </w:r>
          </w:p>
        </w:tc>
        <w:tc>
          <w:tcPr>
            <w:tcW w:w="1908" w:type="dxa"/>
          </w:tcPr>
          <w:p w14:paraId="32933242" w14:textId="757AEB6A"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30</w:t>
            </w:r>
            <w:r w:rsidRPr="00B567AE">
              <w:rPr>
                <w:rFonts w:cs="Times New Roman"/>
              </w:rPr>
              <w:fldChar w:fldCharType="end"/>
            </w:r>
          </w:p>
        </w:tc>
      </w:tr>
    </w:tbl>
    <w:p w14:paraId="01D23FA0" w14:textId="77777777" w:rsidR="009B4A87" w:rsidRDefault="009B4A87" w:rsidP="009B4A87">
      <w:pPr>
        <w:rPr>
          <w:sz w:val="24"/>
          <w:szCs w:val="24"/>
        </w:rPr>
      </w:pPr>
    </w:p>
    <w:p w14:paraId="0FE944C8" w14:textId="0C0671FB" w:rsidR="009B4A87" w:rsidRDefault="009B4A87" w:rsidP="009B4A87">
      <w:pPr>
        <w:rPr>
          <w:szCs w:val="24"/>
        </w:rPr>
      </w:pPr>
      <w:r w:rsidRPr="009B4A87">
        <w:rPr>
          <w:szCs w:val="24"/>
        </w:rPr>
        <w:t xml:space="preserve">Mass, </w:t>
      </w:r>
      <w:r w:rsidRPr="009B4A87">
        <w:rPr>
          <w:i/>
          <w:szCs w:val="24"/>
        </w:rPr>
        <w:t>m</w:t>
      </w:r>
      <w:r w:rsidRPr="009B4A87">
        <w:rPr>
          <w:szCs w:val="24"/>
        </w:rPr>
        <w:t xml:space="preserve">, external surface area, </w:t>
      </w:r>
      <w:r w:rsidRPr="009B4A87">
        <w:rPr>
          <w:i/>
          <w:szCs w:val="24"/>
        </w:rPr>
        <w:t>A</w:t>
      </w:r>
      <w:r w:rsidRPr="009B4A87">
        <w:rPr>
          <w:szCs w:val="24"/>
        </w:rPr>
        <w:t xml:space="preserve">, and specific heat, </w:t>
      </w:r>
      <w:r w:rsidRPr="009B4A87">
        <w:rPr>
          <w:i/>
          <w:szCs w:val="24"/>
        </w:rPr>
        <w:t>c</w:t>
      </w:r>
      <w:r w:rsidRPr="009B4A87">
        <w:rPr>
          <w:szCs w:val="24"/>
        </w:rPr>
        <w:t xml:space="preserve">, are inherent battery properties. Applications and thermal designs determine the ambient temperature, </w:t>
      </w:r>
      <w:r w:rsidRPr="009B4A87">
        <w:rPr>
          <w:i/>
          <w:szCs w:val="24"/>
        </w:rPr>
        <w:t>T</w:t>
      </w:r>
      <w:r w:rsidRPr="009B4A87">
        <w:rPr>
          <w:i/>
          <w:szCs w:val="24"/>
          <w:vertAlign w:val="subscript"/>
        </w:rPr>
        <w:t>a</w:t>
      </w:r>
      <w:r w:rsidRPr="009B4A87">
        <w:rPr>
          <w:szCs w:val="24"/>
        </w:rPr>
        <w:t xml:space="preserve">, and heat transfer coefficient, </w:t>
      </w:r>
      <w:r w:rsidRPr="009B4A87">
        <w:rPr>
          <w:i/>
          <w:szCs w:val="24"/>
        </w:rPr>
        <w:t>h</w:t>
      </w:r>
      <w:r w:rsidRPr="009B4A87">
        <w:rPr>
          <w:i/>
          <w:szCs w:val="24"/>
          <w:vertAlign w:val="subscript"/>
        </w:rPr>
        <w:t>c</w:t>
      </w:r>
      <w:r w:rsidRPr="009B4A87">
        <w:rPr>
          <w:szCs w:val="24"/>
        </w:rPr>
        <w:t>.</w:t>
      </w:r>
    </w:p>
    <w:p w14:paraId="6E4F6BF8" w14:textId="2A4EA8A4" w:rsidR="009B4A87" w:rsidRDefault="009B4A87" w:rsidP="009B4A87">
      <w:pPr>
        <w:rPr>
          <w:szCs w:val="24"/>
        </w:rPr>
      </w:pPr>
    </w:p>
    <w:p w14:paraId="26A8575F" w14:textId="222443FD" w:rsidR="009B4A87" w:rsidRDefault="009B4A87" w:rsidP="009B4A87">
      <w:pPr>
        <w:rPr>
          <w:szCs w:val="24"/>
        </w:rPr>
      </w:pPr>
    </w:p>
    <w:p w14:paraId="63EA2716" w14:textId="4CFA4D06" w:rsidR="009B4A87" w:rsidRDefault="009B4A87" w:rsidP="009B4A87">
      <w:pPr>
        <w:pStyle w:val="Heading3"/>
      </w:pPr>
      <w:bookmarkStart w:id="246" w:name="_Toc501389679"/>
      <w:r>
        <w:t>Transformer</w:t>
      </w:r>
      <w:bookmarkEnd w:id="246"/>
    </w:p>
    <w:p w14:paraId="64511414" w14:textId="4648BC11" w:rsidR="009B4A87" w:rsidRDefault="009B4A87" w:rsidP="009B4A87">
      <w:pPr>
        <w:rPr>
          <w:szCs w:val="24"/>
        </w:rPr>
      </w:pPr>
    </w:p>
    <w:p w14:paraId="6F63B383" w14:textId="2D162BC6" w:rsidR="009B4A87" w:rsidRDefault="009B4A87" w:rsidP="009B4A87">
      <w:pPr>
        <w:rPr>
          <w:szCs w:val="24"/>
        </w:rPr>
      </w:pPr>
      <w:r w:rsidRPr="009B4A87">
        <w:rPr>
          <w:szCs w:val="24"/>
        </w:rPr>
        <w:t>The transformer block converts the primary winding voltage level or provides galvanic insulation. A steady-state electrical model is implemented. Only resistive voltage drops are included and reactances are neglected. The model is flexible and can be used as a single-phase or multi-phase transformer interchangeably. The inputs and outputs are in the synchronous reference frame. The magnetic coupling is ideal and only copper losses are modeled. The input-output electrical relation is</w:t>
      </w:r>
    </w:p>
    <w:p w14:paraId="469A19E7" w14:textId="77777777" w:rsidR="009B4A87" w:rsidRPr="009B4A87" w:rsidRDefault="009B4A87" w:rsidP="009B4A87">
      <w:pPr>
        <w:rPr>
          <w:sz w:val="20"/>
          <w:szCs w:val="24"/>
        </w:rPr>
      </w:pP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908"/>
      </w:tblGrid>
      <w:tr w:rsidR="009B4A87" w:rsidRPr="00B567AE" w14:paraId="26D29908" w14:textId="77777777" w:rsidTr="009B4A87">
        <w:tc>
          <w:tcPr>
            <w:tcW w:w="8100" w:type="dxa"/>
          </w:tcPr>
          <w:p w14:paraId="7405C114" w14:textId="71C8099E" w:rsidR="009B4A87" w:rsidRDefault="009B4A87" w:rsidP="009B4A87">
            <w:pPr>
              <w:ind w:firstLine="1260"/>
              <w:jc w:val="center"/>
              <w:rPr>
                <w:rFonts w:cs="Times New Roman"/>
              </w:rPr>
            </w:pPr>
            <w:r w:rsidRPr="006B1BAA">
              <w:rPr>
                <w:position w:val="-28"/>
                <w:sz w:val="24"/>
                <w:szCs w:val="24"/>
              </w:rPr>
              <w:object w:dxaOrig="1480" w:dyaOrig="700" w14:anchorId="5C60346C">
                <v:shape id="_x0000_i1177" type="#_x0000_t75" style="width:80pt;height:35.35pt" o:ole="">
                  <v:imagedata r:id="rId454" o:title=""/>
                </v:shape>
                <o:OLEObject Type="Embed" ProgID="Equation.DSMT4" ShapeID="_x0000_i1177" DrawAspect="Content" ObjectID="_1575147449" r:id="rId455"/>
              </w:object>
            </w:r>
          </w:p>
        </w:tc>
        <w:tc>
          <w:tcPr>
            <w:tcW w:w="1908" w:type="dxa"/>
          </w:tcPr>
          <w:p w14:paraId="1BCD1CB2" w14:textId="0A6E03E2" w:rsidR="009B4A87" w:rsidRPr="00B567AE" w:rsidRDefault="009B4A87" w:rsidP="009B4A87">
            <w:pPr>
              <w:pStyle w:val="Caption"/>
              <w:rPr>
                <w:rFonts w:cs="Times New Roman"/>
              </w:rPr>
            </w:pPr>
            <w:r w:rsidRPr="00B567AE">
              <w:rPr>
                <w:rFonts w:cs="Times New Roman"/>
              </w:rPr>
              <w:fldChar w:fldCharType="begin"/>
            </w:r>
            <w:r w:rsidRPr="00B567AE">
              <w:rPr>
                <w:rFonts w:cs="Times New Roman"/>
              </w:rPr>
              <w:instrText xml:space="preserve"> STYLEREF 2 \s </w:instrText>
            </w:r>
            <w:r w:rsidRPr="00B567AE">
              <w:rPr>
                <w:rFonts w:cs="Times New Roman"/>
              </w:rPr>
              <w:fldChar w:fldCharType="separate"/>
            </w:r>
            <w:r w:rsidR="00EC3A48">
              <w:rPr>
                <w:rFonts w:cs="Times New Roman"/>
                <w:noProof/>
              </w:rPr>
              <w:t>7.2</w:t>
            </w:r>
            <w:r w:rsidRPr="00B567AE">
              <w:rPr>
                <w:rFonts w:cs="Times New Roman"/>
              </w:rPr>
              <w:fldChar w:fldCharType="end"/>
            </w:r>
            <w:r w:rsidRPr="00B567AE">
              <w:rPr>
                <w:rFonts w:cs="Times New Roman"/>
              </w:rPr>
              <w:t>.</w:t>
            </w:r>
            <w:r w:rsidRPr="00B567AE">
              <w:rPr>
                <w:rFonts w:cs="Times New Roman"/>
              </w:rPr>
              <w:fldChar w:fldCharType="begin"/>
            </w:r>
            <w:r w:rsidRPr="00B567AE">
              <w:rPr>
                <w:rFonts w:cs="Times New Roman"/>
              </w:rPr>
              <w:instrText xml:space="preserve"> SEQ Equation \* ARABIC \s 2 </w:instrText>
            </w:r>
            <w:r w:rsidRPr="00B567AE">
              <w:rPr>
                <w:rFonts w:cs="Times New Roman"/>
              </w:rPr>
              <w:fldChar w:fldCharType="separate"/>
            </w:r>
            <w:r w:rsidR="00EC3A48">
              <w:rPr>
                <w:rFonts w:cs="Times New Roman"/>
                <w:noProof/>
              </w:rPr>
              <w:t>31</w:t>
            </w:r>
            <w:r w:rsidRPr="00B567AE">
              <w:rPr>
                <w:rFonts w:cs="Times New Roman"/>
              </w:rPr>
              <w:fldChar w:fldCharType="end"/>
            </w:r>
          </w:p>
        </w:tc>
      </w:tr>
    </w:tbl>
    <w:p w14:paraId="6F795FA5" w14:textId="5B5F1304" w:rsidR="009B4A87" w:rsidRPr="009B4A87" w:rsidRDefault="009B4A87" w:rsidP="009B4A87">
      <w:pPr>
        <w:rPr>
          <w:sz w:val="20"/>
          <w:szCs w:val="24"/>
        </w:rPr>
      </w:pPr>
    </w:p>
    <w:p w14:paraId="69697963" w14:textId="106EB563" w:rsidR="009B4A87" w:rsidRDefault="009B4A87" w:rsidP="009B4A87">
      <w:pPr>
        <w:rPr>
          <w:szCs w:val="24"/>
        </w:rPr>
      </w:pPr>
      <w:r w:rsidRPr="009B4A87">
        <w:rPr>
          <w:szCs w:val="24"/>
        </w:rPr>
        <w:t xml:space="preserve">where </w:t>
      </w:r>
      <w:r w:rsidRPr="009B4A87">
        <w:rPr>
          <w:i/>
          <w:szCs w:val="24"/>
        </w:rPr>
        <w:t>V</w:t>
      </w:r>
      <w:r w:rsidRPr="009B4A87">
        <w:rPr>
          <w:i/>
          <w:szCs w:val="24"/>
          <w:vertAlign w:val="subscript"/>
        </w:rPr>
        <w:t>p</w:t>
      </w:r>
      <w:r w:rsidRPr="009B4A87">
        <w:rPr>
          <w:szCs w:val="24"/>
        </w:rPr>
        <w:t xml:space="preserve"> and </w:t>
      </w:r>
      <w:r w:rsidRPr="009B4A87">
        <w:rPr>
          <w:i/>
          <w:szCs w:val="24"/>
        </w:rPr>
        <w:t>V</w:t>
      </w:r>
      <w:r w:rsidRPr="009B4A87">
        <w:rPr>
          <w:i/>
          <w:szCs w:val="24"/>
        </w:rPr>
        <w:softHyphen/>
      </w:r>
      <w:r w:rsidRPr="009B4A87">
        <w:rPr>
          <w:i/>
          <w:szCs w:val="24"/>
          <w:vertAlign w:val="subscript"/>
        </w:rPr>
        <w:t>s</w:t>
      </w:r>
      <w:r w:rsidRPr="009B4A87">
        <w:rPr>
          <w:szCs w:val="24"/>
        </w:rPr>
        <w:t xml:space="preserve"> are primary winding and secondary winding voltages, </w:t>
      </w:r>
      <w:r w:rsidRPr="009B4A87">
        <w:rPr>
          <w:i/>
          <w:szCs w:val="24"/>
        </w:rPr>
        <w:t>i</w:t>
      </w:r>
      <w:r w:rsidRPr="009B4A87">
        <w:rPr>
          <w:i/>
          <w:szCs w:val="24"/>
          <w:vertAlign w:val="subscript"/>
        </w:rPr>
        <w:t>p</w:t>
      </w:r>
      <w:r w:rsidRPr="009B4A87">
        <w:rPr>
          <w:szCs w:val="24"/>
        </w:rPr>
        <w:t xml:space="preserve"> and </w:t>
      </w:r>
      <w:r w:rsidRPr="009B4A87">
        <w:rPr>
          <w:i/>
          <w:szCs w:val="24"/>
        </w:rPr>
        <w:t>i</w:t>
      </w:r>
      <w:r w:rsidRPr="009B4A87">
        <w:rPr>
          <w:i/>
          <w:szCs w:val="24"/>
          <w:vertAlign w:val="subscript"/>
        </w:rPr>
        <w:t>s</w:t>
      </w:r>
      <w:r w:rsidRPr="009B4A87">
        <w:rPr>
          <w:szCs w:val="24"/>
        </w:rPr>
        <w:t xml:space="preserve"> are primary winding and secondary winding currents, and </w:t>
      </w:r>
      <w:r w:rsidRPr="009B4A87">
        <w:rPr>
          <w:i/>
          <w:szCs w:val="24"/>
        </w:rPr>
        <w:t>N</w:t>
      </w:r>
      <w:r w:rsidRPr="009B4A87">
        <w:rPr>
          <w:i/>
          <w:szCs w:val="24"/>
          <w:vertAlign w:val="subscript"/>
        </w:rPr>
        <w:t>p</w:t>
      </w:r>
      <w:r w:rsidRPr="009B4A87">
        <w:rPr>
          <w:szCs w:val="24"/>
        </w:rPr>
        <w:t xml:space="preserve"> and </w:t>
      </w:r>
      <w:r w:rsidRPr="009B4A87">
        <w:rPr>
          <w:i/>
          <w:szCs w:val="24"/>
        </w:rPr>
        <w:t>N</w:t>
      </w:r>
      <w:r w:rsidRPr="009B4A87">
        <w:rPr>
          <w:i/>
          <w:szCs w:val="24"/>
          <w:vertAlign w:val="subscript"/>
        </w:rPr>
        <w:t>s</w:t>
      </w:r>
      <w:r w:rsidRPr="009B4A87">
        <w:rPr>
          <w:szCs w:val="24"/>
        </w:rPr>
        <w:t xml:space="preserve"> are primary and secondary windings number of turns, respectively.</w:t>
      </w:r>
    </w:p>
    <w:p w14:paraId="023159A8" w14:textId="6D3225D1" w:rsidR="00202872" w:rsidRDefault="00202872" w:rsidP="009B4A87">
      <w:pPr>
        <w:rPr>
          <w:szCs w:val="24"/>
        </w:rPr>
      </w:pPr>
    </w:p>
    <w:p w14:paraId="37E1AFA6" w14:textId="6DA5BDBD" w:rsidR="00202872" w:rsidRDefault="00202872" w:rsidP="009B4A87">
      <w:pPr>
        <w:rPr>
          <w:sz w:val="20"/>
          <w:szCs w:val="24"/>
        </w:rPr>
      </w:pPr>
    </w:p>
    <w:p w14:paraId="04258745" w14:textId="51DE6E36" w:rsidR="00202872" w:rsidRDefault="00202872" w:rsidP="00202872">
      <w:pPr>
        <w:pStyle w:val="Heading3"/>
      </w:pPr>
      <w:bookmarkStart w:id="247" w:name="_Toc501389680"/>
      <w:r>
        <w:t>Electrical Loads</w:t>
      </w:r>
      <w:bookmarkEnd w:id="247"/>
    </w:p>
    <w:p w14:paraId="0A6CEC5B" w14:textId="70F19870" w:rsidR="00202872" w:rsidRDefault="00202872" w:rsidP="009B4A87">
      <w:pPr>
        <w:rPr>
          <w:sz w:val="20"/>
          <w:szCs w:val="24"/>
        </w:rPr>
      </w:pPr>
    </w:p>
    <w:p w14:paraId="7F71F3EC" w14:textId="4F2AADB0" w:rsidR="00202872" w:rsidRPr="00202872" w:rsidRDefault="00202872" w:rsidP="009B4A87">
      <w:pPr>
        <w:rPr>
          <w:sz w:val="18"/>
          <w:szCs w:val="24"/>
        </w:rPr>
      </w:pPr>
      <w:r w:rsidRPr="00202872">
        <w:rPr>
          <w:szCs w:val="24"/>
        </w:rPr>
        <w:t xml:space="preserve">The electrical loads are classified into varying power, current or impedance loads to model different user requirements. These loads are also modeled in the </w:t>
      </w:r>
      <w:r w:rsidRPr="00202872">
        <w:rPr>
          <w:i/>
          <w:szCs w:val="24"/>
        </w:rPr>
        <w:t>dq</w:t>
      </w:r>
      <w:r w:rsidRPr="00202872">
        <w:rPr>
          <w:szCs w:val="24"/>
        </w:rPr>
        <w:t xml:space="preserve">0 reference frame. The loads are modeled as lumped </w:t>
      </w:r>
      <w:r w:rsidRPr="00202872">
        <w:rPr>
          <w:szCs w:val="24"/>
        </w:rPr>
        <w:lastRenderedPageBreak/>
        <w:t>quantities. Assuming a balanced three-phase system, the zero axis electrical quantities are zero in steady state and need not be tracked.</w:t>
      </w:r>
    </w:p>
    <w:p w14:paraId="40E26A71" w14:textId="680737F9" w:rsidR="009B4A87" w:rsidRPr="00202872" w:rsidRDefault="009B4A87" w:rsidP="009B4A87">
      <w:pPr>
        <w:rPr>
          <w:sz w:val="18"/>
          <w:szCs w:val="24"/>
        </w:rPr>
      </w:pPr>
    </w:p>
    <w:p w14:paraId="77FB2F42" w14:textId="235B1779" w:rsidR="009B4A87" w:rsidRDefault="009B4A87" w:rsidP="009B4A87">
      <w:pPr>
        <w:rPr>
          <w:szCs w:val="24"/>
        </w:rPr>
      </w:pPr>
    </w:p>
    <w:p w14:paraId="78A03BBE" w14:textId="278E7B26" w:rsidR="009B4A87" w:rsidRDefault="009B4A87" w:rsidP="009B4A87">
      <w:pPr>
        <w:rPr>
          <w:szCs w:val="24"/>
        </w:rPr>
      </w:pPr>
    </w:p>
    <w:p w14:paraId="20171E8C" w14:textId="64B05E39" w:rsidR="009B4A87" w:rsidRDefault="009B4A87" w:rsidP="009B4A87">
      <w:pPr>
        <w:rPr>
          <w:szCs w:val="24"/>
        </w:rPr>
      </w:pPr>
    </w:p>
    <w:p w14:paraId="5D1B8AFF" w14:textId="34F2665C" w:rsidR="009B4A87" w:rsidRDefault="009B4A87" w:rsidP="009B4A87">
      <w:pPr>
        <w:rPr>
          <w:szCs w:val="24"/>
        </w:rPr>
      </w:pPr>
    </w:p>
    <w:p w14:paraId="524DA8F1" w14:textId="43A55967" w:rsidR="009B4A87" w:rsidRDefault="009B4A87" w:rsidP="009B4A87">
      <w:pPr>
        <w:rPr>
          <w:szCs w:val="24"/>
        </w:rPr>
      </w:pPr>
    </w:p>
    <w:p w14:paraId="3963AD05" w14:textId="77777777" w:rsidR="009B4A87" w:rsidRPr="009B4A87" w:rsidRDefault="009B4A87" w:rsidP="009B4A87">
      <w:pPr>
        <w:rPr>
          <w:sz w:val="18"/>
        </w:rPr>
      </w:pPr>
    </w:p>
    <w:p w14:paraId="25419EAC" w14:textId="5A5376E2" w:rsidR="009B4A87" w:rsidRDefault="009B4A87" w:rsidP="00DC0C23">
      <w:pPr>
        <w:rPr>
          <w:sz w:val="20"/>
        </w:rPr>
      </w:pPr>
    </w:p>
    <w:p w14:paraId="4F04A347" w14:textId="7C30AB05" w:rsidR="006237BF" w:rsidRDefault="006237BF" w:rsidP="00DC0C23">
      <w:pPr>
        <w:rPr>
          <w:sz w:val="20"/>
        </w:rPr>
      </w:pPr>
    </w:p>
    <w:p w14:paraId="721DEB61" w14:textId="1D5649CB" w:rsidR="006237BF" w:rsidRDefault="006237BF" w:rsidP="00DC0C23">
      <w:pPr>
        <w:rPr>
          <w:sz w:val="20"/>
        </w:rPr>
      </w:pPr>
    </w:p>
    <w:p w14:paraId="1259AB58" w14:textId="555B94CE" w:rsidR="006237BF" w:rsidRDefault="006237BF" w:rsidP="00DC0C23">
      <w:pPr>
        <w:rPr>
          <w:sz w:val="20"/>
        </w:rPr>
      </w:pPr>
    </w:p>
    <w:p w14:paraId="35689387" w14:textId="1D206384" w:rsidR="006237BF" w:rsidRDefault="006237BF" w:rsidP="00DC0C23">
      <w:pPr>
        <w:rPr>
          <w:sz w:val="20"/>
        </w:rPr>
      </w:pPr>
    </w:p>
    <w:p w14:paraId="7E966F94" w14:textId="14367F70" w:rsidR="006237BF" w:rsidRDefault="006237BF" w:rsidP="00DC0C23">
      <w:pPr>
        <w:rPr>
          <w:sz w:val="20"/>
        </w:rPr>
      </w:pPr>
    </w:p>
    <w:p w14:paraId="09C39666" w14:textId="16283B2A" w:rsidR="006237BF" w:rsidRDefault="006237BF" w:rsidP="00DC0C23">
      <w:pPr>
        <w:rPr>
          <w:sz w:val="20"/>
        </w:rPr>
      </w:pPr>
    </w:p>
    <w:p w14:paraId="20726EEF" w14:textId="7825627D" w:rsidR="006237BF" w:rsidRDefault="006237BF" w:rsidP="00DC0C23">
      <w:pPr>
        <w:rPr>
          <w:sz w:val="20"/>
        </w:rPr>
      </w:pPr>
    </w:p>
    <w:p w14:paraId="4D403B50" w14:textId="28AC8F88" w:rsidR="006237BF" w:rsidRDefault="006237BF" w:rsidP="00DC0C23">
      <w:pPr>
        <w:rPr>
          <w:sz w:val="20"/>
        </w:rPr>
      </w:pPr>
    </w:p>
    <w:p w14:paraId="7F0B2254" w14:textId="67740A07" w:rsidR="006237BF" w:rsidRDefault="006237BF" w:rsidP="00DC0C23">
      <w:pPr>
        <w:rPr>
          <w:sz w:val="20"/>
        </w:rPr>
      </w:pPr>
      <w:bookmarkStart w:id="248" w:name="_GoBack"/>
      <w:bookmarkEnd w:id="248"/>
    </w:p>
    <w:p w14:paraId="69B18BAD" w14:textId="4FB2EEC1" w:rsidR="006237BF" w:rsidRDefault="006237BF" w:rsidP="00DC0C23">
      <w:pPr>
        <w:rPr>
          <w:sz w:val="20"/>
        </w:rPr>
      </w:pPr>
    </w:p>
    <w:p w14:paraId="1E7E5129" w14:textId="5D4FA765" w:rsidR="006237BF" w:rsidRDefault="006237BF" w:rsidP="00DC0C23">
      <w:pPr>
        <w:rPr>
          <w:sz w:val="20"/>
        </w:rPr>
      </w:pPr>
    </w:p>
    <w:p w14:paraId="53D5C0A1" w14:textId="17245363" w:rsidR="006237BF" w:rsidRDefault="006237BF" w:rsidP="00DC0C23">
      <w:pPr>
        <w:rPr>
          <w:sz w:val="20"/>
        </w:rPr>
      </w:pPr>
    </w:p>
    <w:p w14:paraId="679FC591" w14:textId="14499222" w:rsidR="006237BF" w:rsidRDefault="006237BF" w:rsidP="00DC0C23">
      <w:pPr>
        <w:rPr>
          <w:sz w:val="20"/>
        </w:rPr>
      </w:pPr>
    </w:p>
    <w:p w14:paraId="6577EA81" w14:textId="72A79292" w:rsidR="006237BF" w:rsidRDefault="006237BF" w:rsidP="00DC0C23">
      <w:pPr>
        <w:rPr>
          <w:sz w:val="20"/>
        </w:rPr>
      </w:pPr>
    </w:p>
    <w:p w14:paraId="21AEDEF5" w14:textId="3ACE1A08" w:rsidR="006237BF" w:rsidRDefault="006237BF" w:rsidP="00DC0C23">
      <w:pPr>
        <w:rPr>
          <w:sz w:val="20"/>
        </w:rPr>
      </w:pPr>
    </w:p>
    <w:p w14:paraId="0FC97203" w14:textId="59D4872B" w:rsidR="006237BF" w:rsidRDefault="006237BF" w:rsidP="00DC0C23">
      <w:pPr>
        <w:rPr>
          <w:sz w:val="20"/>
        </w:rPr>
      </w:pPr>
    </w:p>
    <w:p w14:paraId="49527435" w14:textId="5DAE1440" w:rsidR="006237BF" w:rsidRDefault="006237BF" w:rsidP="00DC0C23">
      <w:pPr>
        <w:rPr>
          <w:sz w:val="20"/>
        </w:rPr>
      </w:pPr>
    </w:p>
    <w:p w14:paraId="7A4BB53C" w14:textId="0FA77B24" w:rsidR="006237BF" w:rsidRDefault="006237BF" w:rsidP="00DC0C23">
      <w:pPr>
        <w:rPr>
          <w:sz w:val="20"/>
        </w:rPr>
      </w:pPr>
    </w:p>
    <w:p w14:paraId="272BDBA3" w14:textId="2C856573" w:rsidR="006237BF" w:rsidRDefault="006237BF" w:rsidP="00DC0C23">
      <w:pPr>
        <w:rPr>
          <w:sz w:val="20"/>
        </w:rPr>
      </w:pPr>
    </w:p>
    <w:p w14:paraId="1491A68D" w14:textId="5974E987" w:rsidR="006237BF" w:rsidRDefault="006237BF" w:rsidP="00DC0C23">
      <w:pPr>
        <w:rPr>
          <w:sz w:val="20"/>
        </w:rPr>
      </w:pPr>
    </w:p>
    <w:p w14:paraId="752FB409" w14:textId="75707AF1" w:rsidR="006237BF" w:rsidRDefault="006237BF" w:rsidP="00DC0C23">
      <w:pPr>
        <w:rPr>
          <w:sz w:val="20"/>
        </w:rPr>
      </w:pPr>
    </w:p>
    <w:p w14:paraId="77295753" w14:textId="15AAB64C" w:rsidR="006237BF" w:rsidRDefault="006237BF" w:rsidP="00DC0C23">
      <w:pPr>
        <w:rPr>
          <w:sz w:val="20"/>
        </w:rPr>
      </w:pPr>
    </w:p>
    <w:p w14:paraId="512040D9" w14:textId="0EDFAF58" w:rsidR="006237BF" w:rsidRDefault="006237BF" w:rsidP="00DC0C23">
      <w:pPr>
        <w:rPr>
          <w:sz w:val="20"/>
        </w:rPr>
      </w:pPr>
    </w:p>
    <w:p w14:paraId="36567CE4" w14:textId="41314183" w:rsidR="006237BF" w:rsidRDefault="006237BF" w:rsidP="00DC0C23">
      <w:pPr>
        <w:rPr>
          <w:sz w:val="20"/>
        </w:rPr>
      </w:pPr>
    </w:p>
    <w:p w14:paraId="19AB20D3" w14:textId="6D5EC7E4" w:rsidR="006237BF" w:rsidRDefault="006237BF" w:rsidP="00DC0C23">
      <w:pPr>
        <w:rPr>
          <w:sz w:val="20"/>
        </w:rPr>
      </w:pPr>
    </w:p>
    <w:p w14:paraId="68275AD4" w14:textId="6F5F20F9" w:rsidR="006237BF" w:rsidRDefault="006237BF" w:rsidP="00DC0C23">
      <w:pPr>
        <w:rPr>
          <w:sz w:val="20"/>
        </w:rPr>
      </w:pPr>
    </w:p>
    <w:p w14:paraId="2F80E6D8" w14:textId="687E4ACA" w:rsidR="006237BF" w:rsidRDefault="006237BF" w:rsidP="00DC0C23">
      <w:pPr>
        <w:rPr>
          <w:sz w:val="20"/>
        </w:rPr>
      </w:pPr>
    </w:p>
    <w:p w14:paraId="5008244A" w14:textId="62D653B9" w:rsidR="006237BF" w:rsidRDefault="006237BF" w:rsidP="00DC0C23">
      <w:pPr>
        <w:rPr>
          <w:sz w:val="20"/>
        </w:rPr>
      </w:pPr>
    </w:p>
    <w:p w14:paraId="5356C822" w14:textId="04FA21F0" w:rsidR="006237BF" w:rsidRDefault="006237BF" w:rsidP="00DC0C23">
      <w:pPr>
        <w:rPr>
          <w:sz w:val="20"/>
        </w:rPr>
      </w:pPr>
    </w:p>
    <w:p w14:paraId="0AF4A7F7" w14:textId="25640E78" w:rsidR="006237BF" w:rsidRDefault="006237BF" w:rsidP="00DC0C23">
      <w:pPr>
        <w:rPr>
          <w:sz w:val="20"/>
        </w:rPr>
      </w:pPr>
    </w:p>
    <w:p w14:paraId="0A8BE12C" w14:textId="6C6E7D55" w:rsidR="006237BF" w:rsidRDefault="006237BF" w:rsidP="00DC0C23">
      <w:pPr>
        <w:rPr>
          <w:sz w:val="20"/>
        </w:rPr>
      </w:pPr>
    </w:p>
    <w:p w14:paraId="65CB130C" w14:textId="4D61F5D0" w:rsidR="006237BF" w:rsidRDefault="006237BF" w:rsidP="00DC0C23">
      <w:pPr>
        <w:rPr>
          <w:sz w:val="20"/>
        </w:rPr>
      </w:pPr>
    </w:p>
    <w:p w14:paraId="42201BE8" w14:textId="5E2A2D91" w:rsidR="006237BF" w:rsidRDefault="006237BF" w:rsidP="00DC0C23">
      <w:pPr>
        <w:rPr>
          <w:sz w:val="20"/>
        </w:rPr>
      </w:pPr>
    </w:p>
    <w:p w14:paraId="1322F396" w14:textId="5391C462" w:rsidR="006237BF" w:rsidRDefault="006237BF" w:rsidP="00DC0C23">
      <w:pPr>
        <w:rPr>
          <w:sz w:val="20"/>
        </w:rPr>
      </w:pPr>
    </w:p>
    <w:p w14:paraId="1A27C383" w14:textId="39F58867" w:rsidR="006237BF" w:rsidRDefault="006237BF" w:rsidP="00DC0C23">
      <w:pPr>
        <w:rPr>
          <w:sz w:val="20"/>
        </w:rPr>
      </w:pPr>
    </w:p>
    <w:p w14:paraId="1B7EAC77" w14:textId="231CDAD1" w:rsidR="006237BF" w:rsidRDefault="006237BF" w:rsidP="00DC0C23">
      <w:pPr>
        <w:rPr>
          <w:sz w:val="20"/>
        </w:rPr>
      </w:pPr>
    </w:p>
    <w:p w14:paraId="25035BBE" w14:textId="2B42ABA5" w:rsidR="006237BF" w:rsidRDefault="006237BF" w:rsidP="00DC0C23">
      <w:pPr>
        <w:rPr>
          <w:sz w:val="20"/>
        </w:rPr>
      </w:pPr>
    </w:p>
    <w:p w14:paraId="37BF9509" w14:textId="285362A6" w:rsidR="006237BF" w:rsidRDefault="006237BF" w:rsidP="00DC0C23">
      <w:pPr>
        <w:rPr>
          <w:sz w:val="20"/>
        </w:rPr>
      </w:pPr>
    </w:p>
    <w:p w14:paraId="21FC4C94" w14:textId="2C332A5C" w:rsidR="006237BF" w:rsidRDefault="006237BF" w:rsidP="00DC0C23">
      <w:pPr>
        <w:rPr>
          <w:sz w:val="20"/>
        </w:rPr>
      </w:pPr>
    </w:p>
    <w:p w14:paraId="41ECCDF5" w14:textId="77777777" w:rsidR="006237BF" w:rsidRDefault="006237BF" w:rsidP="00DC0C23">
      <w:pPr>
        <w:rPr>
          <w:sz w:val="20"/>
        </w:rPr>
      </w:pPr>
    </w:p>
    <w:p w14:paraId="12924004" w14:textId="77777777" w:rsidR="002F688F" w:rsidRDefault="002F688F" w:rsidP="002F688F">
      <w:pPr>
        <w:pStyle w:val="Heading1"/>
      </w:pPr>
      <w:bookmarkStart w:id="249" w:name="_Toc501389681"/>
      <w:r>
        <w:lastRenderedPageBreak/>
        <w:t>References</w:t>
      </w:r>
      <w:bookmarkEnd w:id="249"/>
    </w:p>
    <w:p w14:paraId="0FAE9ED7" w14:textId="77777777" w:rsidR="002F688F" w:rsidRDefault="002F688F" w:rsidP="002F688F"/>
    <w:p w14:paraId="3910593A" w14:textId="77777777" w:rsidR="002F688F" w:rsidRPr="00DB09FA" w:rsidRDefault="002F688F" w:rsidP="002F688F">
      <w:pPr>
        <w:rPr>
          <w:sz w:val="24"/>
          <w:szCs w:val="24"/>
        </w:rPr>
      </w:pPr>
    </w:p>
    <w:p w14:paraId="433BC59C" w14:textId="77777777" w:rsidR="00DB09FA" w:rsidRPr="00E76E6E" w:rsidRDefault="00DB09FA" w:rsidP="00DB09FA">
      <w:pPr>
        <w:pStyle w:val="References"/>
        <w:rPr>
          <w:sz w:val="22"/>
          <w:szCs w:val="22"/>
        </w:rPr>
      </w:pPr>
      <w:r w:rsidRPr="00E76E6E">
        <w:rPr>
          <w:sz w:val="22"/>
          <w:szCs w:val="22"/>
        </w:rPr>
        <w:t xml:space="preserve">P. C. Krause, O. Wasynczuk and S. D. Sudhoff. </w:t>
      </w:r>
      <w:bookmarkStart w:id="250" w:name="OLE_LINK8"/>
      <w:r w:rsidRPr="00E76E6E">
        <w:rPr>
          <w:i/>
          <w:sz w:val="22"/>
          <w:szCs w:val="22"/>
        </w:rPr>
        <w:t xml:space="preserve">Analysis of Electric Machinery and Drive Systems. </w:t>
      </w:r>
      <w:r w:rsidRPr="00E76E6E">
        <w:rPr>
          <w:sz w:val="22"/>
          <w:szCs w:val="22"/>
        </w:rPr>
        <w:t>Piscataway, NJ: IEEE Press, 2002.</w:t>
      </w:r>
    </w:p>
    <w:bookmarkEnd w:id="250"/>
    <w:p w14:paraId="6718CCB5" w14:textId="77777777" w:rsidR="00DB09FA" w:rsidRPr="00E76E6E" w:rsidRDefault="00DB09FA" w:rsidP="00DB09FA">
      <w:pPr>
        <w:pStyle w:val="References"/>
        <w:rPr>
          <w:sz w:val="22"/>
          <w:szCs w:val="22"/>
        </w:rPr>
      </w:pPr>
      <w:r w:rsidRPr="00E76E6E">
        <w:rPr>
          <w:sz w:val="22"/>
          <w:szCs w:val="22"/>
        </w:rPr>
        <w:t>P. W. Sauer</w:t>
      </w:r>
      <w:r w:rsidR="00DA3C6A" w:rsidRPr="00E76E6E">
        <w:rPr>
          <w:sz w:val="22"/>
          <w:szCs w:val="22"/>
        </w:rPr>
        <w:t xml:space="preserve"> and M. A. Pai</w:t>
      </w:r>
      <w:r w:rsidRPr="00E76E6E">
        <w:rPr>
          <w:sz w:val="22"/>
          <w:szCs w:val="22"/>
        </w:rPr>
        <w:t xml:space="preserve">. </w:t>
      </w:r>
      <w:r w:rsidRPr="00E76E6E">
        <w:rPr>
          <w:i/>
          <w:sz w:val="22"/>
          <w:szCs w:val="22"/>
        </w:rPr>
        <w:t>Power System Dynamics and Stability</w:t>
      </w:r>
      <w:r w:rsidR="00B557AF" w:rsidRPr="00E76E6E">
        <w:rPr>
          <w:sz w:val="22"/>
          <w:szCs w:val="22"/>
        </w:rPr>
        <w:t>: Prentice Hall Press, 1998</w:t>
      </w:r>
      <w:r w:rsidRPr="00E76E6E">
        <w:rPr>
          <w:sz w:val="22"/>
          <w:szCs w:val="22"/>
        </w:rPr>
        <w:t>.</w:t>
      </w:r>
    </w:p>
    <w:p w14:paraId="3D723031" w14:textId="77777777" w:rsidR="00DB09FA" w:rsidRPr="00E76E6E" w:rsidRDefault="00C10D6A" w:rsidP="00DB09FA">
      <w:pPr>
        <w:pStyle w:val="References"/>
        <w:rPr>
          <w:sz w:val="22"/>
          <w:szCs w:val="22"/>
        </w:rPr>
      </w:pPr>
      <w:r w:rsidRPr="00E76E6E">
        <w:rPr>
          <w:sz w:val="22"/>
          <w:szCs w:val="22"/>
        </w:rPr>
        <w:t xml:space="preserve">R. C. Kroeze and P. T. Krein, “Electrical battery model for use in dynamic electric vehicle simulations," </w:t>
      </w:r>
      <w:r w:rsidRPr="00E76E6E">
        <w:rPr>
          <w:i/>
          <w:sz w:val="22"/>
          <w:szCs w:val="22"/>
        </w:rPr>
        <w:t>IEEE</w:t>
      </w:r>
      <w:r w:rsidRPr="00E76E6E">
        <w:rPr>
          <w:sz w:val="22"/>
          <w:szCs w:val="22"/>
        </w:rPr>
        <w:t xml:space="preserve"> </w:t>
      </w:r>
      <w:r w:rsidRPr="00E76E6E">
        <w:rPr>
          <w:i/>
          <w:iCs/>
          <w:sz w:val="22"/>
          <w:szCs w:val="22"/>
        </w:rPr>
        <w:t xml:space="preserve">Power Electronics Specialists Conference PESC 2008, </w:t>
      </w:r>
      <w:r w:rsidRPr="00E76E6E">
        <w:rPr>
          <w:sz w:val="22"/>
          <w:szCs w:val="22"/>
        </w:rPr>
        <w:t>pp.1336-1342, 15-19 June 2008</w:t>
      </w:r>
      <w:r w:rsidR="00D40C0E" w:rsidRPr="00E76E6E">
        <w:rPr>
          <w:sz w:val="22"/>
          <w:szCs w:val="22"/>
        </w:rPr>
        <w:t>.</w:t>
      </w:r>
    </w:p>
    <w:p w14:paraId="60AFABFA" w14:textId="77777777" w:rsidR="00D40C0E" w:rsidRPr="00E76E6E" w:rsidRDefault="00D40C0E" w:rsidP="00D40C0E">
      <w:pPr>
        <w:pStyle w:val="References"/>
        <w:widowControl w:val="0"/>
        <w:autoSpaceDE w:val="0"/>
        <w:autoSpaceDN w:val="0"/>
        <w:adjustRightInd w:val="0"/>
        <w:spacing w:before="7"/>
        <w:ind w:right="-29"/>
        <w:rPr>
          <w:sz w:val="22"/>
          <w:szCs w:val="22"/>
        </w:rPr>
      </w:pPr>
      <w:r w:rsidRPr="00E76E6E">
        <w:rPr>
          <w:bCs/>
          <w:spacing w:val="-3"/>
          <w:sz w:val="22"/>
          <w:szCs w:val="22"/>
        </w:rPr>
        <w:t>M.</w:t>
      </w:r>
      <w:r w:rsidRPr="00E76E6E">
        <w:rPr>
          <w:bCs/>
          <w:spacing w:val="-6"/>
          <w:sz w:val="22"/>
          <w:szCs w:val="22"/>
        </w:rPr>
        <w:t xml:space="preserve"> </w:t>
      </w:r>
      <w:r w:rsidRPr="00E76E6E">
        <w:rPr>
          <w:bCs/>
          <w:spacing w:val="1"/>
          <w:sz w:val="22"/>
          <w:szCs w:val="22"/>
        </w:rPr>
        <w:t xml:space="preserve">H. </w:t>
      </w:r>
      <w:r w:rsidRPr="00E76E6E">
        <w:rPr>
          <w:bCs/>
          <w:spacing w:val="-1"/>
          <w:sz w:val="22"/>
          <w:szCs w:val="22"/>
        </w:rPr>
        <w:t>T</w:t>
      </w:r>
      <w:r w:rsidRPr="00E76E6E">
        <w:rPr>
          <w:bCs/>
          <w:sz w:val="22"/>
          <w:szCs w:val="22"/>
        </w:rPr>
        <w:t>e</w:t>
      </w:r>
      <w:r w:rsidRPr="00E76E6E">
        <w:rPr>
          <w:bCs/>
          <w:spacing w:val="3"/>
          <w:sz w:val="22"/>
          <w:szCs w:val="22"/>
        </w:rPr>
        <w:t>r</w:t>
      </w:r>
      <w:r w:rsidRPr="00E76E6E">
        <w:rPr>
          <w:bCs/>
          <w:sz w:val="22"/>
          <w:szCs w:val="22"/>
        </w:rPr>
        <w:t>uel, C.Y.</w:t>
      </w:r>
      <w:r w:rsidRPr="00E76E6E">
        <w:rPr>
          <w:bCs/>
          <w:spacing w:val="-3"/>
          <w:sz w:val="22"/>
          <w:szCs w:val="22"/>
        </w:rPr>
        <w:t xml:space="preserve"> </w:t>
      </w:r>
      <w:r w:rsidRPr="00E76E6E">
        <w:rPr>
          <w:bCs/>
          <w:sz w:val="22"/>
          <w:szCs w:val="22"/>
        </w:rPr>
        <w:t>N</w:t>
      </w:r>
      <w:r w:rsidRPr="00E76E6E">
        <w:rPr>
          <w:bCs/>
          <w:spacing w:val="4"/>
          <w:sz w:val="22"/>
          <w:szCs w:val="22"/>
        </w:rPr>
        <w:t>a</w:t>
      </w:r>
      <w:r w:rsidRPr="00E76E6E">
        <w:rPr>
          <w:bCs/>
          <w:spacing w:val="-3"/>
          <w:sz w:val="22"/>
          <w:szCs w:val="22"/>
        </w:rPr>
        <w:t>k</w:t>
      </w:r>
      <w:r w:rsidRPr="00E76E6E">
        <w:rPr>
          <w:bCs/>
          <w:spacing w:val="1"/>
          <w:sz w:val="22"/>
          <w:szCs w:val="22"/>
        </w:rPr>
        <w:t>a</w:t>
      </w:r>
      <w:r w:rsidRPr="00E76E6E">
        <w:rPr>
          <w:bCs/>
          <w:spacing w:val="-1"/>
          <w:sz w:val="22"/>
          <w:szCs w:val="22"/>
        </w:rPr>
        <w:t>s</w:t>
      </w:r>
      <w:r w:rsidRPr="00E76E6E">
        <w:rPr>
          <w:bCs/>
          <w:spacing w:val="2"/>
          <w:sz w:val="22"/>
          <w:szCs w:val="22"/>
        </w:rPr>
        <w:t>hi</w:t>
      </w:r>
      <w:r w:rsidRPr="00E76E6E">
        <w:rPr>
          <w:bCs/>
          <w:spacing w:val="-3"/>
          <w:sz w:val="22"/>
          <w:szCs w:val="22"/>
        </w:rPr>
        <w:t>m</w:t>
      </w:r>
      <w:r w:rsidRPr="00E76E6E">
        <w:rPr>
          <w:bCs/>
          <w:spacing w:val="1"/>
          <w:sz w:val="22"/>
          <w:szCs w:val="22"/>
        </w:rPr>
        <w:t>a and P</w:t>
      </w:r>
      <w:r w:rsidRPr="00E76E6E">
        <w:rPr>
          <w:bCs/>
          <w:sz w:val="22"/>
          <w:szCs w:val="22"/>
        </w:rPr>
        <w:t>.</w:t>
      </w:r>
      <w:r w:rsidRPr="00E76E6E">
        <w:rPr>
          <w:bCs/>
          <w:spacing w:val="-3"/>
          <w:sz w:val="22"/>
          <w:szCs w:val="22"/>
        </w:rPr>
        <w:t xml:space="preserve"> </w:t>
      </w:r>
      <w:r w:rsidRPr="00E76E6E">
        <w:rPr>
          <w:bCs/>
          <w:spacing w:val="1"/>
          <w:sz w:val="22"/>
          <w:szCs w:val="22"/>
        </w:rPr>
        <w:t>Pag</w:t>
      </w:r>
      <w:r w:rsidRPr="00E76E6E">
        <w:rPr>
          <w:bCs/>
          <w:sz w:val="22"/>
          <w:szCs w:val="22"/>
        </w:rPr>
        <w:t>li</w:t>
      </w:r>
      <w:r w:rsidRPr="00E76E6E">
        <w:rPr>
          <w:bCs/>
          <w:spacing w:val="1"/>
          <w:sz w:val="22"/>
          <w:szCs w:val="22"/>
        </w:rPr>
        <w:t>o</w:t>
      </w:r>
      <w:r w:rsidRPr="00E76E6E">
        <w:rPr>
          <w:bCs/>
          <w:sz w:val="22"/>
          <w:szCs w:val="22"/>
        </w:rPr>
        <w:t xml:space="preserve">ne, " Rectangular offset strip-fin heat exchanger lumped parameters dynamic model,” </w:t>
      </w:r>
      <w:r w:rsidRPr="00E76E6E">
        <w:rPr>
          <w:spacing w:val="-1"/>
          <w:sz w:val="22"/>
          <w:szCs w:val="22"/>
        </w:rPr>
        <w:t>3</w:t>
      </w:r>
      <w:r w:rsidRPr="00E76E6E">
        <w:rPr>
          <w:position w:val="8"/>
          <w:sz w:val="22"/>
          <w:szCs w:val="22"/>
        </w:rPr>
        <w:t>rd</w:t>
      </w:r>
      <w:r w:rsidRPr="00E76E6E">
        <w:rPr>
          <w:spacing w:val="17"/>
          <w:position w:val="8"/>
          <w:sz w:val="22"/>
          <w:szCs w:val="22"/>
        </w:rPr>
        <w:t xml:space="preserve"> </w:t>
      </w:r>
      <w:r w:rsidRPr="00E76E6E">
        <w:rPr>
          <w:spacing w:val="-1"/>
          <w:sz w:val="22"/>
          <w:szCs w:val="22"/>
        </w:rPr>
        <w:t>C</w:t>
      </w:r>
      <w:r w:rsidRPr="00E76E6E">
        <w:rPr>
          <w:sz w:val="22"/>
          <w:szCs w:val="22"/>
        </w:rPr>
        <w:t>T</w:t>
      </w:r>
      <w:r w:rsidRPr="00E76E6E">
        <w:rPr>
          <w:spacing w:val="1"/>
          <w:sz w:val="22"/>
          <w:szCs w:val="22"/>
        </w:rPr>
        <w:t>A</w:t>
      </w:r>
      <w:r w:rsidRPr="00E76E6E">
        <w:rPr>
          <w:spacing w:val="-1"/>
          <w:sz w:val="22"/>
          <w:szCs w:val="22"/>
        </w:rPr>
        <w:t>-DL</w:t>
      </w:r>
      <w:r w:rsidRPr="00E76E6E">
        <w:rPr>
          <w:sz w:val="22"/>
          <w:szCs w:val="22"/>
        </w:rPr>
        <w:t>R</w:t>
      </w:r>
      <w:r w:rsidRPr="00E76E6E">
        <w:rPr>
          <w:spacing w:val="-4"/>
          <w:sz w:val="22"/>
          <w:szCs w:val="22"/>
        </w:rPr>
        <w:t xml:space="preserve"> </w:t>
      </w:r>
      <w:r w:rsidRPr="00E76E6E">
        <w:rPr>
          <w:spacing w:val="4"/>
          <w:sz w:val="22"/>
          <w:szCs w:val="22"/>
        </w:rPr>
        <w:t>W</w:t>
      </w:r>
      <w:r w:rsidRPr="00E76E6E">
        <w:rPr>
          <w:spacing w:val="-1"/>
          <w:sz w:val="22"/>
          <w:szCs w:val="22"/>
        </w:rPr>
        <w:t>ork</w:t>
      </w:r>
      <w:r w:rsidRPr="00E76E6E">
        <w:rPr>
          <w:spacing w:val="1"/>
          <w:sz w:val="22"/>
          <w:szCs w:val="22"/>
        </w:rPr>
        <w:t>s</w:t>
      </w:r>
      <w:r w:rsidRPr="00E76E6E">
        <w:rPr>
          <w:spacing w:val="-1"/>
          <w:sz w:val="22"/>
          <w:szCs w:val="22"/>
        </w:rPr>
        <w:t>ho</w:t>
      </w:r>
      <w:r w:rsidRPr="00E76E6E">
        <w:rPr>
          <w:sz w:val="22"/>
          <w:szCs w:val="22"/>
        </w:rPr>
        <w:t>p</w:t>
      </w:r>
      <w:r w:rsidRPr="00E76E6E">
        <w:rPr>
          <w:spacing w:val="1"/>
          <w:sz w:val="22"/>
          <w:szCs w:val="22"/>
        </w:rPr>
        <w:t xml:space="preserve"> </w:t>
      </w:r>
      <w:r w:rsidRPr="00E76E6E">
        <w:rPr>
          <w:spacing w:val="-1"/>
          <w:sz w:val="22"/>
          <w:szCs w:val="22"/>
        </w:rPr>
        <w:t>o</w:t>
      </w:r>
      <w:r w:rsidRPr="00E76E6E">
        <w:rPr>
          <w:sz w:val="22"/>
          <w:szCs w:val="22"/>
        </w:rPr>
        <w:t>n</w:t>
      </w:r>
      <w:r w:rsidRPr="00E76E6E">
        <w:rPr>
          <w:spacing w:val="-2"/>
          <w:sz w:val="22"/>
          <w:szCs w:val="22"/>
        </w:rPr>
        <w:t xml:space="preserve"> </w:t>
      </w:r>
      <w:r w:rsidRPr="00E76E6E">
        <w:rPr>
          <w:spacing w:val="-1"/>
          <w:sz w:val="22"/>
          <w:szCs w:val="22"/>
        </w:rPr>
        <w:t>Da</w:t>
      </w:r>
      <w:r w:rsidRPr="00E76E6E">
        <w:rPr>
          <w:spacing w:val="1"/>
          <w:sz w:val="22"/>
          <w:szCs w:val="22"/>
        </w:rPr>
        <w:t>t</w:t>
      </w:r>
      <w:r w:rsidRPr="00E76E6E">
        <w:rPr>
          <w:sz w:val="22"/>
          <w:szCs w:val="22"/>
        </w:rPr>
        <w:t>a</w:t>
      </w:r>
      <w:r w:rsidRPr="00E76E6E">
        <w:rPr>
          <w:spacing w:val="-2"/>
          <w:sz w:val="22"/>
          <w:szCs w:val="22"/>
        </w:rPr>
        <w:t xml:space="preserve"> A</w:t>
      </w:r>
      <w:r w:rsidRPr="00E76E6E">
        <w:rPr>
          <w:spacing w:val="-1"/>
          <w:sz w:val="22"/>
          <w:szCs w:val="22"/>
        </w:rPr>
        <w:t>na</w:t>
      </w:r>
      <w:r w:rsidRPr="00E76E6E">
        <w:rPr>
          <w:sz w:val="22"/>
          <w:szCs w:val="22"/>
        </w:rPr>
        <w:t>l</w:t>
      </w:r>
      <w:r w:rsidRPr="00E76E6E">
        <w:rPr>
          <w:spacing w:val="-1"/>
          <w:sz w:val="22"/>
          <w:szCs w:val="22"/>
        </w:rPr>
        <w:t>y</w:t>
      </w:r>
      <w:r w:rsidRPr="00E76E6E">
        <w:rPr>
          <w:spacing w:val="1"/>
          <w:sz w:val="22"/>
          <w:szCs w:val="22"/>
        </w:rPr>
        <w:t>s</w:t>
      </w:r>
      <w:r w:rsidRPr="00E76E6E">
        <w:rPr>
          <w:sz w:val="22"/>
          <w:szCs w:val="22"/>
        </w:rPr>
        <w:t>is &amp; Fli</w:t>
      </w:r>
      <w:r w:rsidRPr="00E76E6E">
        <w:rPr>
          <w:spacing w:val="-1"/>
          <w:sz w:val="22"/>
          <w:szCs w:val="22"/>
        </w:rPr>
        <w:t>g</w:t>
      </w:r>
      <w:r w:rsidRPr="00E76E6E">
        <w:rPr>
          <w:spacing w:val="-3"/>
          <w:sz w:val="22"/>
          <w:szCs w:val="22"/>
        </w:rPr>
        <w:t>h</w:t>
      </w:r>
      <w:r w:rsidRPr="00E76E6E">
        <w:rPr>
          <w:sz w:val="22"/>
          <w:szCs w:val="22"/>
        </w:rPr>
        <w:t>t</w:t>
      </w:r>
      <w:r w:rsidRPr="00E76E6E">
        <w:rPr>
          <w:spacing w:val="2"/>
          <w:sz w:val="22"/>
          <w:szCs w:val="22"/>
        </w:rPr>
        <w:t xml:space="preserve"> </w:t>
      </w:r>
      <w:r w:rsidRPr="00E76E6E">
        <w:rPr>
          <w:spacing w:val="-1"/>
          <w:sz w:val="22"/>
          <w:szCs w:val="22"/>
        </w:rPr>
        <w:t>Con</w:t>
      </w:r>
      <w:r w:rsidRPr="00E76E6E">
        <w:rPr>
          <w:spacing w:val="1"/>
          <w:sz w:val="22"/>
          <w:szCs w:val="22"/>
        </w:rPr>
        <w:t>t</w:t>
      </w:r>
      <w:r w:rsidRPr="00E76E6E">
        <w:rPr>
          <w:spacing w:val="-1"/>
          <w:sz w:val="22"/>
          <w:szCs w:val="22"/>
        </w:rPr>
        <w:t>ro</w:t>
      </w:r>
      <w:r w:rsidRPr="00E76E6E">
        <w:rPr>
          <w:sz w:val="22"/>
          <w:szCs w:val="22"/>
        </w:rPr>
        <w:t xml:space="preserve">l. </w:t>
      </w:r>
      <w:r w:rsidRPr="00E76E6E">
        <w:rPr>
          <w:spacing w:val="1"/>
          <w:sz w:val="22"/>
          <w:szCs w:val="22"/>
        </w:rPr>
        <w:t>S</w:t>
      </w:r>
      <w:r w:rsidRPr="00E76E6E">
        <w:rPr>
          <w:spacing w:val="-1"/>
          <w:sz w:val="22"/>
          <w:szCs w:val="22"/>
        </w:rPr>
        <w:t>ep</w:t>
      </w:r>
      <w:r w:rsidRPr="00E76E6E">
        <w:rPr>
          <w:spacing w:val="1"/>
          <w:sz w:val="22"/>
          <w:szCs w:val="22"/>
        </w:rPr>
        <w:t>t</w:t>
      </w:r>
      <w:r w:rsidRPr="00E76E6E">
        <w:rPr>
          <w:spacing w:val="-3"/>
          <w:sz w:val="22"/>
          <w:szCs w:val="22"/>
        </w:rPr>
        <w:t>e</w:t>
      </w:r>
      <w:r w:rsidRPr="00E76E6E">
        <w:rPr>
          <w:spacing w:val="3"/>
          <w:sz w:val="22"/>
          <w:szCs w:val="22"/>
        </w:rPr>
        <w:t>m</w:t>
      </w:r>
      <w:r w:rsidRPr="00E76E6E">
        <w:rPr>
          <w:spacing w:val="-1"/>
          <w:sz w:val="22"/>
          <w:szCs w:val="22"/>
        </w:rPr>
        <w:t>be</w:t>
      </w:r>
      <w:r w:rsidRPr="00E76E6E">
        <w:rPr>
          <w:sz w:val="22"/>
          <w:szCs w:val="22"/>
        </w:rPr>
        <w:t>r</w:t>
      </w:r>
      <w:r w:rsidRPr="00E76E6E">
        <w:rPr>
          <w:spacing w:val="1"/>
          <w:sz w:val="22"/>
          <w:szCs w:val="22"/>
        </w:rPr>
        <w:t xml:space="preserve"> </w:t>
      </w:r>
      <w:r w:rsidRPr="00E76E6E">
        <w:rPr>
          <w:spacing w:val="-1"/>
          <w:sz w:val="22"/>
          <w:szCs w:val="22"/>
        </w:rPr>
        <w:t>14-16</w:t>
      </w:r>
      <w:r w:rsidRPr="00E76E6E">
        <w:rPr>
          <w:sz w:val="22"/>
          <w:szCs w:val="22"/>
        </w:rPr>
        <w:t xml:space="preserve">, </w:t>
      </w:r>
      <w:r w:rsidRPr="00E76E6E">
        <w:rPr>
          <w:spacing w:val="-1"/>
          <w:sz w:val="22"/>
          <w:szCs w:val="22"/>
        </w:rPr>
        <w:t>2009</w:t>
      </w:r>
      <w:r w:rsidRPr="00E76E6E">
        <w:rPr>
          <w:sz w:val="22"/>
          <w:szCs w:val="22"/>
        </w:rPr>
        <w:t xml:space="preserve">, </w:t>
      </w:r>
      <w:r w:rsidRPr="00E76E6E">
        <w:rPr>
          <w:spacing w:val="1"/>
          <w:sz w:val="22"/>
          <w:szCs w:val="22"/>
        </w:rPr>
        <w:t>S</w:t>
      </w:r>
      <w:r w:rsidRPr="00E76E6E">
        <w:rPr>
          <w:sz w:val="22"/>
          <w:szCs w:val="22"/>
        </w:rPr>
        <w:t>.</w:t>
      </w:r>
      <w:r w:rsidRPr="00E76E6E">
        <w:rPr>
          <w:spacing w:val="-3"/>
          <w:sz w:val="22"/>
          <w:szCs w:val="22"/>
        </w:rPr>
        <w:t xml:space="preserve"> </w:t>
      </w:r>
      <w:r w:rsidRPr="00E76E6E">
        <w:rPr>
          <w:spacing w:val="1"/>
          <w:sz w:val="22"/>
          <w:szCs w:val="22"/>
        </w:rPr>
        <w:t>J</w:t>
      </w:r>
      <w:r w:rsidRPr="00E76E6E">
        <w:rPr>
          <w:sz w:val="22"/>
          <w:szCs w:val="22"/>
        </w:rPr>
        <w:t xml:space="preserve">. </w:t>
      </w:r>
      <w:r w:rsidRPr="00E76E6E">
        <w:rPr>
          <w:spacing w:val="-1"/>
          <w:sz w:val="22"/>
          <w:szCs w:val="22"/>
        </w:rPr>
        <w:t>Ca</w:t>
      </w:r>
      <w:r w:rsidRPr="00E76E6E">
        <w:rPr>
          <w:spacing w:val="3"/>
          <w:sz w:val="22"/>
          <w:szCs w:val="22"/>
        </w:rPr>
        <w:t>m</w:t>
      </w:r>
      <w:r w:rsidRPr="00E76E6E">
        <w:rPr>
          <w:spacing w:val="-1"/>
          <w:sz w:val="22"/>
          <w:szCs w:val="22"/>
        </w:rPr>
        <w:t>p</w:t>
      </w:r>
      <w:r w:rsidRPr="00E76E6E">
        <w:rPr>
          <w:spacing w:val="-3"/>
          <w:sz w:val="22"/>
          <w:szCs w:val="22"/>
        </w:rPr>
        <w:t>o</w:t>
      </w:r>
      <w:r w:rsidRPr="00E76E6E">
        <w:rPr>
          <w:spacing w:val="1"/>
          <w:sz w:val="22"/>
          <w:szCs w:val="22"/>
        </w:rPr>
        <w:t>s</w:t>
      </w:r>
      <w:r w:rsidRPr="00E76E6E">
        <w:rPr>
          <w:sz w:val="22"/>
          <w:szCs w:val="22"/>
        </w:rPr>
        <w:t xml:space="preserve">, </w:t>
      </w:r>
      <w:r w:rsidRPr="00E76E6E">
        <w:rPr>
          <w:spacing w:val="-2"/>
          <w:sz w:val="22"/>
          <w:szCs w:val="22"/>
        </w:rPr>
        <w:t>S</w:t>
      </w:r>
      <w:r w:rsidRPr="00E76E6E">
        <w:rPr>
          <w:spacing w:val="1"/>
          <w:sz w:val="22"/>
          <w:szCs w:val="22"/>
        </w:rPr>
        <w:t>P</w:t>
      </w:r>
      <w:r w:rsidRPr="00E76E6E">
        <w:rPr>
          <w:sz w:val="22"/>
          <w:szCs w:val="22"/>
        </w:rPr>
        <w:t xml:space="preserve">, </w:t>
      </w:r>
      <w:r w:rsidRPr="00E76E6E">
        <w:rPr>
          <w:spacing w:val="1"/>
          <w:sz w:val="22"/>
          <w:szCs w:val="22"/>
        </w:rPr>
        <w:t>B</w:t>
      </w:r>
      <w:r w:rsidRPr="00E76E6E">
        <w:rPr>
          <w:spacing w:val="-1"/>
          <w:sz w:val="22"/>
          <w:szCs w:val="22"/>
        </w:rPr>
        <w:t>raz</w:t>
      </w:r>
      <w:r w:rsidRPr="00E76E6E">
        <w:rPr>
          <w:sz w:val="22"/>
          <w:szCs w:val="22"/>
        </w:rPr>
        <w:t>il</w:t>
      </w:r>
    </w:p>
    <w:p w14:paraId="4E659067" w14:textId="5EE05CD7" w:rsidR="00D40C0E" w:rsidRPr="00E76E6E" w:rsidRDefault="00D40C0E" w:rsidP="00D40C0E">
      <w:pPr>
        <w:pStyle w:val="References"/>
        <w:rPr>
          <w:sz w:val="22"/>
          <w:szCs w:val="22"/>
        </w:rPr>
      </w:pPr>
      <w:r w:rsidRPr="00E76E6E">
        <w:rPr>
          <w:sz w:val="22"/>
          <w:szCs w:val="22"/>
        </w:rPr>
        <w:t>M. Jung, R. G. Ford, K. Glover, N. Collings, U. Christen and M. J. Watts, “Parameterization and Transient Validation of a Variable Geometry Turbocharger for Mean-Value Modeling at Low and Medium Speed-Load Points,” SAE Technical Paper 2002-01-2729, 2002.</w:t>
      </w:r>
    </w:p>
    <w:p w14:paraId="60568848" w14:textId="63DE1263" w:rsidR="00E76E6E" w:rsidRDefault="00E76E6E" w:rsidP="00E76E6E">
      <w:pPr>
        <w:pStyle w:val="References"/>
        <w:spacing w:line="276" w:lineRule="auto"/>
        <w:rPr>
          <w:sz w:val="22"/>
          <w:szCs w:val="22"/>
        </w:rPr>
      </w:pPr>
      <w:bookmarkStart w:id="251" w:name="_Ref479550285"/>
      <w:r w:rsidRPr="00E76E6E">
        <w:rPr>
          <w:sz w:val="22"/>
          <w:szCs w:val="22"/>
        </w:rPr>
        <w:t xml:space="preserve">Y. Cao, M. A. Williams, B. J. Kearbey, A. T. Smith, P. T. Krein, and A. G. Alleyne, “20x-real time modeling and simulation of more electric aircraft thermally integrated electrical power systems,” in </w:t>
      </w:r>
      <w:r w:rsidRPr="00E76E6E">
        <w:rPr>
          <w:i/>
          <w:sz w:val="22"/>
          <w:szCs w:val="22"/>
        </w:rPr>
        <w:t>Proc. IEEE International Conf. Electrical Systems for Aircraft, Railway, Ship Propulsion and Road Vehicles (ESARS)</w:t>
      </w:r>
      <w:r w:rsidRPr="00E76E6E">
        <w:rPr>
          <w:sz w:val="22"/>
          <w:szCs w:val="22"/>
        </w:rPr>
        <w:t>, 2016.</w:t>
      </w:r>
      <w:bookmarkEnd w:id="251"/>
    </w:p>
    <w:p w14:paraId="7A281221" w14:textId="77777777" w:rsidR="008C632A" w:rsidRPr="008C632A" w:rsidRDefault="008C632A" w:rsidP="008C632A">
      <w:pPr>
        <w:pStyle w:val="References"/>
        <w:spacing w:line="276" w:lineRule="auto"/>
        <w:rPr>
          <w:sz w:val="22"/>
          <w:szCs w:val="22"/>
        </w:rPr>
      </w:pPr>
      <w:bookmarkStart w:id="252" w:name="_Ref462957893"/>
      <w:r w:rsidRPr="008C632A">
        <w:rPr>
          <w:rFonts w:eastAsia="MS Mincho"/>
          <w:sz w:val="22"/>
          <w:szCs w:val="22"/>
        </w:rPr>
        <w:t xml:space="preserve">Y. Cao, R. C. Kroeze, and P. T. Krein, “Multi-timescale parametric electrical battery model for use in dynamic electric vehicle simulations,” </w:t>
      </w:r>
      <w:r w:rsidRPr="008C632A">
        <w:rPr>
          <w:rFonts w:eastAsia="MS Mincho"/>
          <w:i/>
          <w:sz w:val="22"/>
          <w:szCs w:val="22"/>
        </w:rPr>
        <w:t>IEEE Trans. Transportation Electrification</w:t>
      </w:r>
      <w:r w:rsidRPr="008C632A">
        <w:rPr>
          <w:rFonts w:eastAsia="MS Mincho"/>
          <w:sz w:val="22"/>
          <w:szCs w:val="22"/>
        </w:rPr>
        <w:t>, vol. 2, no. 4, pp. 432-442, 2016.</w:t>
      </w:r>
      <w:bookmarkEnd w:id="252"/>
    </w:p>
    <w:p w14:paraId="31BE297F" w14:textId="77777777" w:rsidR="008C632A" w:rsidRPr="008C632A" w:rsidRDefault="008C632A" w:rsidP="008C632A">
      <w:pPr>
        <w:pStyle w:val="References"/>
        <w:spacing w:line="276" w:lineRule="auto"/>
        <w:rPr>
          <w:sz w:val="22"/>
          <w:szCs w:val="22"/>
        </w:rPr>
      </w:pPr>
      <w:bookmarkStart w:id="253" w:name="_Ref480057927"/>
      <w:r w:rsidRPr="008C632A">
        <w:rPr>
          <w:sz w:val="22"/>
          <w:szCs w:val="22"/>
        </w:rPr>
        <w:t xml:space="preserve">Y. Cao, </w:t>
      </w:r>
      <w:r w:rsidRPr="008C632A">
        <w:rPr>
          <w:sz w:val="22"/>
        </w:rPr>
        <w:t>M. A. Williams, P. T. Krein, and A. G. Alleyne</w:t>
      </w:r>
      <w:r w:rsidRPr="008C632A">
        <w:rPr>
          <w:sz w:val="22"/>
          <w:szCs w:val="22"/>
        </w:rPr>
        <w:t xml:space="preserve">, “Mitigating power systems variability in more electric aircraft utilizing power electronics implemented dynamic thermal storage,” in </w:t>
      </w:r>
      <w:r w:rsidRPr="008C632A">
        <w:rPr>
          <w:i/>
          <w:sz w:val="22"/>
          <w:szCs w:val="22"/>
        </w:rPr>
        <w:t>Proc.</w:t>
      </w:r>
      <w:r w:rsidRPr="008C632A">
        <w:rPr>
          <w:sz w:val="22"/>
          <w:szCs w:val="22"/>
        </w:rPr>
        <w:t xml:space="preserve"> </w:t>
      </w:r>
      <w:r w:rsidRPr="008C632A">
        <w:rPr>
          <w:i/>
          <w:sz w:val="22"/>
          <w:szCs w:val="22"/>
        </w:rPr>
        <w:t>IEEE Applied Power Electronics Conference and Exposition (APEC)</w:t>
      </w:r>
      <w:r w:rsidRPr="008C632A">
        <w:rPr>
          <w:sz w:val="22"/>
          <w:szCs w:val="22"/>
        </w:rPr>
        <w:t>, 2017.</w:t>
      </w:r>
      <w:bookmarkEnd w:id="253"/>
    </w:p>
    <w:p w14:paraId="59745514" w14:textId="77777777" w:rsidR="008C632A" w:rsidRPr="00E76E6E" w:rsidRDefault="008C632A" w:rsidP="008C632A">
      <w:pPr>
        <w:pStyle w:val="References"/>
        <w:numPr>
          <w:ilvl w:val="0"/>
          <w:numId w:val="0"/>
        </w:numPr>
        <w:spacing w:line="276" w:lineRule="auto"/>
        <w:rPr>
          <w:sz w:val="22"/>
          <w:szCs w:val="22"/>
        </w:rPr>
      </w:pPr>
    </w:p>
    <w:p w14:paraId="29619F8D" w14:textId="77777777" w:rsidR="002F688F" w:rsidRPr="00E76E6E" w:rsidRDefault="002F688F" w:rsidP="002F688F"/>
    <w:p w14:paraId="2132BFCA" w14:textId="77777777" w:rsidR="002F688F" w:rsidRPr="00E76E6E" w:rsidRDefault="002F688F" w:rsidP="002F688F"/>
    <w:p w14:paraId="53B2A693" w14:textId="33210F97" w:rsidR="00DF45CD" w:rsidRPr="00E76E6E" w:rsidRDefault="00DF45CD" w:rsidP="005F749D">
      <w:pPr>
        <w:spacing w:after="160"/>
        <w:jc w:val="left"/>
      </w:pPr>
    </w:p>
    <w:sectPr w:rsidR="00DF45CD" w:rsidRPr="00E76E6E" w:rsidSect="008B7B65">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31F11D" w14:textId="77777777" w:rsidR="00E30E5E" w:rsidRDefault="00E30E5E" w:rsidP="00F07BED">
      <w:pPr>
        <w:spacing w:line="240" w:lineRule="auto"/>
      </w:pPr>
      <w:r>
        <w:separator/>
      </w:r>
    </w:p>
  </w:endnote>
  <w:endnote w:type="continuationSeparator" w:id="0">
    <w:p w14:paraId="49B55758" w14:textId="77777777" w:rsidR="00E30E5E" w:rsidRDefault="00E30E5E" w:rsidP="00F07B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ref">
    <w:altName w:val="Times New Roman"/>
    <w:panose1 w:val="00000000000000000000"/>
    <w:charset w:val="00"/>
    <w:family w:val="roman"/>
    <w:notTrueType/>
    <w:pitch w:val="default"/>
  </w:font>
  <w:font w:name="MS Mincho">
    <w:panose1 w:val="02020609040205080304"/>
    <w:charset w:val="80"/>
    <w:family w:val="auto"/>
    <w:pitch w:val="variable"/>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07053" w14:textId="0DEEDAF2" w:rsidR="009B4A87" w:rsidRDefault="009B4A87" w:rsidP="00F07BED">
    <w:pPr>
      <w:pStyle w:val="Footer"/>
      <w:pBdr>
        <w:top w:val="single" w:sz="4" w:space="1" w:color="auto"/>
      </w:pBdr>
      <w:jc w:val="center"/>
    </w:pPr>
    <w:r>
      <w:t xml:space="preserve">- </w:t>
    </w:r>
    <w:sdt>
      <w:sdtPr>
        <w:id w:val="-88703126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C3A48">
          <w:rPr>
            <w:noProof/>
          </w:rPr>
          <w:t>v</w:t>
        </w:r>
        <w:r>
          <w:rPr>
            <w:noProof/>
          </w:rPr>
          <w:fldChar w:fldCharType="end"/>
        </w:r>
        <w:r>
          <w:rPr>
            <w:noProof/>
          </w:rPr>
          <w:t xml:space="preserve"> -</w:t>
        </w:r>
      </w:sdtContent>
    </w:sdt>
  </w:p>
  <w:p w14:paraId="1C11F400" w14:textId="77777777" w:rsidR="009B4A87" w:rsidRDefault="009B4A8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162B6B" w14:textId="24920BD9" w:rsidR="009B4A87" w:rsidRDefault="00E30E5E" w:rsidP="003F4E06">
    <w:pPr>
      <w:pStyle w:val="Footer"/>
      <w:pBdr>
        <w:top w:val="single" w:sz="4" w:space="1" w:color="auto"/>
      </w:pBdr>
      <w:jc w:val="center"/>
    </w:pPr>
    <w:sdt>
      <w:sdtPr>
        <w:id w:val="812145768"/>
        <w:docPartObj>
          <w:docPartGallery w:val="Page Numbers (Bottom of Page)"/>
          <w:docPartUnique/>
        </w:docPartObj>
      </w:sdtPr>
      <w:sdtEndPr>
        <w:rPr>
          <w:noProof/>
        </w:rPr>
      </w:sdtEndPr>
      <w:sdtContent>
        <w:r w:rsidR="009B4A87">
          <w:fldChar w:fldCharType="begin"/>
        </w:r>
        <w:r w:rsidR="009B4A87">
          <w:instrText xml:space="preserve"> PAGE   \* MERGEFORMAT </w:instrText>
        </w:r>
        <w:r w:rsidR="009B4A87">
          <w:fldChar w:fldCharType="separate"/>
        </w:r>
        <w:r w:rsidR="00EC3A48">
          <w:rPr>
            <w:noProof/>
          </w:rPr>
          <w:t>- 98 -</w:t>
        </w:r>
        <w:r w:rsidR="009B4A87">
          <w:rPr>
            <w:noProof/>
          </w:rPr>
          <w:fldChar w:fldCharType="end"/>
        </w:r>
      </w:sdtContent>
    </w:sdt>
  </w:p>
  <w:p w14:paraId="448C6E87" w14:textId="77777777" w:rsidR="009B4A87" w:rsidRDefault="009B4A8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E9701C" w14:textId="77777777" w:rsidR="00E30E5E" w:rsidRDefault="00E30E5E" w:rsidP="00F07BED">
      <w:pPr>
        <w:spacing w:line="240" w:lineRule="auto"/>
      </w:pPr>
      <w:r>
        <w:separator/>
      </w:r>
    </w:p>
  </w:footnote>
  <w:footnote w:type="continuationSeparator" w:id="0">
    <w:p w14:paraId="68D9DB6C" w14:textId="77777777" w:rsidR="00E30E5E" w:rsidRDefault="00E30E5E" w:rsidP="00F07BED">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2F9AC5" w14:textId="6DCAC94D" w:rsidR="009B4A87" w:rsidRDefault="009B4A87" w:rsidP="00323D35">
    <w:pPr>
      <w:pStyle w:val="Header"/>
    </w:pPr>
    <w:r w:rsidRPr="00323D35">
      <w:rPr>
        <w:color w:val="FF0000"/>
        <w:sz w:val="52"/>
      </w:rPr>
      <w:t>DRAFT</w:t>
    </w:r>
    <w:r>
      <w:t xml:space="preserve"> </w:t>
    </w:r>
    <w:r>
      <w:tab/>
    </w:r>
    <w:r>
      <w:tab/>
      <w:t>Ver. 1.2</w:t>
    </w:r>
  </w:p>
  <w:p w14:paraId="06516989" w14:textId="40148154" w:rsidR="009B4A87" w:rsidRPr="00323D35" w:rsidRDefault="009B4A87" w:rsidP="00323D35">
    <w:pPr>
      <w:pStyle w:val="Header"/>
      <w:jc w:val="center"/>
      <w:rPr>
        <w:color w:val="FF0000"/>
        <w:sz w:val="52"/>
      </w:rPr>
    </w:pPr>
    <w:r>
      <w:tab/>
    </w:r>
    <w:r>
      <w:tab/>
    </w:r>
    <w:r w:rsidR="00E30E5E">
      <w:fldChar w:fldCharType="begin"/>
    </w:r>
    <w:r w:rsidR="00E30E5E">
      <w:instrText xml:space="preserve"> DOCPROPERTY  ReleaseDate  \* MERGEFORMAT </w:instrText>
    </w:r>
    <w:r w:rsidR="00E30E5E">
      <w:fldChar w:fldCharType="separate"/>
    </w:r>
    <w:r w:rsidR="00EC3A48">
      <w:t>5/18/2014</w:t>
    </w:r>
    <w:r w:rsidR="00E30E5E">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03440D" w14:textId="77777777" w:rsidR="009B4A87" w:rsidRPr="00323D35" w:rsidRDefault="009B4A87" w:rsidP="00323D35">
    <w:pPr>
      <w:pStyle w:val="Header"/>
      <w:rPr>
        <w:color w:val="FF0000"/>
        <w:sz w:val="52"/>
      </w:rPr>
    </w:pPr>
    <w:r w:rsidRPr="00323D35">
      <w:rPr>
        <w:color w:val="FF0000"/>
        <w:sz w:val="52"/>
      </w:rPr>
      <w:t>DRAFT</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9DEC2" w14:textId="77777777" w:rsidR="009B4A87" w:rsidRDefault="009B4A87" w:rsidP="009F172D">
    <w:pPr>
      <w:pStyle w:val="Header"/>
      <w:tabs>
        <w:tab w:val="clear" w:pos="9360"/>
        <w:tab w:val="right" w:pos="12960"/>
      </w:tabs>
    </w:pPr>
    <w:r w:rsidRPr="00323D35">
      <w:rPr>
        <w:color w:val="FF0000"/>
        <w:sz w:val="52"/>
      </w:rPr>
      <w:t>DRAFT</w:t>
    </w:r>
    <w:r>
      <w:t xml:space="preserve"> </w:t>
    </w:r>
    <w:r>
      <w:tab/>
    </w:r>
    <w:r>
      <w:tab/>
      <w:t>Ver. 1.0</w:t>
    </w:r>
  </w:p>
  <w:p w14:paraId="16F3C040" w14:textId="77777777" w:rsidR="009B4A87" w:rsidRPr="00323D35" w:rsidRDefault="009B4A87" w:rsidP="009F172D">
    <w:pPr>
      <w:pStyle w:val="Header"/>
      <w:tabs>
        <w:tab w:val="clear" w:pos="9360"/>
        <w:tab w:val="right" w:pos="12960"/>
      </w:tabs>
      <w:jc w:val="center"/>
      <w:rPr>
        <w:color w:val="FF0000"/>
        <w:sz w:val="52"/>
      </w:rPr>
    </w:pPr>
    <w:r>
      <w:tab/>
    </w:r>
    <w:r>
      <w:tab/>
    </w:r>
    <w:r w:rsidR="00E30E5E">
      <w:fldChar w:fldCharType="begin"/>
    </w:r>
    <w:r w:rsidR="00E30E5E">
      <w:instrText xml:space="preserve"> DOCPROPERTY  ReleaseDate  \* MERGEFORMAT </w:instrText>
    </w:r>
    <w:r w:rsidR="00E30E5E">
      <w:fldChar w:fldCharType="separate"/>
    </w:r>
    <w:r w:rsidR="00EC3A48">
      <w:t>5/18/2014</w:t>
    </w:r>
    <w:r w:rsidR="00E30E5E">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0F80FB0"/>
    <w:lvl w:ilvl="0">
      <w:start w:val="1"/>
      <w:numFmt w:val="decimal"/>
      <w:lvlText w:val="%1."/>
      <w:lvlJc w:val="left"/>
      <w:pPr>
        <w:tabs>
          <w:tab w:val="num" w:pos="1800"/>
        </w:tabs>
        <w:ind w:left="1800" w:hanging="360"/>
      </w:pPr>
    </w:lvl>
  </w:abstractNum>
  <w:abstractNum w:abstractNumId="1">
    <w:nsid w:val="FFFFFF7D"/>
    <w:multiLevelType w:val="singleLevel"/>
    <w:tmpl w:val="11F67204"/>
    <w:lvl w:ilvl="0">
      <w:start w:val="1"/>
      <w:numFmt w:val="decimal"/>
      <w:lvlText w:val="%1."/>
      <w:lvlJc w:val="left"/>
      <w:pPr>
        <w:tabs>
          <w:tab w:val="num" w:pos="1440"/>
        </w:tabs>
        <w:ind w:left="1440" w:hanging="360"/>
      </w:pPr>
    </w:lvl>
  </w:abstractNum>
  <w:abstractNum w:abstractNumId="2">
    <w:nsid w:val="FFFFFF7E"/>
    <w:multiLevelType w:val="singleLevel"/>
    <w:tmpl w:val="AF1A262E"/>
    <w:lvl w:ilvl="0">
      <w:start w:val="1"/>
      <w:numFmt w:val="decimal"/>
      <w:lvlText w:val="%1."/>
      <w:lvlJc w:val="left"/>
      <w:pPr>
        <w:tabs>
          <w:tab w:val="num" w:pos="1080"/>
        </w:tabs>
        <w:ind w:left="1080" w:hanging="360"/>
      </w:pPr>
    </w:lvl>
  </w:abstractNum>
  <w:abstractNum w:abstractNumId="3">
    <w:nsid w:val="FFFFFF7F"/>
    <w:multiLevelType w:val="singleLevel"/>
    <w:tmpl w:val="88D25C0C"/>
    <w:lvl w:ilvl="0">
      <w:start w:val="1"/>
      <w:numFmt w:val="decimal"/>
      <w:lvlText w:val="%1."/>
      <w:lvlJc w:val="left"/>
      <w:pPr>
        <w:tabs>
          <w:tab w:val="num" w:pos="720"/>
        </w:tabs>
        <w:ind w:left="720" w:hanging="360"/>
      </w:pPr>
    </w:lvl>
  </w:abstractNum>
  <w:abstractNum w:abstractNumId="4">
    <w:nsid w:val="FFFFFF80"/>
    <w:multiLevelType w:val="singleLevel"/>
    <w:tmpl w:val="1896B3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DB80F4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A683A4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7DC166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EA5956"/>
    <w:lvl w:ilvl="0">
      <w:start w:val="1"/>
      <w:numFmt w:val="decimal"/>
      <w:pStyle w:val="ListNumber"/>
      <w:lvlText w:val="%1."/>
      <w:lvlJc w:val="left"/>
      <w:pPr>
        <w:tabs>
          <w:tab w:val="num" w:pos="360"/>
        </w:tabs>
        <w:ind w:left="360" w:hanging="360"/>
      </w:pPr>
    </w:lvl>
  </w:abstractNum>
  <w:abstractNum w:abstractNumId="9">
    <w:nsid w:val="FFFFFF89"/>
    <w:multiLevelType w:val="singleLevel"/>
    <w:tmpl w:val="AB602332"/>
    <w:lvl w:ilvl="0">
      <w:start w:val="1"/>
      <w:numFmt w:val="bullet"/>
      <w:lvlText w:val=""/>
      <w:lvlJc w:val="left"/>
      <w:pPr>
        <w:tabs>
          <w:tab w:val="num" w:pos="360"/>
        </w:tabs>
        <w:ind w:left="360" w:hanging="360"/>
      </w:pPr>
      <w:rPr>
        <w:rFonts w:ascii="Symbol" w:hAnsi="Symbol" w:hint="default"/>
      </w:rPr>
    </w:lvl>
  </w:abstractNum>
  <w:abstractNum w:abstractNumId="10">
    <w:nsid w:val="01F004A8"/>
    <w:multiLevelType w:val="hybridMultilevel"/>
    <w:tmpl w:val="A8D2F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AB557F"/>
    <w:multiLevelType w:val="hybridMultilevel"/>
    <w:tmpl w:val="1D1049E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8D715E"/>
    <w:multiLevelType w:val="multilevel"/>
    <w:tmpl w:val="02B8B15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1659154E"/>
    <w:multiLevelType w:val="multilevel"/>
    <w:tmpl w:val="F190E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C56C4E"/>
    <w:multiLevelType w:val="hybridMultilevel"/>
    <w:tmpl w:val="86D874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E3E5E24"/>
    <w:multiLevelType w:val="multilevel"/>
    <w:tmpl w:val="A75635A2"/>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26A70DB5"/>
    <w:multiLevelType w:val="hybridMultilevel"/>
    <w:tmpl w:val="138C5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28423B"/>
    <w:multiLevelType w:val="hybridMultilevel"/>
    <w:tmpl w:val="7D2A3328"/>
    <w:lvl w:ilvl="0" w:tplc="C0C4C628">
      <w:start w:val="1"/>
      <w:numFmt w:val="lowerRoman"/>
      <w:lvlText w:val="(%1)"/>
      <w:lvlJc w:val="left"/>
      <w:pPr>
        <w:ind w:left="1284" w:hanging="72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CBA6993"/>
    <w:multiLevelType w:val="multilevel"/>
    <w:tmpl w:val="C060D354"/>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45C367F"/>
    <w:multiLevelType w:val="hybridMultilevel"/>
    <w:tmpl w:val="DEE6A2C8"/>
    <w:lvl w:ilvl="0" w:tplc="F2CC4706">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926036"/>
    <w:multiLevelType w:val="hybridMultilevel"/>
    <w:tmpl w:val="45AC5F80"/>
    <w:lvl w:ilvl="0" w:tplc="BFB643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357200"/>
    <w:multiLevelType w:val="multilevel"/>
    <w:tmpl w:val="5BB828A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04" w:hanging="504"/>
      </w:pPr>
      <w:rPr>
        <w:rFonts w:hint="default"/>
      </w:rPr>
    </w:lvl>
    <w:lvl w:ilvl="2">
      <w:start w:val="1"/>
      <w:numFmt w:val="decimal"/>
      <w:pStyle w:val="Heading3"/>
      <w:lvlText w:val="%1.%2.%3"/>
      <w:lvlJc w:val="left"/>
      <w:pPr>
        <w:ind w:left="360" w:hanging="360"/>
      </w:pPr>
      <w:rPr>
        <w:rFonts w:hint="default"/>
      </w:rPr>
    </w:lvl>
    <w:lvl w:ilvl="3">
      <w:start w:val="1"/>
      <w:numFmt w:val="decimal"/>
      <w:pStyle w:val="Heading4"/>
      <w:lvlText w:val="%1.%2.%3.%4"/>
      <w:lvlJc w:val="left"/>
      <w:pPr>
        <w:ind w:left="36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4CBC0F7F"/>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CEC4ADB"/>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63F74B5"/>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2547049"/>
    <w:multiLevelType w:val="hybridMultilevel"/>
    <w:tmpl w:val="05305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8A43757"/>
    <w:multiLevelType w:val="hybridMultilevel"/>
    <w:tmpl w:val="8D14D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EDA6712"/>
    <w:multiLevelType w:val="hybridMultilevel"/>
    <w:tmpl w:val="AF0A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8DC5343"/>
    <w:multiLevelType w:val="multilevel"/>
    <w:tmpl w:val="D7D22A24"/>
    <w:lvl w:ilvl="0">
      <w:start w:val="1"/>
      <w:numFmt w:val="decimal"/>
      <w:lvlText w:val="%1."/>
      <w:lvlJc w:val="left"/>
      <w:pPr>
        <w:ind w:left="360" w:hanging="360"/>
      </w:pPr>
      <w:rPr>
        <w:rFonts w:hint="default"/>
      </w:rPr>
    </w:lvl>
    <w:lvl w:ilvl="1">
      <w:start w:val="1"/>
      <w:numFmt w:val="lowerLetter"/>
      <w:lvlText w:val="%2."/>
      <w:lvlJc w:val="left"/>
      <w:pPr>
        <w:ind w:left="36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9"/>
    <w:lvlOverride w:ilvl="0">
      <w:startOverride w:val="1"/>
    </w:lvlOverride>
  </w:num>
  <w:num w:numId="13">
    <w:abstractNumId w:val="19"/>
    <w:lvlOverride w:ilvl="0">
      <w:startOverride w:val="1"/>
    </w:lvlOverride>
  </w:num>
  <w:num w:numId="14">
    <w:abstractNumId w:val="19"/>
    <w:lvlOverride w:ilvl="0">
      <w:startOverride w:val="1"/>
    </w:lvlOverride>
  </w:num>
  <w:num w:numId="15">
    <w:abstractNumId w:val="19"/>
  </w:num>
  <w:num w:numId="16">
    <w:abstractNumId w:val="15"/>
  </w:num>
  <w:num w:numId="17">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108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8">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36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9">
    <w:abstractNumId w:val="29"/>
  </w:num>
  <w:num w:numId="20">
    <w:abstractNumId w:val="22"/>
  </w:num>
  <w:num w:numId="21">
    <w:abstractNumId w:val="21"/>
  </w:num>
  <w:num w:numId="22">
    <w:abstractNumId w:val="23"/>
  </w:num>
  <w:num w:numId="23">
    <w:abstractNumId w:val="25"/>
  </w:num>
  <w:num w:numId="24">
    <w:abstractNumId w:val="24"/>
  </w:num>
  <w:num w:numId="25">
    <w:abstractNumId w:val="12"/>
  </w:num>
  <w:num w:numId="26">
    <w:abstractNumId w:val="13"/>
  </w:num>
  <w:num w:numId="27">
    <w:abstractNumId w:val="11"/>
  </w:num>
  <w:num w:numId="28">
    <w:abstractNumId w:val="16"/>
  </w:num>
  <w:num w:numId="29">
    <w:abstractNumId w:val="26"/>
  </w:num>
  <w:num w:numId="30">
    <w:abstractNumId w:val="28"/>
  </w:num>
  <w:num w:numId="31">
    <w:abstractNumId w:val="27"/>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num>
  <w:num w:numId="34">
    <w:abstractNumId w:val="17"/>
  </w:num>
  <w:num w:numId="35">
    <w:abstractNumId w:val="18"/>
    <w:lvlOverride w:ilvl="0">
      <w:startOverride w:val="1"/>
    </w:lvlOverride>
  </w:num>
  <w:num w:numId="36">
    <w:abstractNumId w:val="10"/>
  </w:num>
  <w:num w:numId="3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6550"/>
    <w:rsid w:val="00000FB4"/>
    <w:rsid w:val="000104EE"/>
    <w:rsid w:val="0001309C"/>
    <w:rsid w:val="000213D3"/>
    <w:rsid w:val="0002272A"/>
    <w:rsid w:val="00022EF3"/>
    <w:rsid w:val="00031DB8"/>
    <w:rsid w:val="00032486"/>
    <w:rsid w:val="000344C4"/>
    <w:rsid w:val="000479EA"/>
    <w:rsid w:val="00060D84"/>
    <w:rsid w:val="00094A61"/>
    <w:rsid w:val="00095869"/>
    <w:rsid w:val="000975A7"/>
    <w:rsid w:val="000A01DD"/>
    <w:rsid w:val="000A3130"/>
    <w:rsid w:val="000D2B5E"/>
    <w:rsid w:val="000E03A5"/>
    <w:rsid w:val="000E3064"/>
    <w:rsid w:val="000E5979"/>
    <w:rsid w:val="000F1439"/>
    <w:rsid w:val="0012191D"/>
    <w:rsid w:val="00124338"/>
    <w:rsid w:val="00151EC6"/>
    <w:rsid w:val="00160D2A"/>
    <w:rsid w:val="00163CB7"/>
    <w:rsid w:val="00170BA8"/>
    <w:rsid w:val="00171354"/>
    <w:rsid w:val="001757E1"/>
    <w:rsid w:val="00182B15"/>
    <w:rsid w:val="00185D37"/>
    <w:rsid w:val="001870EE"/>
    <w:rsid w:val="00191AE6"/>
    <w:rsid w:val="00196BB3"/>
    <w:rsid w:val="001B7D3C"/>
    <w:rsid w:val="001C53BF"/>
    <w:rsid w:val="001D0344"/>
    <w:rsid w:val="001D03E6"/>
    <w:rsid w:val="001D3844"/>
    <w:rsid w:val="001D44A4"/>
    <w:rsid w:val="001E307E"/>
    <w:rsid w:val="001F20C6"/>
    <w:rsid w:val="00200C59"/>
    <w:rsid w:val="00202872"/>
    <w:rsid w:val="00222BAC"/>
    <w:rsid w:val="00223BF3"/>
    <w:rsid w:val="00234396"/>
    <w:rsid w:val="00241188"/>
    <w:rsid w:val="0024395C"/>
    <w:rsid w:val="00245C25"/>
    <w:rsid w:val="00247DF1"/>
    <w:rsid w:val="00250A6F"/>
    <w:rsid w:val="00253316"/>
    <w:rsid w:val="0026040D"/>
    <w:rsid w:val="00270DB0"/>
    <w:rsid w:val="002978BC"/>
    <w:rsid w:val="002A03A7"/>
    <w:rsid w:val="002A288D"/>
    <w:rsid w:val="002A335F"/>
    <w:rsid w:val="002A7F90"/>
    <w:rsid w:val="002B05A0"/>
    <w:rsid w:val="002B21E4"/>
    <w:rsid w:val="002B4E4E"/>
    <w:rsid w:val="002C5B87"/>
    <w:rsid w:val="002D5CD5"/>
    <w:rsid w:val="002D68D2"/>
    <w:rsid w:val="002E4018"/>
    <w:rsid w:val="002E4B4C"/>
    <w:rsid w:val="002F21E3"/>
    <w:rsid w:val="002F688F"/>
    <w:rsid w:val="00314EEC"/>
    <w:rsid w:val="00323D35"/>
    <w:rsid w:val="0034224F"/>
    <w:rsid w:val="00342EA8"/>
    <w:rsid w:val="003459C8"/>
    <w:rsid w:val="00347555"/>
    <w:rsid w:val="003565E3"/>
    <w:rsid w:val="003708D3"/>
    <w:rsid w:val="00376C15"/>
    <w:rsid w:val="00384C21"/>
    <w:rsid w:val="0038722C"/>
    <w:rsid w:val="003A16CB"/>
    <w:rsid w:val="003B242B"/>
    <w:rsid w:val="003B37E2"/>
    <w:rsid w:val="003C3477"/>
    <w:rsid w:val="003C7EE1"/>
    <w:rsid w:val="003E2334"/>
    <w:rsid w:val="003E46E8"/>
    <w:rsid w:val="003E5FFE"/>
    <w:rsid w:val="003E7994"/>
    <w:rsid w:val="003F4E06"/>
    <w:rsid w:val="00406369"/>
    <w:rsid w:val="00411C79"/>
    <w:rsid w:val="004177C6"/>
    <w:rsid w:val="00426CAB"/>
    <w:rsid w:val="00433E98"/>
    <w:rsid w:val="004345D7"/>
    <w:rsid w:val="004371DC"/>
    <w:rsid w:val="00443FB4"/>
    <w:rsid w:val="00450AF0"/>
    <w:rsid w:val="00466A56"/>
    <w:rsid w:val="0047161B"/>
    <w:rsid w:val="00476CED"/>
    <w:rsid w:val="00486550"/>
    <w:rsid w:val="00492874"/>
    <w:rsid w:val="0049300F"/>
    <w:rsid w:val="004B6F81"/>
    <w:rsid w:val="004C56D2"/>
    <w:rsid w:val="004D2479"/>
    <w:rsid w:val="004E4EBF"/>
    <w:rsid w:val="004E5AC3"/>
    <w:rsid w:val="00506408"/>
    <w:rsid w:val="0051134E"/>
    <w:rsid w:val="005259FA"/>
    <w:rsid w:val="005400F9"/>
    <w:rsid w:val="005433BC"/>
    <w:rsid w:val="00560CCB"/>
    <w:rsid w:val="00564F82"/>
    <w:rsid w:val="00586518"/>
    <w:rsid w:val="005911B6"/>
    <w:rsid w:val="005A1431"/>
    <w:rsid w:val="005B2D80"/>
    <w:rsid w:val="005B5CBF"/>
    <w:rsid w:val="005B6FAB"/>
    <w:rsid w:val="005C237F"/>
    <w:rsid w:val="005F144A"/>
    <w:rsid w:val="005F749D"/>
    <w:rsid w:val="00600B9C"/>
    <w:rsid w:val="00622471"/>
    <w:rsid w:val="006237BF"/>
    <w:rsid w:val="0063279C"/>
    <w:rsid w:val="00636FA5"/>
    <w:rsid w:val="006579A7"/>
    <w:rsid w:val="006663F6"/>
    <w:rsid w:val="006679B2"/>
    <w:rsid w:val="006768A9"/>
    <w:rsid w:val="00695057"/>
    <w:rsid w:val="006D2A0A"/>
    <w:rsid w:val="006D5391"/>
    <w:rsid w:val="006D755B"/>
    <w:rsid w:val="006E787D"/>
    <w:rsid w:val="006F3E56"/>
    <w:rsid w:val="006F413D"/>
    <w:rsid w:val="006F5366"/>
    <w:rsid w:val="00705CFC"/>
    <w:rsid w:val="007067E2"/>
    <w:rsid w:val="007202F5"/>
    <w:rsid w:val="007219AE"/>
    <w:rsid w:val="00734055"/>
    <w:rsid w:val="00740611"/>
    <w:rsid w:val="00744A2E"/>
    <w:rsid w:val="00767267"/>
    <w:rsid w:val="0077394A"/>
    <w:rsid w:val="007B09C2"/>
    <w:rsid w:val="007D74EA"/>
    <w:rsid w:val="007D778E"/>
    <w:rsid w:val="007D7890"/>
    <w:rsid w:val="007E7CD6"/>
    <w:rsid w:val="007F064A"/>
    <w:rsid w:val="007F074C"/>
    <w:rsid w:val="007F1FCC"/>
    <w:rsid w:val="007F6DC6"/>
    <w:rsid w:val="008000AA"/>
    <w:rsid w:val="00805F31"/>
    <w:rsid w:val="00806F98"/>
    <w:rsid w:val="00826872"/>
    <w:rsid w:val="008368EF"/>
    <w:rsid w:val="008412C2"/>
    <w:rsid w:val="00845D58"/>
    <w:rsid w:val="00852216"/>
    <w:rsid w:val="00863ACE"/>
    <w:rsid w:val="00871CB3"/>
    <w:rsid w:val="00886DCE"/>
    <w:rsid w:val="00892392"/>
    <w:rsid w:val="008A34C6"/>
    <w:rsid w:val="008B1EDF"/>
    <w:rsid w:val="008B7B65"/>
    <w:rsid w:val="008C40BC"/>
    <w:rsid w:val="008C4880"/>
    <w:rsid w:val="008C632A"/>
    <w:rsid w:val="008D2A2E"/>
    <w:rsid w:val="008D3E42"/>
    <w:rsid w:val="008E255F"/>
    <w:rsid w:val="008E3A79"/>
    <w:rsid w:val="008E595A"/>
    <w:rsid w:val="00916289"/>
    <w:rsid w:val="00936F5A"/>
    <w:rsid w:val="00983BDA"/>
    <w:rsid w:val="009853B8"/>
    <w:rsid w:val="00994AFB"/>
    <w:rsid w:val="00995CE8"/>
    <w:rsid w:val="009962BA"/>
    <w:rsid w:val="00997946"/>
    <w:rsid w:val="009A0148"/>
    <w:rsid w:val="009A0B48"/>
    <w:rsid w:val="009B0507"/>
    <w:rsid w:val="009B1CC2"/>
    <w:rsid w:val="009B3939"/>
    <w:rsid w:val="009B4A87"/>
    <w:rsid w:val="009D1C19"/>
    <w:rsid w:val="009E2A7E"/>
    <w:rsid w:val="009F0357"/>
    <w:rsid w:val="009F172D"/>
    <w:rsid w:val="009F544A"/>
    <w:rsid w:val="00A002AC"/>
    <w:rsid w:val="00A20B6F"/>
    <w:rsid w:val="00A20FD3"/>
    <w:rsid w:val="00A21E5F"/>
    <w:rsid w:val="00A370AE"/>
    <w:rsid w:val="00A424CE"/>
    <w:rsid w:val="00A441CD"/>
    <w:rsid w:val="00A53833"/>
    <w:rsid w:val="00A605B1"/>
    <w:rsid w:val="00A60EE7"/>
    <w:rsid w:val="00A805D6"/>
    <w:rsid w:val="00AA0FD0"/>
    <w:rsid w:val="00AB053A"/>
    <w:rsid w:val="00AB7CEF"/>
    <w:rsid w:val="00AE0B5C"/>
    <w:rsid w:val="00AE7FC3"/>
    <w:rsid w:val="00AF5378"/>
    <w:rsid w:val="00AF5C04"/>
    <w:rsid w:val="00B010A0"/>
    <w:rsid w:val="00B11BDD"/>
    <w:rsid w:val="00B17DE7"/>
    <w:rsid w:val="00B27143"/>
    <w:rsid w:val="00B3602A"/>
    <w:rsid w:val="00B42FAE"/>
    <w:rsid w:val="00B557AF"/>
    <w:rsid w:val="00B567AE"/>
    <w:rsid w:val="00B60AA5"/>
    <w:rsid w:val="00B8405B"/>
    <w:rsid w:val="00B92277"/>
    <w:rsid w:val="00B931AC"/>
    <w:rsid w:val="00BA3819"/>
    <w:rsid w:val="00BC62EA"/>
    <w:rsid w:val="00BE2706"/>
    <w:rsid w:val="00BE5877"/>
    <w:rsid w:val="00BF2708"/>
    <w:rsid w:val="00C004CA"/>
    <w:rsid w:val="00C10D6A"/>
    <w:rsid w:val="00C13A4C"/>
    <w:rsid w:val="00C149A3"/>
    <w:rsid w:val="00C376ED"/>
    <w:rsid w:val="00C51009"/>
    <w:rsid w:val="00C54D0A"/>
    <w:rsid w:val="00C73E9C"/>
    <w:rsid w:val="00C751CD"/>
    <w:rsid w:val="00C7683E"/>
    <w:rsid w:val="00C81DE8"/>
    <w:rsid w:val="00C951A8"/>
    <w:rsid w:val="00CB73DF"/>
    <w:rsid w:val="00CC6052"/>
    <w:rsid w:val="00CD1B2C"/>
    <w:rsid w:val="00CD74AF"/>
    <w:rsid w:val="00CF7323"/>
    <w:rsid w:val="00D12F84"/>
    <w:rsid w:val="00D1319E"/>
    <w:rsid w:val="00D22E9B"/>
    <w:rsid w:val="00D3181A"/>
    <w:rsid w:val="00D332A7"/>
    <w:rsid w:val="00D4072F"/>
    <w:rsid w:val="00D40C0E"/>
    <w:rsid w:val="00D4625D"/>
    <w:rsid w:val="00D50680"/>
    <w:rsid w:val="00D51A7D"/>
    <w:rsid w:val="00D76DC1"/>
    <w:rsid w:val="00D83B2F"/>
    <w:rsid w:val="00D83B5C"/>
    <w:rsid w:val="00D85923"/>
    <w:rsid w:val="00D92F1A"/>
    <w:rsid w:val="00D93921"/>
    <w:rsid w:val="00DA3130"/>
    <w:rsid w:val="00DA3C6A"/>
    <w:rsid w:val="00DA73F7"/>
    <w:rsid w:val="00DB09FA"/>
    <w:rsid w:val="00DB6A86"/>
    <w:rsid w:val="00DC0C23"/>
    <w:rsid w:val="00DC60BE"/>
    <w:rsid w:val="00DC649D"/>
    <w:rsid w:val="00DD4825"/>
    <w:rsid w:val="00DE2312"/>
    <w:rsid w:val="00DE3C3F"/>
    <w:rsid w:val="00DF056F"/>
    <w:rsid w:val="00DF2DCD"/>
    <w:rsid w:val="00DF45CD"/>
    <w:rsid w:val="00E0728B"/>
    <w:rsid w:val="00E07A71"/>
    <w:rsid w:val="00E1403C"/>
    <w:rsid w:val="00E22CB5"/>
    <w:rsid w:val="00E25D19"/>
    <w:rsid w:val="00E30E5E"/>
    <w:rsid w:val="00E4544F"/>
    <w:rsid w:val="00E51AE5"/>
    <w:rsid w:val="00E51C85"/>
    <w:rsid w:val="00E522F3"/>
    <w:rsid w:val="00E54125"/>
    <w:rsid w:val="00E56C8B"/>
    <w:rsid w:val="00E624DA"/>
    <w:rsid w:val="00E6515A"/>
    <w:rsid w:val="00E65CF9"/>
    <w:rsid w:val="00E76E6E"/>
    <w:rsid w:val="00E87CD0"/>
    <w:rsid w:val="00E95159"/>
    <w:rsid w:val="00EA2245"/>
    <w:rsid w:val="00EB5BC7"/>
    <w:rsid w:val="00EC37D6"/>
    <w:rsid w:val="00EC3A48"/>
    <w:rsid w:val="00EE498E"/>
    <w:rsid w:val="00EE678F"/>
    <w:rsid w:val="00EF0783"/>
    <w:rsid w:val="00F02912"/>
    <w:rsid w:val="00F07BED"/>
    <w:rsid w:val="00F20759"/>
    <w:rsid w:val="00F22211"/>
    <w:rsid w:val="00F22507"/>
    <w:rsid w:val="00F24388"/>
    <w:rsid w:val="00F27D6E"/>
    <w:rsid w:val="00F30532"/>
    <w:rsid w:val="00F56C43"/>
    <w:rsid w:val="00F64B69"/>
    <w:rsid w:val="00F7174D"/>
    <w:rsid w:val="00F71A33"/>
    <w:rsid w:val="00F768CD"/>
    <w:rsid w:val="00F85BDF"/>
    <w:rsid w:val="00FB09BB"/>
    <w:rsid w:val="00FB79E8"/>
    <w:rsid w:val="00FC2C93"/>
    <w:rsid w:val="00FC67DD"/>
    <w:rsid w:val="00FD0BCB"/>
    <w:rsid w:val="00FD5847"/>
    <w:rsid w:val="00FE0CA1"/>
    <w:rsid w:val="00FE2C09"/>
    <w:rsid w:val="00FE4DC6"/>
    <w:rsid w:val="00FE7BE4"/>
    <w:rsid w:val="00FF67E0"/>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607C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D4825"/>
    <w:pPr>
      <w:spacing w:after="0"/>
      <w:jc w:val="both"/>
    </w:pPr>
    <w:rPr>
      <w:rFonts w:ascii="Times New Roman" w:hAnsi="Times New Roman"/>
    </w:rPr>
  </w:style>
  <w:style w:type="paragraph" w:styleId="Heading1">
    <w:name w:val="heading 1"/>
    <w:basedOn w:val="Normal"/>
    <w:next w:val="Normal"/>
    <w:link w:val="Heading1Char"/>
    <w:uiPriority w:val="9"/>
    <w:qFormat/>
    <w:rsid w:val="003F4E06"/>
    <w:pPr>
      <w:keepNext/>
      <w:keepLines/>
      <w:numPr>
        <w:numId w:val="20"/>
      </w:numPr>
      <w:spacing w:before="240"/>
      <w:outlineLvl w:val="0"/>
    </w:pPr>
    <w:rPr>
      <w:rFonts w:eastAsiaTheme="majorEastAsia" w:cstheme="majorBidi"/>
      <w:b/>
      <w:sz w:val="32"/>
      <w:szCs w:val="32"/>
    </w:rPr>
  </w:style>
  <w:style w:type="paragraph" w:styleId="Heading2">
    <w:name w:val="heading 2"/>
    <w:basedOn w:val="Heading1"/>
    <w:next w:val="Normal"/>
    <w:link w:val="Heading2Char"/>
    <w:uiPriority w:val="9"/>
    <w:unhideWhenUsed/>
    <w:qFormat/>
    <w:rsid w:val="003F4E06"/>
    <w:pPr>
      <w:numPr>
        <w:ilvl w:val="1"/>
      </w:numPr>
      <w:outlineLvl w:val="1"/>
    </w:pPr>
    <w:rPr>
      <w:sz w:val="28"/>
      <w:szCs w:val="26"/>
    </w:rPr>
  </w:style>
  <w:style w:type="paragraph" w:styleId="Heading3">
    <w:name w:val="heading 3"/>
    <w:basedOn w:val="Heading2"/>
    <w:next w:val="Normal"/>
    <w:link w:val="Heading3Char"/>
    <w:uiPriority w:val="9"/>
    <w:unhideWhenUsed/>
    <w:qFormat/>
    <w:rsid w:val="003F4E06"/>
    <w:pPr>
      <w:numPr>
        <w:ilvl w:val="2"/>
      </w:numPr>
      <w:outlineLvl w:val="2"/>
    </w:pPr>
    <w:rPr>
      <w:sz w:val="24"/>
    </w:rPr>
  </w:style>
  <w:style w:type="paragraph" w:styleId="Heading4">
    <w:name w:val="heading 4"/>
    <w:basedOn w:val="Heading3"/>
    <w:next w:val="Normal"/>
    <w:link w:val="Heading4Char"/>
    <w:uiPriority w:val="9"/>
    <w:unhideWhenUsed/>
    <w:qFormat/>
    <w:rsid w:val="00F768CD"/>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4E06"/>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F4E06"/>
    <w:rPr>
      <w:rFonts w:ascii="Times New Roman" w:eastAsiaTheme="majorEastAsia" w:hAnsi="Times New Roman" w:cstheme="majorBidi"/>
      <w:sz w:val="28"/>
      <w:szCs w:val="26"/>
    </w:rPr>
  </w:style>
  <w:style w:type="paragraph" w:styleId="Title">
    <w:name w:val="Title"/>
    <w:basedOn w:val="Normal"/>
    <w:next w:val="Normal"/>
    <w:link w:val="TitleChar"/>
    <w:uiPriority w:val="10"/>
    <w:qFormat/>
    <w:rsid w:val="00C004CA"/>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004CA"/>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C004CA"/>
    <w:pPr>
      <w:numPr>
        <w:ilvl w:val="1"/>
      </w:numPr>
      <w:spacing w:after="160"/>
    </w:pPr>
    <w:rPr>
      <w:rFonts w:eastAsiaTheme="minorEastAsia"/>
      <w:spacing w:val="15"/>
    </w:rPr>
  </w:style>
  <w:style w:type="character" w:customStyle="1" w:styleId="SubtitleChar">
    <w:name w:val="Subtitle Char"/>
    <w:basedOn w:val="DefaultParagraphFont"/>
    <w:link w:val="Subtitle"/>
    <w:uiPriority w:val="11"/>
    <w:rsid w:val="00C004CA"/>
    <w:rPr>
      <w:rFonts w:ascii="Times New Roman" w:eastAsiaTheme="minorEastAsia" w:hAnsi="Times New Roman"/>
      <w:spacing w:val="15"/>
    </w:rPr>
  </w:style>
  <w:style w:type="table" w:styleId="TableGrid">
    <w:name w:val="Table Grid"/>
    <w:basedOn w:val="TableNormal"/>
    <w:uiPriority w:val="59"/>
    <w:rsid w:val="00C004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F07BED"/>
    <w:pPr>
      <w:outlineLvl w:val="9"/>
    </w:pPr>
    <w:rPr>
      <w:rFonts w:asciiTheme="majorHAnsi" w:hAnsiTheme="majorHAnsi"/>
      <w:color w:val="2E74B5" w:themeColor="accent1" w:themeShade="BF"/>
    </w:rPr>
  </w:style>
  <w:style w:type="paragraph" w:styleId="TOC1">
    <w:name w:val="toc 1"/>
    <w:basedOn w:val="Normal"/>
    <w:next w:val="Normal"/>
    <w:autoRedefine/>
    <w:uiPriority w:val="39"/>
    <w:unhideWhenUsed/>
    <w:rsid w:val="00F07BED"/>
    <w:pPr>
      <w:spacing w:after="100"/>
    </w:pPr>
  </w:style>
  <w:style w:type="paragraph" w:styleId="TOC2">
    <w:name w:val="toc 2"/>
    <w:basedOn w:val="Normal"/>
    <w:next w:val="Normal"/>
    <w:autoRedefine/>
    <w:uiPriority w:val="39"/>
    <w:unhideWhenUsed/>
    <w:rsid w:val="00F07BED"/>
    <w:pPr>
      <w:spacing w:after="100"/>
      <w:ind w:left="220"/>
    </w:pPr>
  </w:style>
  <w:style w:type="character" w:styleId="Hyperlink">
    <w:name w:val="Hyperlink"/>
    <w:basedOn w:val="DefaultParagraphFont"/>
    <w:uiPriority w:val="99"/>
    <w:unhideWhenUsed/>
    <w:rsid w:val="00F07BED"/>
    <w:rPr>
      <w:color w:val="0563C1" w:themeColor="hyperlink"/>
      <w:u w:val="single"/>
    </w:rPr>
  </w:style>
  <w:style w:type="paragraph" w:styleId="Header">
    <w:name w:val="header"/>
    <w:basedOn w:val="Normal"/>
    <w:link w:val="HeaderChar"/>
    <w:uiPriority w:val="99"/>
    <w:unhideWhenUsed/>
    <w:rsid w:val="00F07BED"/>
    <w:pPr>
      <w:tabs>
        <w:tab w:val="center" w:pos="4680"/>
        <w:tab w:val="right" w:pos="9360"/>
      </w:tabs>
      <w:spacing w:line="240" w:lineRule="auto"/>
    </w:pPr>
  </w:style>
  <w:style w:type="character" w:customStyle="1" w:styleId="HeaderChar">
    <w:name w:val="Header Char"/>
    <w:basedOn w:val="DefaultParagraphFont"/>
    <w:link w:val="Header"/>
    <w:uiPriority w:val="99"/>
    <w:rsid w:val="00F07BED"/>
    <w:rPr>
      <w:rFonts w:ascii="Times New Roman" w:hAnsi="Times New Roman"/>
    </w:rPr>
  </w:style>
  <w:style w:type="paragraph" w:styleId="Footer">
    <w:name w:val="footer"/>
    <w:basedOn w:val="Normal"/>
    <w:link w:val="FooterChar"/>
    <w:uiPriority w:val="99"/>
    <w:unhideWhenUsed/>
    <w:rsid w:val="00F07BED"/>
    <w:pPr>
      <w:tabs>
        <w:tab w:val="center" w:pos="4680"/>
        <w:tab w:val="right" w:pos="9360"/>
      </w:tabs>
      <w:spacing w:line="240" w:lineRule="auto"/>
    </w:pPr>
  </w:style>
  <w:style w:type="character" w:customStyle="1" w:styleId="FooterChar">
    <w:name w:val="Footer Char"/>
    <w:basedOn w:val="DefaultParagraphFont"/>
    <w:link w:val="Footer"/>
    <w:uiPriority w:val="99"/>
    <w:rsid w:val="00F07BED"/>
    <w:rPr>
      <w:rFonts w:ascii="Times New Roman" w:hAnsi="Times New Roman"/>
    </w:rPr>
  </w:style>
  <w:style w:type="paragraph" w:customStyle="1" w:styleId="FrontMatterHeading1">
    <w:name w:val="Front Matter Heading 1"/>
    <w:basedOn w:val="Heading1"/>
    <w:link w:val="FrontMatterHeading1Char"/>
    <w:qFormat/>
    <w:rsid w:val="00F07BED"/>
    <w:pPr>
      <w:numPr>
        <w:numId w:val="0"/>
      </w:numPr>
    </w:pPr>
  </w:style>
  <w:style w:type="character" w:customStyle="1" w:styleId="FrontMatterHeading1Char">
    <w:name w:val="Front Matter Heading 1 Char"/>
    <w:basedOn w:val="Heading1Char"/>
    <w:link w:val="FrontMatterHeading1"/>
    <w:rsid w:val="00F07BED"/>
    <w:rPr>
      <w:rFonts w:ascii="Times New Roman" w:eastAsiaTheme="majorEastAsia" w:hAnsi="Times New Roman" w:cstheme="majorBidi"/>
      <w:b/>
      <w:sz w:val="32"/>
      <w:szCs w:val="32"/>
    </w:rPr>
  </w:style>
  <w:style w:type="paragraph" w:styleId="ListParagraph">
    <w:name w:val="List Paragraph"/>
    <w:basedOn w:val="Normal"/>
    <w:uiPriority w:val="34"/>
    <w:qFormat/>
    <w:rsid w:val="00D332A7"/>
    <w:pPr>
      <w:ind w:left="720"/>
      <w:contextualSpacing/>
    </w:pPr>
  </w:style>
  <w:style w:type="character" w:customStyle="1" w:styleId="Heading3Char">
    <w:name w:val="Heading 3 Char"/>
    <w:basedOn w:val="DefaultParagraphFont"/>
    <w:link w:val="Heading3"/>
    <w:uiPriority w:val="9"/>
    <w:rsid w:val="003F4E06"/>
    <w:rPr>
      <w:rFonts w:ascii="Times New Roman" w:eastAsiaTheme="majorEastAsia" w:hAnsi="Times New Roman" w:cstheme="majorBidi"/>
      <w:b/>
      <w:sz w:val="24"/>
      <w:szCs w:val="26"/>
    </w:rPr>
  </w:style>
  <w:style w:type="paragraph" w:customStyle="1" w:styleId="FrontMatterHeading2">
    <w:name w:val="Front Matter Heading 2"/>
    <w:basedOn w:val="Heading2"/>
    <w:link w:val="FrontMatterHeading2Char"/>
    <w:qFormat/>
    <w:rsid w:val="003F4E06"/>
    <w:pPr>
      <w:numPr>
        <w:ilvl w:val="0"/>
        <w:numId w:val="0"/>
      </w:numPr>
    </w:pPr>
  </w:style>
  <w:style w:type="paragraph" w:styleId="TOC3">
    <w:name w:val="toc 3"/>
    <w:basedOn w:val="Normal"/>
    <w:next w:val="Normal"/>
    <w:autoRedefine/>
    <w:uiPriority w:val="39"/>
    <w:unhideWhenUsed/>
    <w:rsid w:val="003F4E06"/>
    <w:pPr>
      <w:spacing w:after="100"/>
      <w:ind w:left="440"/>
    </w:pPr>
  </w:style>
  <w:style w:type="character" w:customStyle="1" w:styleId="FrontMatterHeading2Char">
    <w:name w:val="Front Matter Heading 2 Char"/>
    <w:basedOn w:val="Heading2Char"/>
    <w:link w:val="FrontMatterHeading2"/>
    <w:rsid w:val="003F4E06"/>
    <w:rPr>
      <w:rFonts w:ascii="Times New Roman" w:eastAsiaTheme="majorEastAsia" w:hAnsi="Times New Roman" w:cstheme="majorBidi"/>
      <w:b/>
      <w:sz w:val="28"/>
      <w:szCs w:val="26"/>
    </w:rPr>
  </w:style>
  <w:style w:type="table" w:customStyle="1" w:styleId="ListTable1Light1">
    <w:name w:val="List Table 1 Light1"/>
    <w:basedOn w:val="TableNormal"/>
    <w:uiPriority w:val="46"/>
    <w:rsid w:val="008C4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basedOn w:val="DefaultParagraphFont"/>
    <w:link w:val="Heading4"/>
    <w:uiPriority w:val="9"/>
    <w:rsid w:val="00F768CD"/>
    <w:rPr>
      <w:rFonts w:ascii="Times New Roman" w:eastAsiaTheme="majorEastAsia" w:hAnsi="Times New Roman" w:cstheme="majorBidi"/>
      <w:b/>
      <w:sz w:val="24"/>
      <w:szCs w:val="26"/>
    </w:rPr>
  </w:style>
  <w:style w:type="character" w:styleId="Emphasis">
    <w:name w:val="Emphasis"/>
    <w:basedOn w:val="DefaultParagraphFont"/>
    <w:uiPriority w:val="20"/>
    <w:qFormat/>
    <w:rsid w:val="00000FB4"/>
    <w:rPr>
      <w:i/>
      <w:iCs/>
    </w:rPr>
  </w:style>
  <w:style w:type="character" w:customStyle="1" w:styleId="apple-converted-space">
    <w:name w:val="apple-converted-space"/>
    <w:basedOn w:val="DefaultParagraphFont"/>
    <w:rsid w:val="00000FB4"/>
  </w:style>
  <w:style w:type="character" w:styleId="PlaceholderText">
    <w:name w:val="Placeholder Text"/>
    <w:basedOn w:val="DefaultParagraphFont"/>
    <w:uiPriority w:val="99"/>
    <w:semiHidden/>
    <w:rsid w:val="009B1CC2"/>
    <w:rPr>
      <w:color w:val="808080"/>
    </w:rPr>
  </w:style>
  <w:style w:type="paragraph" w:styleId="Caption">
    <w:name w:val="caption"/>
    <w:basedOn w:val="Normal"/>
    <w:next w:val="Normal"/>
    <w:uiPriority w:val="35"/>
    <w:unhideWhenUsed/>
    <w:qFormat/>
    <w:rsid w:val="00B3602A"/>
    <w:pPr>
      <w:spacing w:after="200" w:line="240" w:lineRule="auto"/>
      <w:jc w:val="center"/>
    </w:pPr>
    <w:rPr>
      <w:b/>
      <w:iCs/>
      <w:sz w:val="18"/>
      <w:szCs w:val="18"/>
    </w:rPr>
  </w:style>
  <w:style w:type="table" w:customStyle="1" w:styleId="ListTable1Light10">
    <w:name w:val="List Table 1 Light1"/>
    <w:basedOn w:val="TableNormal"/>
    <w:uiPriority w:val="46"/>
    <w:rsid w:val="00734055"/>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734055"/>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4055"/>
    <w:rPr>
      <w:rFonts w:ascii="Tahoma" w:hAnsi="Tahoma" w:cs="Tahoma"/>
      <w:sz w:val="16"/>
      <w:szCs w:val="16"/>
    </w:rPr>
  </w:style>
  <w:style w:type="paragraph" w:styleId="NormalWeb">
    <w:name w:val="Normal (Web)"/>
    <w:basedOn w:val="Normal"/>
    <w:uiPriority w:val="99"/>
    <w:unhideWhenUsed/>
    <w:rsid w:val="00734055"/>
    <w:pPr>
      <w:spacing w:after="200" w:line="276" w:lineRule="auto"/>
      <w:jc w:val="left"/>
    </w:pPr>
    <w:rPr>
      <w:rFonts w:cs="Times New Roman"/>
      <w:sz w:val="24"/>
      <w:szCs w:val="24"/>
    </w:rPr>
  </w:style>
  <w:style w:type="paragraph" w:customStyle="1" w:styleId="MTDisplayEquation">
    <w:name w:val="MTDisplayEquation"/>
    <w:basedOn w:val="Normal"/>
    <w:next w:val="Normal"/>
    <w:link w:val="MTDisplayEquationChar"/>
    <w:rsid w:val="00734055"/>
    <w:pPr>
      <w:tabs>
        <w:tab w:val="center" w:pos="4680"/>
        <w:tab w:val="right" w:pos="9360"/>
      </w:tabs>
      <w:spacing w:after="200" w:line="276" w:lineRule="auto"/>
      <w:jc w:val="left"/>
    </w:pPr>
    <w:rPr>
      <w:rFonts w:cs="Times New Roman"/>
    </w:rPr>
  </w:style>
  <w:style w:type="character" w:customStyle="1" w:styleId="MTDisplayEquationChar">
    <w:name w:val="MTDisplayEquation Char"/>
    <w:basedOn w:val="DefaultParagraphFont"/>
    <w:link w:val="MTDisplayEquation"/>
    <w:rsid w:val="00734055"/>
    <w:rPr>
      <w:rFonts w:ascii="Times New Roman" w:hAnsi="Times New Roman" w:cs="Times New Roman"/>
    </w:rPr>
  </w:style>
  <w:style w:type="character" w:customStyle="1" w:styleId="MTEquationSection">
    <w:name w:val="MTEquationSection"/>
    <w:basedOn w:val="DefaultParagraphFont"/>
    <w:rsid w:val="00734055"/>
    <w:rPr>
      <w:rFonts w:ascii="Times New Roman" w:hAnsi="Times New Roman" w:cs="Times New Roman"/>
      <w:b/>
      <w:vanish/>
      <w:color w:val="FF0000"/>
    </w:rPr>
  </w:style>
  <w:style w:type="character" w:customStyle="1" w:styleId="MTConvertedEquation">
    <w:name w:val="MTConvertedEquation"/>
    <w:basedOn w:val="DefaultParagraphFont"/>
    <w:rsid w:val="00734055"/>
  </w:style>
  <w:style w:type="character" w:customStyle="1" w:styleId="tx">
    <w:name w:val="tx"/>
    <w:basedOn w:val="DefaultParagraphFont"/>
    <w:rsid w:val="00DF45CD"/>
  </w:style>
  <w:style w:type="character" w:styleId="CommentReference">
    <w:name w:val="annotation reference"/>
    <w:basedOn w:val="DefaultParagraphFont"/>
    <w:uiPriority w:val="99"/>
    <w:semiHidden/>
    <w:unhideWhenUsed/>
    <w:rsid w:val="0047161B"/>
    <w:rPr>
      <w:sz w:val="16"/>
      <w:szCs w:val="16"/>
    </w:rPr>
  </w:style>
  <w:style w:type="paragraph" w:styleId="CommentText">
    <w:name w:val="annotation text"/>
    <w:basedOn w:val="Normal"/>
    <w:link w:val="CommentTextChar"/>
    <w:uiPriority w:val="99"/>
    <w:semiHidden/>
    <w:unhideWhenUsed/>
    <w:rsid w:val="0047161B"/>
    <w:pPr>
      <w:spacing w:line="240" w:lineRule="auto"/>
    </w:pPr>
    <w:rPr>
      <w:sz w:val="20"/>
      <w:szCs w:val="20"/>
    </w:rPr>
  </w:style>
  <w:style w:type="character" w:customStyle="1" w:styleId="CommentTextChar">
    <w:name w:val="Comment Text Char"/>
    <w:basedOn w:val="DefaultParagraphFont"/>
    <w:link w:val="CommentText"/>
    <w:uiPriority w:val="99"/>
    <w:semiHidden/>
    <w:rsid w:val="004716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7161B"/>
    <w:rPr>
      <w:b/>
      <w:bCs/>
    </w:rPr>
  </w:style>
  <w:style w:type="character" w:customStyle="1" w:styleId="CommentSubjectChar">
    <w:name w:val="Comment Subject Char"/>
    <w:basedOn w:val="CommentTextChar"/>
    <w:link w:val="CommentSubject"/>
    <w:uiPriority w:val="99"/>
    <w:semiHidden/>
    <w:rsid w:val="0047161B"/>
    <w:rPr>
      <w:rFonts w:ascii="Times New Roman" w:hAnsi="Times New Roman"/>
      <w:b/>
      <w:bCs/>
      <w:sz w:val="20"/>
      <w:szCs w:val="20"/>
    </w:rPr>
  </w:style>
  <w:style w:type="paragraph" w:styleId="Revision">
    <w:name w:val="Revision"/>
    <w:hidden/>
    <w:uiPriority w:val="99"/>
    <w:semiHidden/>
    <w:rsid w:val="008412C2"/>
    <w:pPr>
      <w:spacing w:after="0" w:line="240" w:lineRule="auto"/>
    </w:pPr>
    <w:rPr>
      <w:rFonts w:ascii="Times New Roman" w:hAnsi="Times New Roman"/>
    </w:rPr>
  </w:style>
  <w:style w:type="paragraph" w:customStyle="1" w:styleId="References">
    <w:name w:val="References"/>
    <w:basedOn w:val="ListNumber"/>
    <w:rsid w:val="00DB09FA"/>
    <w:pPr>
      <w:numPr>
        <w:numId w:val="35"/>
      </w:numPr>
      <w:spacing w:line="240" w:lineRule="auto"/>
      <w:contextualSpacing w:val="0"/>
    </w:pPr>
    <w:rPr>
      <w:rFonts w:eastAsia="Times New Roman" w:cs="Times New Roman"/>
      <w:sz w:val="16"/>
      <w:szCs w:val="20"/>
    </w:rPr>
  </w:style>
  <w:style w:type="paragraph" w:styleId="ListNumber">
    <w:name w:val="List Number"/>
    <w:basedOn w:val="Normal"/>
    <w:uiPriority w:val="99"/>
    <w:semiHidden/>
    <w:unhideWhenUsed/>
    <w:rsid w:val="00DB09FA"/>
    <w:pPr>
      <w:numPr>
        <w:numId w:val="6"/>
      </w:numPr>
      <w:contextualSpacing/>
    </w:pPr>
  </w:style>
  <w:style w:type="paragraph" w:customStyle="1" w:styleId="Default">
    <w:name w:val="Default"/>
    <w:rsid w:val="00E76E6E"/>
    <w:pPr>
      <w:autoSpaceDE w:val="0"/>
      <w:autoSpaceDN w:val="0"/>
      <w:adjustRightInd w:val="0"/>
      <w:spacing w:after="0" w:line="240" w:lineRule="auto"/>
    </w:pPr>
    <w:rPr>
      <w:rFonts w:ascii="Times New Roman" w:eastAsiaTheme="minorEastAsia" w:hAnsi="Times New Roman" w:cs="Times New Roman"/>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5600473">
      <w:bodyDiv w:val="1"/>
      <w:marLeft w:val="0"/>
      <w:marRight w:val="0"/>
      <w:marTop w:val="0"/>
      <w:marBottom w:val="0"/>
      <w:divBdr>
        <w:top w:val="none" w:sz="0" w:space="0" w:color="auto"/>
        <w:left w:val="none" w:sz="0" w:space="0" w:color="auto"/>
        <w:bottom w:val="none" w:sz="0" w:space="0" w:color="auto"/>
        <w:right w:val="none" w:sz="0" w:space="0" w:color="auto"/>
      </w:divBdr>
    </w:div>
    <w:div w:id="1935042868">
      <w:bodyDiv w:val="1"/>
      <w:marLeft w:val="0"/>
      <w:marRight w:val="0"/>
      <w:marTop w:val="0"/>
      <w:marBottom w:val="0"/>
      <w:divBdr>
        <w:top w:val="none" w:sz="0" w:space="0" w:color="auto"/>
        <w:left w:val="none" w:sz="0" w:space="0" w:color="auto"/>
        <w:bottom w:val="none" w:sz="0" w:space="0" w:color="auto"/>
        <w:right w:val="none" w:sz="0" w:space="0" w:color="auto"/>
      </w:divBdr>
      <w:divsChild>
        <w:div w:id="121303139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jpeg"/><Relationship Id="rId23" Type="http://schemas.openxmlformats.org/officeDocument/2006/relationships/image" Target="media/image12.png"/><Relationship Id="rId24" Type="http://schemas.openxmlformats.org/officeDocument/2006/relationships/image" Target="media/image13.png"/><Relationship Id="rId25" Type="http://schemas.openxmlformats.org/officeDocument/2006/relationships/image" Target="media/image14.png"/><Relationship Id="rId26" Type="http://schemas.openxmlformats.org/officeDocument/2006/relationships/image" Target="media/image15.png"/><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wmf"/><Relationship Id="rId170" Type="http://schemas.openxmlformats.org/officeDocument/2006/relationships/oleObject" Target="embeddings/oleObject46.bin"/><Relationship Id="rId171" Type="http://schemas.openxmlformats.org/officeDocument/2006/relationships/image" Target="media/image102.wmf"/><Relationship Id="rId172" Type="http://schemas.openxmlformats.org/officeDocument/2006/relationships/oleObject" Target="embeddings/oleObject47.bin"/><Relationship Id="rId173" Type="http://schemas.openxmlformats.org/officeDocument/2006/relationships/image" Target="media/image103.wmf"/><Relationship Id="rId174" Type="http://schemas.openxmlformats.org/officeDocument/2006/relationships/oleObject" Target="embeddings/oleObject48.bin"/><Relationship Id="rId175" Type="http://schemas.openxmlformats.org/officeDocument/2006/relationships/image" Target="media/image104.wmf"/><Relationship Id="rId176" Type="http://schemas.openxmlformats.org/officeDocument/2006/relationships/oleObject" Target="embeddings/oleObject49.bin"/><Relationship Id="rId177" Type="http://schemas.openxmlformats.org/officeDocument/2006/relationships/image" Target="media/image105.wmf"/><Relationship Id="rId178" Type="http://schemas.openxmlformats.org/officeDocument/2006/relationships/oleObject" Target="embeddings/oleObject50.bin"/><Relationship Id="rId179" Type="http://schemas.openxmlformats.org/officeDocument/2006/relationships/image" Target="media/image106.wmf"/><Relationship Id="rId230" Type="http://schemas.openxmlformats.org/officeDocument/2006/relationships/oleObject" Target="embeddings/oleObject76.bin"/><Relationship Id="rId231" Type="http://schemas.openxmlformats.org/officeDocument/2006/relationships/image" Target="media/image132.tiff"/><Relationship Id="rId232" Type="http://schemas.openxmlformats.org/officeDocument/2006/relationships/image" Target="media/image133.png"/><Relationship Id="rId233" Type="http://schemas.openxmlformats.org/officeDocument/2006/relationships/image" Target="media/image134.wmf"/><Relationship Id="rId234" Type="http://schemas.openxmlformats.org/officeDocument/2006/relationships/oleObject" Target="embeddings/oleObject77.bin"/><Relationship Id="rId235" Type="http://schemas.openxmlformats.org/officeDocument/2006/relationships/image" Target="media/image135.wmf"/><Relationship Id="rId236" Type="http://schemas.openxmlformats.org/officeDocument/2006/relationships/oleObject" Target="embeddings/oleObject78.bin"/><Relationship Id="rId237" Type="http://schemas.openxmlformats.org/officeDocument/2006/relationships/image" Target="media/image136.wmf"/><Relationship Id="rId238" Type="http://schemas.openxmlformats.org/officeDocument/2006/relationships/oleObject" Target="embeddings/oleObject79.bin"/><Relationship Id="rId239" Type="http://schemas.openxmlformats.org/officeDocument/2006/relationships/image" Target="media/image137.png"/><Relationship Id="rId30" Type="http://schemas.openxmlformats.org/officeDocument/2006/relationships/oleObject" Target="embeddings/oleObject1.bin"/><Relationship Id="rId31" Type="http://schemas.openxmlformats.org/officeDocument/2006/relationships/image" Target="media/image19.wmf"/><Relationship Id="rId32" Type="http://schemas.openxmlformats.org/officeDocument/2006/relationships/oleObject" Target="embeddings/oleObject2.bin"/><Relationship Id="rId33" Type="http://schemas.openxmlformats.org/officeDocument/2006/relationships/image" Target="media/image20.wmf"/><Relationship Id="rId34" Type="http://schemas.openxmlformats.org/officeDocument/2006/relationships/oleObject" Target="embeddings/oleObject3.bin"/><Relationship Id="rId35" Type="http://schemas.openxmlformats.org/officeDocument/2006/relationships/image" Target="media/image21.wmf"/><Relationship Id="rId36" Type="http://schemas.openxmlformats.org/officeDocument/2006/relationships/oleObject" Target="embeddings/oleObject4.bin"/><Relationship Id="rId37" Type="http://schemas.openxmlformats.org/officeDocument/2006/relationships/image" Target="media/image22.wmf"/><Relationship Id="rId38" Type="http://schemas.openxmlformats.org/officeDocument/2006/relationships/oleObject" Target="embeddings/oleObject5.bin"/><Relationship Id="rId39" Type="http://schemas.openxmlformats.org/officeDocument/2006/relationships/image" Target="media/image23.wmf"/><Relationship Id="rId180" Type="http://schemas.openxmlformats.org/officeDocument/2006/relationships/oleObject" Target="embeddings/oleObject51.bin"/><Relationship Id="rId181" Type="http://schemas.openxmlformats.org/officeDocument/2006/relationships/image" Target="media/image107.wmf"/><Relationship Id="rId182" Type="http://schemas.openxmlformats.org/officeDocument/2006/relationships/oleObject" Target="embeddings/oleObject52.bin"/><Relationship Id="rId183" Type="http://schemas.openxmlformats.org/officeDocument/2006/relationships/image" Target="media/image108.wmf"/><Relationship Id="rId184" Type="http://schemas.openxmlformats.org/officeDocument/2006/relationships/oleObject" Target="embeddings/oleObject53.bin"/><Relationship Id="rId185" Type="http://schemas.openxmlformats.org/officeDocument/2006/relationships/image" Target="media/image109.wmf"/><Relationship Id="rId186" Type="http://schemas.openxmlformats.org/officeDocument/2006/relationships/oleObject" Target="embeddings/oleObject54.bin"/><Relationship Id="rId187" Type="http://schemas.openxmlformats.org/officeDocument/2006/relationships/image" Target="media/image110.wmf"/><Relationship Id="rId188" Type="http://schemas.openxmlformats.org/officeDocument/2006/relationships/oleObject" Target="embeddings/oleObject55.bin"/><Relationship Id="rId189" Type="http://schemas.openxmlformats.org/officeDocument/2006/relationships/image" Target="media/image111.wmf"/><Relationship Id="rId240" Type="http://schemas.openxmlformats.org/officeDocument/2006/relationships/image" Target="media/image138.png"/><Relationship Id="rId241" Type="http://schemas.openxmlformats.org/officeDocument/2006/relationships/image" Target="media/image139.png"/><Relationship Id="rId242" Type="http://schemas.openxmlformats.org/officeDocument/2006/relationships/image" Target="media/image140.png"/><Relationship Id="rId243" Type="http://schemas.openxmlformats.org/officeDocument/2006/relationships/image" Target="media/image141.wmf"/><Relationship Id="rId244" Type="http://schemas.openxmlformats.org/officeDocument/2006/relationships/oleObject" Target="embeddings/oleObject80.bin"/><Relationship Id="rId245" Type="http://schemas.openxmlformats.org/officeDocument/2006/relationships/image" Target="media/image142.png"/><Relationship Id="rId246" Type="http://schemas.openxmlformats.org/officeDocument/2006/relationships/image" Target="media/image143.wmf"/><Relationship Id="rId247" Type="http://schemas.openxmlformats.org/officeDocument/2006/relationships/oleObject" Target="embeddings/oleObject81.bin"/><Relationship Id="rId248" Type="http://schemas.openxmlformats.org/officeDocument/2006/relationships/image" Target="media/image144.wmf"/><Relationship Id="rId249" Type="http://schemas.openxmlformats.org/officeDocument/2006/relationships/oleObject" Target="embeddings/oleObject82.bin"/><Relationship Id="rId300" Type="http://schemas.openxmlformats.org/officeDocument/2006/relationships/oleObject" Target="embeddings/oleObject101.bin"/><Relationship Id="rId301" Type="http://schemas.openxmlformats.org/officeDocument/2006/relationships/image" Target="media/image177.wmf"/><Relationship Id="rId302" Type="http://schemas.openxmlformats.org/officeDocument/2006/relationships/oleObject" Target="embeddings/oleObject102.bin"/><Relationship Id="rId303" Type="http://schemas.openxmlformats.org/officeDocument/2006/relationships/image" Target="media/image178.wmf"/><Relationship Id="rId304" Type="http://schemas.openxmlformats.org/officeDocument/2006/relationships/oleObject" Target="embeddings/oleObject103.bin"/><Relationship Id="rId305" Type="http://schemas.openxmlformats.org/officeDocument/2006/relationships/image" Target="media/image179.wmf"/><Relationship Id="rId306" Type="http://schemas.openxmlformats.org/officeDocument/2006/relationships/oleObject" Target="embeddings/oleObject104.bin"/><Relationship Id="rId307" Type="http://schemas.openxmlformats.org/officeDocument/2006/relationships/image" Target="media/image180.wmf"/><Relationship Id="rId308" Type="http://schemas.openxmlformats.org/officeDocument/2006/relationships/oleObject" Target="embeddings/oleObject105.bin"/><Relationship Id="rId309" Type="http://schemas.openxmlformats.org/officeDocument/2006/relationships/image" Target="media/image181.wmf"/><Relationship Id="rId40" Type="http://schemas.openxmlformats.org/officeDocument/2006/relationships/oleObject" Target="embeddings/oleObject6.bin"/><Relationship Id="rId41" Type="http://schemas.openxmlformats.org/officeDocument/2006/relationships/image" Target="media/image24.wmf"/><Relationship Id="rId42" Type="http://schemas.openxmlformats.org/officeDocument/2006/relationships/oleObject" Target="embeddings/oleObject7.bin"/><Relationship Id="rId43" Type="http://schemas.openxmlformats.org/officeDocument/2006/relationships/image" Target="media/image25.wmf"/><Relationship Id="rId44" Type="http://schemas.openxmlformats.org/officeDocument/2006/relationships/oleObject" Target="embeddings/oleObject8.bin"/><Relationship Id="rId45" Type="http://schemas.openxmlformats.org/officeDocument/2006/relationships/image" Target="media/image26.png"/><Relationship Id="rId46" Type="http://schemas.openxmlformats.org/officeDocument/2006/relationships/image" Target="media/image27.png"/><Relationship Id="rId47" Type="http://schemas.openxmlformats.org/officeDocument/2006/relationships/image" Target="media/image28.png"/><Relationship Id="rId48" Type="http://schemas.openxmlformats.org/officeDocument/2006/relationships/image" Target="media/image29.png"/><Relationship Id="rId49" Type="http://schemas.openxmlformats.org/officeDocument/2006/relationships/image" Target="media/image3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90" Type="http://schemas.openxmlformats.org/officeDocument/2006/relationships/oleObject" Target="embeddings/oleObject56.bin"/><Relationship Id="rId191" Type="http://schemas.openxmlformats.org/officeDocument/2006/relationships/image" Target="media/image112.wmf"/><Relationship Id="rId192" Type="http://schemas.openxmlformats.org/officeDocument/2006/relationships/oleObject" Target="embeddings/oleObject57.bin"/><Relationship Id="rId193" Type="http://schemas.openxmlformats.org/officeDocument/2006/relationships/image" Target="media/image113.wmf"/><Relationship Id="rId194" Type="http://schemas.openxmlformats.org/officeDocument/2006/relationships/oleObject" Target="embeddings/oleObject58.bin"/><Relationship Id="rId195" Type="http://schemas.openxmlformats.org/officeDocument/2006/relationships/image" Target="media/image114.wmf"/><Relationship Id="rId196" Type="http://schemas.openxmlformats.org/officeDocument/2006/relationships/oleObject" Target="embeddings/oleObject59.bin"/><Relationship Id="rId197" Type="http://schemas.openxmlformats.org/officeDocument/2006/relationships/image" Target="media/image115.wmf"/><Relationship Id="rId198" Type="http://schemas.openxmlformats.org/officeDocument/2006/relationships/oleObject" Target="embeddings/oleObject60.bin"/><Relationship Id="rId199" Type="http://schemas.openxmlformats.org/officeDocument/2006/relationships/image" Target="media/image116.wmf"/><Relationship Id="rId250" Type="http://schemas.openxmlformats.org/officeDocument/2006/relationships/image" Target="media/image145.emf"/><Relationship Id="rId251" Type="http://schemas.openxmlformats.org/officeDocument/2006/relationships/image" Target="media/image146.png"/><Relationship Id="rId252" Type="http://schemas.openxmlformats.org/officeDocument/2006/relationships/image" Target="media/image147.png"/><Relationship Id="rId253" Type="http://schemas.openxmlformats.org/officeDocument/2006/relationships/image" Target="media/image148.wmf"/><Relationship Id="rId254" Type="http://schemas.openxmlformats.org/officeDocument/2006/relationships/oleObject" Target="embeddings/oleObject83.bin"/><Relationship Id="rId255" Type="http://schemas.openxmlformats.org/officeDocument/2006/relationships/image" Target="media/image149.emf"/><Relationship Id="rId256" Type="http://schemas.openxmlformats.org/officeDocument/2006/relationships/image" Target="media/image150.png"/><Relationship Id="rId257" Type="http://schemas.openxmlformats.org/officeDocument/2006/relationships/image" Target="media/image151.wmf"/><Relationship Id="rId258" Type="http://schemas.openxmlformats.org/officeDocument/2006/relationships/oleObject" Target="embeddings/oleObject84.bin"/><Relationship Id="rId259" Type="http://schemas.openxmlformats.org/officeDocument/2006/relationships/image" Target="media/image152.wmf"/><Relationship Id="rId310" Type="http://schemas.openxmlformats.org/officeDocument/2006/relationships/oleObject" Target="embeddings/oleObject106.bin"/><Relationship Id="rId311" Type="http://schemas.openxmlformats.org/officeDocument/2006/relationships/image" Target="media/image182.png"/><Relationship Id="rId312" Type="http://schemas.openxmlformats.org/officeDocument/2006/relationships/image" Target="media/image183.png"/><Relationship Id="rId313" Type="http://schemas.openxmlformats.org/officeDocument/2006/relationships/image" Target="media/image184.png"/><Relationship Id="rId314" Type="http://schemas.openxmlformats.org/officeDocument/2006/relationships/image" Target="media/image185.png"/><Relationship Id="rId315" Type="http://schemas.openxmlformats.org/officeDocument/2006/relationships/image" Target="media/image186.png"/><Relationship Id="rId316" Type="http://schemas.openxmlformats.org/officeDocument/2006/relationships/image" Target="media/image187.wmf"/><Relationship Id="rId317" Type="http://schemas.openxmlformats.org/officeDocument/2006/relationships/oleObject" Target="embeddings/oleObject107.bin"/><Relationship Id="rId318" Type="http://schemas.openxmlformats.org/officeDocument/2006/relationships/image" Target="media/image188.wmf"/><Relationship Id="rId319" Type="http://schemas.openxmlformats.org/officeDocument/2006/relationships/oleObject" Target="embeddings/oleObject108.bin"/><Relationship Id="rId50" Type="http://schemas.openxmlformats.org/officeDocument/2006/relationships/oleObject" Target="embeddings/oleObject9.bin"/><Relationship Id="rId51" Type="http://schemas.openxmlformats.org/officeDocument/2006/relationships/image" Target="media/image31.wmf"/><Relationship Id="rId52" Type="http://schemas.openxmlformats.org/officeDocument/2006/relationships/oleObject" Target="embeddings/oleObject10.bin"/><Relationship Id="rId53" Type="http://schemas.openxmlformats.org/officeDocument/2006/relationships/image" Target="media/image32.wmf"/><Relationship Id="rId54" Type="http://schemas.openxmlformats.org/officeDocument/2006/relationships/oleObject" Target="embeddings/oleObject11.bin"/><Relationship Id="rId55" Type="http://schemas.openxmlformats.org/officeDocument/2006/relationships/image" Target="media/image33.wmf"/><Relationship Id="rId56" Type="http://schemas.openxmlformats.org/officeDocument/2006/relationships/oleObject" Target="embeddings/oleObject12.bin"/><Relationship Id="rId57" Type="http://schemas.openxmlformats.org/officeDocument/2006/relationships/image" Target="media/image34.wmf"/><Relationship Id="rId58" Type="http://schemas.openxmlformats.org/officeDocument/2006/relationships/oleObject" Target="embeddings/oleObject13.bin"/><Relationship Id="rId59" Type="http://schemas.openxmlformats.org/officeDocument/2006/relationships/image" Target="media/image35.wmf"/><Relationship Id="rId260" Type="http://schemas.openxmlformats.org/officeDocument/2006/relationships/oleObject" Target="embeddings/oleObject85.bin"/><Relationship Id="rId261" Type="http://schemas.openxmlformats.org/officeDocument/2006/relationships/image" Target="media/image153.wmf"/><Relationship Id="rId262" Type="http://schemas.openxmlformats.org/officeDocument/2006/relationships/oleObject" Target="embeddings/oleObject86.bin"/><Relationship Id="rId263" Type="http://schemas.openxmlformats.org/officeDocument/2006/relationships/image" Target="media/image154.wmf"/><Relationship Id="rId264" Type="http://schemas.openxmlformats.org/officeDocument/2006/relationships/oleObject" Target="embeddings/oleObject87.bin"/><Relationship Id="rId265" Type="http://schemas.openxmlformats.org/officeDocument/2006/relationships/image" Target="media/image155.wmf"/><Relationship Id="rId266" Type="http://schemas.openxmlformats.org/officeDocument/2006/relationships/oleObject" Target="embeddings/oleObject88.bin"/><Relationship Id="rId267" Type="http://schemas.openxmlformats.org/officeDocument/2006/relationships/image" Target="media/image156.wmf"/><Relationship Id="rId268" Type="http://schemas.openxmlformats.org/officeDocument/2006/relationships/oleObject" Target="embeddings/oleObject89.bin"/><Relationship Id="rId269" Type="http://schemas.openxmlformats.org/officeDocument/2006/relationships/image" Target="media/image157.png"/><Relationship Id="rId320" Type="http://schemas.openxmlformats.org/officeDocument/2006/relationships/image" Target="media/image189.wmf"/><Relationship Id="rId321" Type="http://schemas.openxmlformats.org/officeDocument/2006/relationships/oleObject" Target="embeddings/oleObject109.bin"/><Relationship Id="rId322" Type="http://schemas.openxmlformats.org/officeDocument/2006/relationships/image" Target="media/image190.wmf"/><Relationship Id="rId323" Type="http://schemas.openxmlformats.org/officeDocument/2006/relationships/oleObject" Target="embeddings/oleObject110.bin"/><Relationship Id="rId324" Type="http://schemas.openxmlformats.org/officeDocument/2006/relationships/image" Target="media/image191.wmf"/><Relationship Id="rId325" Type="http://schemas.openxmlformats.org/officeDocument/2006/relationships/oleObject" Target="embeddings/oleObject111.bin"/><Relationship Id="rId326" Type="http://schemas.openxmlformats.org/officeDocument/2006/relationships/image" Target="media/image192.wmf"/><Relationship Id="rId327" Type="http://schemas.openxmlformats.org/officeDocument/2006/relationships/oleObject" Target="embeddings/oleObject112.bin"/><Relationship Id="rId328" Type="http://schemas.openxmlformats.org/officeDocument/2006/relationships/image" Target="media/image193.wmf"/><Relationship Id="rId329" Type="http://schemas.openxmlformats.org/officeDocument/2006/relationships/oleObject" Target="embeddings/oleObject113.bin"/><Relationship Id="rId100" Type="http://schemas.openxmlformats.org/officeDocument/2006/relationships/oleObject" Target="embeddings/oleObject32.bin"/><Relationship Id="rId101" Type="http://schemas.openxmlformats.org/officeDocument/2006/relationships/image" Target="media/image58.wmf"/><Relationship Id="rId102" Type="http://schemas.openxmlformats.org/officeDocument/2006/relationships/oleObject" Target="embeddings/oleObject33.bin"/><Relationship Id="rId103" Type="http://schemas.openxmlformats.org/officeDocument/2006/relationships/image" Target="media/image59.png"/><Relationship Id="rId104" Type="http://schemas.openxmlformats.org/officeDocument/2006/relationships/image" Target="media/image60.png"/><Relationship Id="rId105" Type="http://schemas.openxmlformats.org/officeDocument/2006/relationships/image" Target="media/image61.png"/><Relationship Id="rId106" Type="http://schemas.openxmlformats.org/officeDocument/2006/relationships/image" Target="media/image62.wmf"/><Relationship Id="rId107" Type="http://schemas.openxmlformats.org/officeDocument/2006/relationships/oleObject" Target="embeddings/oleObject34.bin"/><Relationship Id="rId108" Type="http://schemas.openxmlformats.org/officeDocument/2006/relationships/image" Target="media/image63.wmf"/><Relationship Id="rId109" Type="http://schemas.openxmlformats.org/officeDocument/2006/relationships/oleObject" Target="embeddings/oleObject35.bin"/><Relationship Id="rId60" Type="http://schemas.openxmlformats.org/officeDocument/2006/relationships/oleObject" Target="embeddings/oleObject14.bin"/><Relationship Id="rId61" Type="http://schemas.openxmlformats.org/officeDocument/2006/relationships/image" Target="media/image36.wmf"/><Relationship Id="rId62" Type="http://schemas.openxmlformats.org/officeDocument/2006/relationships/oleObject" Target="embeddings/oleObject15.bin"/><Relationship Id="rId63" Type="http://schemas.openxmlformats.org/officeDocument/2006/relationships/image" Target="media/image37.wmf"/><Relationship Id="rId64" Type="http://schemas.openxmlformats.org/officeDocument/2006/relationships/oleObject" Target="embeddings/oleObject16.bin"/><Relationship Id="rId65" Type="http://schemas.openxmlformats.org/officeDocument/2006/relationships/image" Target="media/image38.png"/><Relationship Id="rId66" Type="http://schemas.openxmlformats.org/officeDocument/2006/relationships/image" Target="media/image39.png"/><Relationship Id="rId67" Type="http://schemas.openxmlformats.org/officeDocument/2006/relationships/image" Target="media/image40.wmf"/><Relationship Id="rId68" Type="http://schemas.openxmlformats.org/officeDocument/2006/relationships/oleObject" Target="embeddings/oleObject17.bin"/><Relationship Id="rId69" Type="http://schemas.openxmlformats.org/officeDocument/2006/relationships/image" Target="media/image41.wmf"/><Relationship Id="rId270" Type="http://schemas.openxmlformats.org/officeDocument/2006/relationships/image" Target="media/image158.png"/><Relationship Id="rId271" Type="http://schemas.openxmlformats.org/officeDocument/2006/relationships/image" Target="media/image159.png"/><Relationship Id="rId272" Type="http://schemas.openxmlformats.org/officeDocument/2006/relationships/image" Target="media/image160.wmf"/><Relationship Id="rId273" Type="http://schemas.openxmlformats.org/officeDocument/2006/relationships/oleObject" Target="embeddings/oleObject90.bin"/><Relationship Id="rId274" Type="http://schemas.openxmlformats.org/officeDocument/2006/relationships/image" Target="media/image161.png"/><Relationship Id="rId275" Type="http://schemas.openxmlformats.org/officeDocument/2006/relationships/image" Target="media/image162.png"/><Relationship Id="rId276" Type="http://schemas.openxmlformats.org/officeDocument/2006/relationships/image" Target="media/image163.png"/><Relationship Id="rId277" Type="http://schemas.openxmlformats.org/officeDocument/2006/relationships/image" Target="media/image164.wmf"/><Relationship Id="rId278" Type="http://schemas.openxmlformats.org/officeDocument/2006/relationships/oleObject" Target="embeddings/oleObject91.bin"/><Relationship Id="rId279" Type="http://schemas.openxmlformats.org/officeDocument/2006/relationships/image" Target="media/image165.wmf"/><Relationship Id="rId330" Type="http://schemas.openxmlformats.org/officeDocument/2006/relationships/image" Target="media/image194.wmf"/><Relationship Id="rId331" Type="http://schemas.openxmlformats.org/officeDocument/2006/relationships/oleObject" Target="embeddings/oleObject114.bin"/><Relationship Id="rId332" Type="http://schemas.openxmlformats.org/officeDocument/2006/relationships/image" Target="media/image195.wmf"/><Relationship Id="rId333" Type="http://schemas.openxmlformats.org/officeDocument/2006/relationships/oleObject" Target="embeddings/oleObject115.bin"/><Relationship Id="rId334" Type="http://schemas.openxmlformats.org/officeDocument/2006/relationships/image" Target="media/image196.wmf"/><Relationship Id="rId335" Type="http://schemas.openxmlformats.org/officeDocument/2006/relationships/oleObject" Target="embeddings/oleObject116.bin"/><Relationship Id="rId336" Type="http://schemas.openxmlformats.org/officeDocument/2006/relationships/image" Target="media/image197.wmf"/><Relationship Id="rId337" Type="http://schemas.openxmlformats.org/officeDocument/2006/relationships/oleObject" Target="embeddings/oleObject117.bin"/><Relationship Id="rId338" Type="http://schemas.openxmlformats.org/officeDocument/2006/relationships/image" Target="media/image198.png"/><Relationship Id="rId339" Type="http://schemas.openxmlformats.org/officeDocument/2006/relationships/image" Target="media/image199.png"/><Relationship Id="rId110" Type="http://schemas.openxmlformats.org/officeDocument/2006/relationships/image" Target="media/image64.wmf"/><Relationship Id="rId111" Type="http://schemas.openxmlformats.org/officeDocument/2006/relationships/oleObject" Target="embeddings/oleObject36.bin"/><Relationship Id="rId112" Type="http://schemas.openxmlformats.org/officeDocument/2006/relationships/image" Target="media/image65.wmf"/><Relationship Id="rId113" Type="http://schemas.openxmlformats.org/officeDocument/2006/relationships/oleObject" Target="embeddings/oleObject37.bin"/><Relationship Id="rId114" Type="http://schemas.openxmlformats.org/officeDocument/2006/relationships/image" Target="media/image66.wmf"/><Relationship Id="rId115" Type="http://schemas.openxmlformats.org/officeDocument/2006/relationships/oleObject" Target="embeddings/oleObject38.bin"/><Relationship Id="rId70" Type="http://schemas.openxmlformats.org/officeDocument/2006/relationships/oleObject" Target="embeddings/oleObject18.bin"/><Relationship Id="rId71" Type="http://schemas.openxmlformats.org/officeDocument/2006/relationships/image" Target="media/image42.wmf"/><Relationship Id="rId72" Type="http://schemas.openxmlformats.org/officeDocument/2006/relationships/oleObject" Target="embeddings/oleObject19.bin"/><Relationship Id="rId73" Type="http://schemas.openxmlformats.org/officeDocument/2006/relationships/image" Target="media/image43.wmf"/><Relationship Id="rId74" Type="http://schemas.openxmlformats.org/officeDocument/2006/relationships/oleObject" Target="embeddings/oleObject20.bin"/><Relationship Id="rId75" Type="http://schemas.openxmlformats.org/officeDocument/2006/relationships/image" Target="media/image44.wmf"/><Relationship Id="rId76" Type="http://schemas.openxmlformats.org/officeDocument/2006/relationships/oleObject" Target="embeddings/oleObject21.bin"/><Relationship Id="rId77" Type="http://schemas.openxmlformats.org/officeDocument/2006/relationships/image" Target="media/image45.wmf"/><Relationship Id="rId78" Type="http://schemas.openxmlformats.org/officeDocument/2006/relationships/oleObject" Target="embeddings/oleObject22.bin"/><Relationship Id="rId79" Type="http://schemas.openxmlformats.org/officeDocument/2006/relationships/image" Target="media/image46.wmf"/><Relationship Id="rId116" Type="http://schemas.openxmlformats.org/officeDocument/2006/relationships/image" Target="media/image67.wmf"/><Relationship Id="rId117" Type="http://schemas.openxmlformats.org/officeDocument/2006/relationships/oleObject" Target="embeddings/oleObject39.bin"/><Relationship Id="rId118" Type="http://schemas.openxmlformats.org/officeDocument/2006/relationships/image" Target="media/image68.wmf"/><Relationship Id="rId119" Type="http://schemas.openxmlformats.org/officeDocument/2006/relationships/oleObject" Target="embeddings/oleObject40.bin"/><Relationship Id="rId280" Type="http://schemas.openxmlformats.org/officeDocument/2006/relationships/oleObject" Target="embeddings/oleObject92.bin"/><Relationship Id="rId281" Type="http://schemas.openxmlformats.org/officeDocument/2006/relationships/image" Target="media/image166.wmf"/><Relationship Id="rId282" Type="http://schemas.openxmlformats.org/officeDocument/2006/relationships/oleObject" Target="embeddings/oleObject93.bin"/><Relationship Id="rId283" Type="http://schemas.openxmlformats.org/officeDocument/2006/relationships/image" Target="media/image167.wmf"/><Relationship Id="rId284" Type="http://schemas.openxmlformats.org/officeDocument/2006/relationships/oleObject" Target="embeddings/oleObject94.bin"/><Relationship Id="rId285" Type="http://schemas.openxmlformats.org/officeDocument/2006/relationships/image" Target="media/image168.png"/><Relationship Id="rId286" Type="http://schemas.openxmlformats.org/officeDocument/2006/relationships/image" Target="media/image169.png"/><Relationship Id="rId287" Type="http://schemas.openxmlformats.org/officeDocument/2006/relationships/image" Target="media/image170.wmf"/><Relationship Id="rId288" Type="http://schemas.openxmlformats.org/officeDocument/2006/relationships/oleObject" Target="embeddings/oleObject95.bin"/><Relationship Id="rId289" Type="http://schemas.openxmlformats.org/officeDocument/2006/relationships/image" Target="media/image171.wmf"/><Relationship Id="rId340" Type="http://schemas.openxmlformats.org/officeDocument/2006/relationships/image" Target="media/image200.png"/><Relationship Id="rId341" Type="http://schemas.openxmlformats.org/officeDocument/2006/relationships/image" Target="media/image201.png"/><Relationship Id="rId342" Type="http://schemas.openxmlformats.org/officeDocument/2006/relationships/image" Target="media/image202.wmf"/><Relationship Id="rId343" Type="http://schemas.openxmlformats.org/officeDocument/2006/relationships/oleObject" Target="embeddings/oleObject118.bin"/><Relationship Id="rId344" Type="http://schemas.openxmlformats.org/officeDocument/2006/relationships/image" Target="media/image203.wmf"/><Relationship Id="rId345" Type="http://schemas.openxmlformats.org/officeDocument/2006/relationships/oleObject" Target="embeddings/oleObject119.bin"/><Relationship Id="rId346" Type="http://schemas.openxmlformats.org/officeDocument/2006/relationships/image" Target="media/image204.wmf"/><Relationship Id="rId347" Type="http://schemas.openxmlformats.org/officeDocument/2006/relationships/oleObject" Target="embeddings/oleObject120.bin"/><Relationship Id="rId348" Type="http://schemas.openxmlformats.org/officeDocument/2006/relationships/image" Target="media/image205.wmf"/><Relationship Id="rId349" Type="http://schemas.openxmlformats.org/officeDocument/2006/relationships/oleObject" Target="embeddings/oleObject121.bin"/><Relationship Id="rId400" Type="http://schemas.openxmlformats.org/officeDocument/2006/relationships/oleObject" Target="embeddings/oleObject126.bin"/><Relationship Id="rId401" Type="http://schemas.openxmlformats.org/officeDocument/2006/relationships/image" Target="media/image242.wmf"/><Relationship Id="rId402" Type="http://schemas.openxmlformats.org/officeDocument/2006/relationships/oleObject" Target="embeddings/oleObject127.bin"/><Relationship Id="rId403" Type="http://schemas.openxmlformats.org/officeDocument/2006/relationships/image" Target="media/image243.wmf"/><Relationship Id="rId404" Type="http://schemas.openxmlformats.org/officeDocument/2006/relationships/oleObject" Target="embeddings/oleObject128.bin"/><Relationship Id="rId405" Type="http://schemas.openxmlformats.org/officeDocument/2006/relationships/image" Target="media/image244.wmf"/><Relationship Id="rId406" Type="http://schemas.openxmlformats.org/officeDocument/2006/relationships/oleObject" Target="embeddings/oleObject129.bin"/><Relationship Id="rId407" Type="http://schemas.openxmlformats.org/officeDocument/2006/relationships/image" Target="media/image245.wmf"/><Relationship Id="rId408" Type="http://schemas.openxmlformats.org/officeDocument/2006/relationships/oleObject" Target="embeddings/oleObject130.bin"/><Relationship Id="rId409" Type="http://schemas.openxmlformats.org/officeDocument/2006/relationships/image" Target="media/image246.wmf"/><Relationship Id="rId120" Type="http://schemas.openxmlformats.org/officeDocument/2006/relationships/image" Target="media/image69.wmf"/><Relationship Id="rId121" Type="http://schemas.openxmlformats.org/officeDocument/2006/relationships/oleObject" Target="embeddings/oleObject41.bin"/><Relationship Id="rId122" Type="http://schemas.openxmlformats.org/officeDocument/2006/relationships/image" Target="media/image70.png"/><Relationship Id="rId123" Type="http://schemas.openxmlformats.org/officeDocument/2006/relationships/image" Target="media/image71.png"/><Relationship Id="rId124" Type="http://schemas.openxmlformats.org/officeDocument/2006/relationships/image" Target="media/image72.png"/><Relationship Id="rId125" Type="http://schemas.openxmlformats.org/officeDocument/2006/relationships/image" Target="media/image73.png"/><Relationship Id="rId80" Type="http://schemas.openxmlformats.org/officeDocument/2006/relationships/oleObject" Target="embeddings/oleObject23.bin"/><Relationship Id="rId81" Type="http://schemas.openxmlformats.org/officeDocument/2006/relationships/image" Target="media/image47.wmf"/><Relationship Id="rId82" Type="http://schemas.openxmlformats.org/officeDocument/2006/relationships/oleObject" Target="embeddings/oleObject24.bin"/><Relationship Id="rId83" Type="http://schemas.openxmlformats.org/officeDocument/2006/relationships/image" Target="media/image48.wmf"/><Relationship Id="rId84" Type="http://schemas.openxmlformats.org/officeDocument/2006/relationships/oleObject" Target="embeddings/oleObject25.bin"/><Relationship Id="rId85" Type="http://schemas.openxmlformats.org/officeDocument/2006/relationships/image" Target="media/image49.wmf"/><Relationship Id="rId86" Type="http://schemas.openxmlformats.org/officeDocument/2006/relationships/oleObject" Target="embeddings/oleObject26.bin"/><Relationship Id="rId87" Type="http://schemas.openxmlformats.org/officeDocument/2006/relationships/image" Target="media/image50.wmf"/><Relationship Id="rId88" Type="http://schemas.openxmlformats.org/officeDocument/2006/relationships/oleObject" Target="embeddings/oleObject27.bin"/><Relationship Id="rId89" Type="http://schemas.openxmlformats.org/officeDocument/2006/relationships/image" Target="media/image51.wmf"/><Relationship Id="rId126" Type="http://schemas.openxmlformats.org/officeDocument/2006/relationships/image" Target="media/image74.png"/><Relationship Id="rId127" Type="http://schemas.openxmlformats.org/officeDocument/2006/relationships/image" Target="media/image75.png"/><Relationship Id="rId128" Type="http://schemas.openxmlformats.org/officeDocument/2006/relationships/image" Target="media/image76.png"/><Relationship Id="rId129" Type="http://schemas.openxmlformats.org/officeDocument/2006/relationships/image" Target="media/image77.png"/><Relationship Id="rId290" Type="http://schemas.openxmlformats.org/officeDocument/2006/relationships/oleObject" Target="embeddings/oleObject96.bin"/><Relationship Id="rId291" Type="http://schemas.openxmlformats.org/officeDocument/2006/relationships/image" Target="media/image172.wmf"/><Relationship Id="rId292" Type="http://schemas.openxmlformats.org/officeDocument/2006/relationships/oleObject" Target="embeddings/oleObject97.bin"/><Relationship Id="rId293" Type="http://schemas.openxmlformats.org/officeDocument/2006/relationships/image" Target="media/image173.wmf"/><Relationship Id="rId294" Type="http://schemas.openxmlformats.org/officeDocument/2006/relationships/oleObject" Target="embeddings/oleObject98.bin"/><Relationship Id="rId295" Type="http://schemas.openxmlformats.org/officeDocument/2006/relationships/image" Target="media/image174.wmf"/><Relationship Id="rId296" Type="http://schemas.openxmlformats.org/officeDocument/2006/relationships/oleObject" Target="embeddings/oleObject99.bin"/><Relationship Id="rId297" Type="http://schemas.openxmlformats.org/officeDocument/2006/relationships/image" Target="media/image175.wmf"/><Relationship Id="rId298" Type="http://schemas.openxmlformats.org/officeDocument/2006/relationships/oleObject" Target="embeddings/oleObject100.bin"/><Relationship Id="rId299" Type="http://schemas.openxmlformats.org/officeDocument/2006/relationships/image" Target="media/image176.wmf"/><Relationship Id="rId350" Type="http://schemas.openxmlformats.org/officeDocument/2006/relationships/diagramData" Target="diagrams/data3.xml"/><Relationship Id="rId351" Type="http://schemas.openxmlformats.org/officeDocument/2006/relationships/diagramLayout" Target="diagrams/layout3.xml"/><Relationship Id="rId352" Type="http://schemas.openxmlformats.org/officeDocument/2006/relationships/diagramQuickStyle" Target="diagrams/quickStyle3.xml"/><Relationship Id="rId353" Type="http://schemas.openxmlformats.org/officeDocument/2006/relationships/diagramColors" Target="diagrams/colors3.xml"/><Relationship Id="rId354" Type="http://schemas.microsoft.com/office/2007/relationships/diagramDrawing" Target="diagrams/drawing3.xml"/><Relationship Id="rId355" Type="http://schemas.openxmlformats.org/officeDocument/2006/relationships/image" Target="media/image206.png"/><Relationship Id="rId356" Type="http://schemas.openxmlformats.org/officeDocument/2006/relationships/image" Target="media/image207.png"/><Relationship Id="rId357" Type="http://schemas.openxmlformats.org/officeDocument/2006/relationships/diagramData" Target="diagrams/data4.xml"/><Relationship Id="rId358" Type="http://schemas.openxmlformats.org/officeDocument/2006/relationships/diagramLayout" Target="diagrams/layout4.xml"/><Relationship Id="rId359" Type="http://schemas.openxmlformats.org/officeDocument/2006/relationships/diagramQuickStyle" Target="diagrams/quickStyle4.xml"/><Relationship Id="rId410" Type="http://schemas.openxmlformats.org/officeDocument/2006/relationships/oleObject" Target="embeddings/oleObject131.bin"/><Relationship Id="rId411" Type="http://schemas.openxmlformats.org/officeDocument/2006/relationships/image" Target="media/image247.wmf"/><Relationship Id="rId412" Type="http://schemas.openxmlformats.org/officeDocument/2006/relationships/oleObject" Target="embeddings/oleObject132.bin"/><Relationship Id="rId413" Type="http://schemas.openxmlformats.org/officeDocument/2006/relationships/image" Target="media/image248.wmf"/><Relationship Id="rId414" Type="http://schemas.openxmlformats.org/officeDocument/2006/relationships/oleObject" Target="embeddings/oleObject133.bin"/><Relationship Id="rId415" Type="http://schemas.openxmlformats.org/officeDocument/2006/relationships/oleObject" Target="embeddings/oleObject134.bin"/><Relationship Id="rId416" Type="http://schemas.openxmlformats.org/officeDocument/2006/relationships/image" Target="media/image249.wmf"/><Relationship Id="rId417" Type="http://schemas.openxmlformats.org/officeDocument/2006/relationships/oleObject" Target="embeddings/oleObject135.bin"/><Relationship Id="rId418" Type="http://schemas.openxmlformats.org/officeDocument/2006/relationships/image" Target="media/image250.wmf"/><Relationship Id="rId419" Type="http://schemas.openxmlformats.org/officeDocument/2006/relationships/oleObject" Target="embeddings/oleObject136.bin"/><Relationship Id="rId130" Type="http://schemas.openxmlformats.org/officeDocument/2006/relationships/image" Target="media/image78.png"/><Relationship Id="rId131" Type="http://schemas.openxmlformats.org/officeDocument/2006/relationships/image" Target="media/image79.png"/><Relationship Id="rId132" Type="http://schemas.openxmlformats.org/officeDocument/2006/relationships/image" Target="media/image80.png"/><Relationship Id="rId133" Type="http://schemas.openxmlformats.org/officeDocument/2006/relationships/image" Target="media/image81.png"/><Relationship Id="rId134" Type="http://schemas.openxmlformats.org/officeDocument/2006/relationships/image" Target="media/image82.png"/><Relationship Id="rId135" Type="http://schemas.openxmlformats.org/officeDocument/2006/relationships/image" Target="media/image83.png"/><Relationship Id="rId90" Type="http://schemas.openxmlformats.org/officeDocument/2006/relationships/oleObject" Target="embeddings/oleObject28.bin"/><Relationship Id="rId91" Type="http://schemas.openxmlformats.org/officeDocument/2006/relationships/image" Target="media/image52.wmf"/><Relationship Id="rId92" Type="http://schemas.openxmlformats.org/officeDocument/2006/relationships/oleObject" Target="embeddings/oleObject29.bin"/><Relationship Id="rId93" Type="http://schemas.openxmlformats.org/officeDocument/2006/relationships/image" Target="media/image53.wmf"/><Relationship Id="rId94" Type="http://schemas.openxmlformats.org/officeDocument/2006/relationships/oleObject" Target="embeddings/oleObject30.bin"/><Relationship Id="rId95" Type="http://schemas.openxmlformats.org/officeDocument/2006/relationships/image" Target="media/image54.png"/><Relationship Id="rId96" Type="http://schemas.openxmlformats.org/officeDocument/2006/relationships/image" Target="media/image55.png"/><Relationship Id="rId97" Type="http://schemas.openxmlformats.org/officeDocument/2006/relationships/image" Target="media/image56.wmf"/><Relationship Id="rId98" Type="http://schemas.openxmlformats.org/officeDocument/2006/relationships/oleObject" Target="embeddings/oleObject31.bin"/><Relationship Id="rId99" Type="http://schemas.openxmlformats.org/officeDocument/2006/relationships/image" Target="media/image57.wmf"/><Relationship Id="rId136" Type="http://schemas.openxmlformats.org/officeDocument/2006/relationships/image" Target="media/image84.png"/><Relationship Id="rId137" Type="http://schemas.openxmlformats.org/officeDocument/2006/relationships/footer" Target="footer2.xml"/><Relationship Id="rId138" Type="http://schemas.openxmlformats.org/officeDocument/2006/relationships/image" Target="media/image85.png"/><Relationship Id="rId139" Type="http://schemas.openxmlformats.org/officeDocument/2006/relationships/header" Target="header3.xml"/><Relationship Id="rId360" Type="http://schemas.openxmlformats.org/officeDocument/2006/relationships/diagramColors" Target="diagrams/colors4.xml"/><Relationship Id="rId361" Type="http://schemas.microsoft.com/office/2007/relationships/diagramDrawing" Target="diagrams/drawing4.xml"/><Relationship Id="rId362" Type="http://schemas.openxmlformats.org/officeDocument/2006/relationships/image" Target="media/image208.png"/><Relationship Id="rId363" Type="http://schemas.openxmlformats.org/officeDocument/2006/relationships/image" Target="media/image209.png"/><Relationship Id="rId364" Type="http://schemas.openxmlformats.org/officeDocument/2006/relationships/image" Target="media/image210.png"/><Relationship Id="rId365" Type="http://schemas.openxmlformats.org/officeDocument/2006/relationships/image" Target="media/image211.png"/><Relationship Id="rId366" Type="http://schemas.openxmlformats.org/officeDocument/2006/relationships/image" Target="media/image212.png"/><Relationship Id="rId367" Type="http://schemas.openxmlformats.org/officeDocument/2006/relationships/image" Target="media/image213.png"/><Relationship Id="rId368" Type="http://schemas.openxmlformats.org/officeDocument/2006/relationships/image" Target="media/image214.png"/><Relationship Id="rId369" Type="http://schemas.openxmlformats.org/officeDocument/2006/relationships/image" Target="media/image215.png"/><Relationship Id="rId420" Type="http://schemas.openxmlformats.org/officeDocument/2006/relationships/image" Target="media/image251.tif"/><Relationship Id="rId421" Type="http://schemas.openxmlformats.org/officeDocument/2006/relationships/image" Target="media/image252.wmf"/><Relationship Id="rId422" Type="http://schemas.openxmlformats.org/officeDocument/2006/relationships/oleObject" Target="embeddings/oleObject137.bin"/><Relationship Id="rId423" Type="http://schemas.openxmlformats.org/officeDocument/2006/relationships/image" Target="media/image253.wmf"/><Relationship Id="rId424" Type="http://schemas.openxmlformats.org/officeDocument/2006/relationships/oleObject" Target="embeddings/oleObject138.bin"/><Relationship Id="rId425" Type="http://schemas.openxmlformats.org/officeDocument/2006/relationships/image" Target="media/image254.wmf"/><Relationship Id="rId426" Type="http://schemas.openxmlformats.org/officeDocument/2006/relationships/oleObject" Target="embeddings/oleObject139.bin"/><Relationship Id="rId427" Type="http://schemas.openxmlformats.org/officeDocument/2006/relationships/image" Target="media/image255.wmf"/><Relationship Id="rId428" Type="http://schemas.openxmlformats.org/officeDocument/2006/relationships/oleObject" Target="embeddings/oleObject140.bin"/><Relationship Id="rId429" Type="http://schemas.openxmlformats.org/officeDocument/2006/relationships/image" Target="media/image256.wmf"/><Relationship Id="rId140" Type="http://schemas.openxmlformats.org/officeDocument/2006/relationships/image" Target="media/image86.png"/><Relationship Id="rId141" Type="http://schemas.openxmlformats.org/officeDocument/2006/relationships/diagramData" Target="diagrams/data1.xml"/><Relationship Id="rId142" Type="http://schemas.openxmlformats.org/officeDocument/2006/relationships/diagramLayout" Target="diagrams/layout1.xml"/><Relationship Id="rId143" Type="http://schemas.openxmlformats.org/officeDocument/2006/relationships/diagramQuickStyle" Target="diagrams/quickStyle1.xml"/><Relationship Id="rId144" Type="http://schemas.openxmlformats.org/officeDocument/2006/relationships/diagramColors" Target="diagrams/colors1.xml"/><Relationship Id="rId145" Type="http://schemas.microsoft.com/office/2007/relationships/diagramDrawing" Target="diagrams/drawing1.xml"/><Relationship Id="rId146" Type="http://schemas.openxmlformats.org/officeDocument/2006/relationships/image" Target="media/image87.png"/><Relationship Id="rId147" Type="http://schemas.openxmlformats.org/officeDocument/2006/relationships/image" Target="media/image88.png"/><Relationship Id="rId148" Type="http://schemas.openxmlformats.org/officeDocument/2006/relationships/image" Target="media/image89.png"/><Relationship Id="rId149" Type="http://schemas.openxmlformats.org/officeDocument/2006/relationships/image" Target="media/image90.png"/><Relationship Id="rId200" Type="http://schemas.openxmlformats.org/officeDocument/2006/relationships/oleObject" Target="embeddings/oleObject61.bin"/><Relationship Id="rId201" Type="http://schemas.openxmlformats.org/officeDocument/2006/relationships/image" Target="media/image117.wmf"/><Relationship Id="rId202" Type="http://schemas.openxmlformats.org/officeDocument/2006/relationships/oleObject" Target="embeddings/oleObject62.bin"/><Relationship Id="rId203" Type="http://schemas.openxmlformats.org/officeDocument/2006/relationships/image" Target="media/image118.wmf"/><Relationship Id="rId204" Type="http://schemas.openxmlformats.org/officeDocument/2006/relationships/oleObject" Target="embeddings/oleObject63.bin"/><Relationship Id="rId205" Type="http://schemas.openxmlformats.org/officeDocument/2006/relationships/image" Target="media/image119.wmf"/><Relationship Id="rId206" Type="http://schemas.openxmlformats.org/officeDocument/2006/relationships/oleObject" Target="embeddings/oleObject64.bin"/><Relationship Id="rId207" Type="http://schemas.openxmlformats.org/officeDocument/2006/relationships/image" Target="media/image120.wmf"/><Relationship Id="rId208" Type="http://schemas.openxmlformats.org/officeDocument/2006/relationships/oleObject" Target="embeddings/oleObject65.bin"/><Relationship Id="rId209" Type="http://schemas.openxmlformats.org/officeDocument/2006/relationships/image" Target="media/image121.wmf"/><Relationship Id="rId370" Type="http://schemas.openxmlformats.org/officeDocument/2006/relationships/image" Target="media/image216.png"/><Relationship Id="rId371" Type="http://schemas.openxmlformats.org/officeDocument/2006/relationships/image" Target="media/image217.png"/><Relationship Id="rId372" Type="http://schemas.openxmlformats.org/officeDocument/2006/relationships/image" Target="media/image218.png"/><Relationship Id="rId373" Type="http://schemas.openxmlformats.org/officeDocument/2006/relationships/image" Target="media/image219.png"/><Relationship Id="rId374" Type="http://schemas.openxmlformats.org/officeDocument/2006/relationships/image" Target="media/image220.png"/><Relationship Id="rId375" Type="http://schemas.openxmlformats.org/officeDocument/2006/relationships/image" Target="media/image221.png"/><Relationship Id="rId376" Type="http://schemas.openxmlformats.org/officeDocument/2006/relationships/image" Target="media/image222.png"/><Relationship Id="rId377" Type="http://schemas.openxmlformats.org/officeDocument/2006/relationships/image" Target="media/image223.png"/><Relationship Id="rId378" Type="http://schemas.openxmlformats.org/officeDocument/2006/relationships/image" Target="media/image224.png"/><Relationship Id="rId379" Type="http://schemas.openxmlformats.org/officeDocument/2006/relationships/image" Target="media/image225.png"/><Relationship Id="rId430" Type="http://schemas.openxmlformats.org/officeDocument/2006/relationships/oleObject" Target="embeddings/oleObject141.bin"/><Relationship Id="rId431" Type="http://schemas.openxmlformats.org/officeDocument/2006/relationships/image" Target="media/image257.wmf"/><Relationship Id="rId432" Type="http://schemas.openxmlformats.org/officeDocument/2006/relationships/oleObject" Target="embeddings/oleObject142.bin"/><Relationship Id="rId433" Type="http://schemas.openxmlformats.org/officeDocument/2006/relationships/image" Target="media/image258.wmf"/><Relationship Id="rId434" Type="http://schemas.openxmlformats.org/officeDocument/2006/relationships/oleObject" Target="embeddings/oleObject143.bin"/><Relationship Id="rId435" Type="http://schemas.openxmlformats.org/officeDocument/2006/relationships/image" Target="media/image259.wmf"/><Relationship Id="rId436" Type="http://schemas.openxmlformats.org/officeDocument/2006/relationships/oleObject" Target="embeddings/oleObject144.bin"/><Relationship Id="rId437" Type="http://schemas.openxmlformats.org/officeDocument/2006/relationships/image" Target="media/image260.wmf"/><Relationship Id="rId438" Type="http://schemas.openxmlformats.org/officeDocument/2006/relationships/oleObject" Target="embeddings/oleObject145.bin"/><Relationship Id="rId439" Type="http://schemas.openxmlformats.org/officeDocument/2006/relationships/image" Target="media/image261.wmf"/><Relationship Id="rId150" Type="http://schemas.openxmlformats.org/officeDocument/2006/relationships/image" Target="media/image91.png"/><Relationship Id="rId151" Type="http://schemas.openxmlformats.org/officeDocument/2006/relationships/diagramData" Target="diagrams/data2.xml"/><Relationship Id="rId152" Type="http://schemas.openxmlformats.org/officeDocument/2006/relationships/diagramLayout" Target="diagrams/layout2.xml"/><Relationship Id="rId153" Type="http://schemas.openxmlformats.org/officeDocument/2006/relationships/diagramQuickStyle" Target="diagrams/quickStyle2.xml"/><Relationship Id="rId154" Type="http://schemas.openxmlformats.org/officeDocument/2006/relationships/diagramColors" Target="diagrams/colors2.xml"/><Relationship Id="rId155" Type="http://schemas.microsoft.com/office/2007/relationships/diagramDrawing" Target="diagrams/drawing2.xml"/><Relationship Id="rId156" Type="http://schemas.openxmlformats.org/officeDocument/2006/relationships/image" Target="media/image92.png"/><Relationship Id="rId157" Type="http://schemas.openxmlformats.org/officeDocument/2006/relationships/image" Target="media/image93.png"/><Relationship Id="rId158" Type="http://schemas.openxmlformats.org/officeDocument/2006/relationships/image" Target="media/image94.png"/><Relationship Id="rId159" Type="http://schemas.openxmlformats.org/officeDocument/2006/relationships/image" Target="media/image95.wmf"/><Relationship Id="rId210" Type="http://schemas.openxmlformats.org/officeDocument/2006/relationships/oleObject" Target="embeddings/oleObject66.bin"/><Relationship Id="rId211" Type="http://schemas.openxmlformats.org/officeDocument/2006/relationships/image" Target="media/image122.wmf"/><Relationship Id="rId212" Type="http://schemas.openxmlformats.org/officeDocument/2006/relationships/oleObject" Target="embeddings/oleObject67.bin"/><Relationship Id="rId213" Type="http://schemas.openxmlformats.org/officeDocument/2006/relationships/image" Target="media/image123.wmf"/><Relationship Id="rId214" Type="http://schemas.openxmlformats.org/officeDocument/2006/relationships/oleObject" Target="embeddings/oleObject68.bin"/><Relationship Id="rId215" Type="http://schemas.openxmlformats.org/officeDocument/2006/relationships/image" Target="media/image124.wmf"/><Relationship Id="rId216" Type="http://schemas.openxmlformats.org/officeDocument/2006/relationships/oleObject" Target="embeddings/oleObject69.bin"/><Relationship Id="rId217" Type="http://schemas.openxmlformats.org/officeDocument/2006/relationships/image" Target="media/image125.wmf"/><Relationship Id="rId218" Type="http://schemas.openxmlformats.org/officeDocument/2006/relationships/oleObject" Target="embeddings/oleObject70.bin"/><Relationship Id="rId219" Type="http://schemas.openxmlformats.org/officeDocument/2006/relationships/image" Target="media/image126.wmf"/><Relationship Id="rId380" Type="http://schemas.openxmlformats.org/officeDocument/2006/relationships/image" Target="media/image226.png"/><Relationship Id="rId381" Type="http://schemas.openxmlformats.org/officeDocument/2006/relationships/image" Target="media/image227.png"/><Relationship Id="rId382" Type="http://schemas.openxmlformats.org/officeDocument/2006/relationships/image" Target="media/image228.png"/><Relationship Id="rId383" Type="http://schemas.openxmlformats.org/officeDocument/2006/relationships/image" Target="media/image229.png"/><Relationship Id="rId384" Type="http://schemas.openxmlformats.org/officeDocument/2006/relationships/image" Target="media/image230.png"/><Relationship Id="rId385" Type="http://schemas.openxmlformats.org/officeDocument/2006/relationships/image" Target="media/image231.png"/><Relationship Id="rId386" Type="http://schemas.openxmlformats.org/officeDocument/2006/relationships/image" Target="media/image232.tif"/><Relationship Id="rId387" Type="http://schemas.openxmlformats.org/officeDocument/2006/relationships/image" Target="media/image233.tif"/><Relationship Id="rId388" Type="http://schemas.openxmlformats.org/officeDocument/2006/relationships/image" Target="media/image234.png"/><Relationship Id="rId389" Type="http://schemas.openxmlformats.org/officeDocument/2006/relationships/image" Target="media/image235.png"/><Relationship Id="rId440" Type="http://schemas.openxmlformats.org/officeDocument/2006/relationships/oleObject" Target="embeddings/oleObject146.bin"/><Relationship Id="rId441" Type="http://schemas.openxmlformats.org/officeDocument/2006/relationships/image" Target="media/image262.wmf"/><Relationship Id="rId442" Type="http://schemas.openxmlformats.org/officeDocument/2006/relationships/oleObject" Target="embeddings/oleObject147.bin"/><Relationship Id="rId443" Type="http://schemas.openxmlformats.org/officeDocument/2006/relationships/image" Target="media/image263.wmf"/><Relationship Id="rId444" Type="http://schemas.openxmlformats.org/officeDocument/2006/relationships/oleObject" Target="embeddings/oleObject148.bin"/><Relationship Id="rId445" Type="http://schemas.openxmlformats.org/officeDocument/2006/relationships/image" Target="media/image264.wmf"/><Relationship Id="rId446" Type="http://schemas.openxmlformats.org/officeDocument/2006/relationships/oleObject" Target="embeddings/oleObject149.bin"/><Relationship Id="rId447" Type="http://schemas.openxmlformats.org/officeDocument/2006/relationships/image" Target="media/image265.wmf"/><Relationship Id="rId448" Type="http://schemas.openxmlformats.org/officeDocument/2006/relationships/oleObject" Target="embeddings/oleObject150.bin"/><Relationship Id="rId449" Type="http://schemas.openxmlformats.org/officeDocument/2006/relationships/image" Target="media/image266.png"/><Relationship Id="rId10" Type="http://schemas.openxmlformats.org/officeDocument/2006/relationships/header" Target="header2.xml"/><Relationship Id="rId11" Type="http://schemas.openxmlformats.org/officeDocument/2006/relationships/chart" Target="charts/chart1.xml"/><Relationship Id="rId12" Type="http://schemas.openxmlformats.org/officeDocument/2006/relationships/image" Target="media/image1.png"/><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emf"/><Relationship Id="rId18" Type="http://schemas.openxmlformats.org/officeDocument/2006/relationships/image" Target="media/image7.emf"/><Relationship Id="rId19" Type="http://schemas.openxmlformats.org/officeDocument/2006/relationships/image" Target="media/image8.emf"/><Relationship Id="rId160" Type="http://schemas.openxmlformats.org/officeDocument/2006/relationships/oleObject" Target="embeddings/oleObject42.bin"/><Relationship Id="rId161" Type="http://schemas.openxmlformats.org/officeDocument/2006/relationships/image" Target="media/image96.png"/><Relationship Id="rId162" Type="http://schemas.openxmlformats.org/officeDocument/2006/relationships/image" Target="media/image97.png"/><Relationship Id="rId163" Type="http://schemas.openxmlformats.org/officeDocument/2006/relationships/image" Target="media/image98.wmf"/><Relationship Id="rId164" Type="http://schemas.openxmlformats.org/officeDocument/2006/relationships/oleObject" Target="embeddings/oleObject43.bin"/><Relationship Id="rId165" Type="http://schemas.openxmlformats.org/officeDocument/2006/relationships/image" Target="media/image99.wmf"/><Relationship Id="rId166" Type="http://schemas.openxmlformats.org/officeDocument/2006/relationships/oleObject" Target="embeddings/oleObject44.bin"/><Relationship Id="rId167" Type="http://schemas.openxmlformats.org/officeDocument/2006/relationships/image" Target="media/image100.wmf"/><Relationship Id="rId168" Type="http://schemas.openxmlformats.org/officeDocument/2006/relationships/oleObject" Target="embeddings/oleObject45.bin"/><Relationship Id="rId169" Type="http://schemas.openxmlformats.org/officeDocument/2006/relationships/image" Target="media/image101.wmf"/><Relationship Id="rId220" Type="http://schemas.openxmlformats.org/officeDocument/2006/relationships/oleObject" Target="embeddings/oleObject71.bin"/><Relationship Id="rId221" Type="http://schemas.openxmlformats.org/officeDocument/2006/relationships/image" Target="media/image127.wmf"/><Relationship Id="rId222" Type="http://schemas.openxmlformats.org/officeDocument/2006/relationships/oleObject" Target="embeddings/oleObject72.bin"/><Relationship Id="rId223" Type="http://schemas.openxmlformats.org/officeDocument/2006/relationships/image" Target="media/image128.wmf"/><Relationship Id="rId224" Type="http://schemas.openxmlformats.org/officeDocument/2006/relationships/oleObject" Target="embeddings/oleObject73.bin"/><Relationship Id="rId225" Type="http://schemas.openxmlformats.org/officeDocument/2006/relationships/image" Target="media/image129.wmf"/><Relationship Id="rId226" Type="http://schemas.openxmlformats.org/officeDocument/2006/relationships/oleObject" Target="embeddings/oleObject74.bin"/><Relationship Id="rId227" Type="http://schemas.openxmlformats.org/officeDocument/2006/relationships/image" Target="media/image130.wmf"/><Relationship Id="rId228" Type="http://schemas.openxmlformats.org/officeDocument/2006/relationships/oleObject" Target="embeddings/oleObject75.bin"/><Relationship Id="rId229" Type="http://schemas.openxmlformats.org/officeDocument/2006/relationships/image" Target="media/image131.wmf"/><Relationship Id="rId390" Type="http://schemas.openxmlformats.org/officeDocument/2006/relationships/image" Target="media/image236.png"/><Relationship Id="rId391" Type="http://schemas.openxmlformats.org/officeDocument/2006/relationships/image" Target="media/image237.wmf"/><Relationship Id="rId392" Type="http://schemas.openxmlformats.org/officeDocument/2006/relationships/oleObject" Target="embeddings/oleObject122.bin"/><Relationship Id="rId393" Type="http://schemas.openxmlformats.org/officeDocument/2006/relationships/image" Target="media/image238.wmf"/><Relationship Id="rId394" Type="http://schemas.openxmlformats.org/officeDocument/2006/relationships/oleObject" Target="embeddings/oleObject123.bin"/><Relationship Id="rId395" Type="http://schemas.openxmlformats.org/officeDocument/2006/relationships/image" Target="media/image239.wmf"/><Relationship Id="rId396" Type="http://schemas.openxmlformats.org/officeDocument/2006/relationships/oleObject" Target="embeddings/oleObject124.bin"/><Relationship Id="rId397" Type="http://schemas.openxmlformats.org/officeDocument/2006/relationships/image" Target="media/image240.wmf"/><Relationship Id="rId398" Type="http://schemas.openxmlformats.org/officeDocument/2006/relationships/oleObject" Target="embeddings/oleObject125.bin"/><Relationship Id="rId399" Type="http://schemas.openxmlformats.org/officeDocument/2006/relationships/image" Target="media/image241.wmf"/><Relationship Id="rId450" Type="http://schemas.openxmlformats.org/officeDocument/2006/relationships/image" Target="media/image267.wmf"/><Relationship Id="rId451" Type="http://schemas.openxmlformats.org/officeDocument/2006/relationships/oleObject" Target="embeddings/oleObject151.bin"/><Relationship Id="rId452" Type="http://schemas.openxmlformats.org/officeDocument/2006/relationships/image" Target="media/image268.wmf"/><Relationship Id="rId453" Type="http://schemas.openxmlformats.org/officeDocument/2006/relationships/oleObject" Target="embeddings/oleObject152.bin"/><Relationship Id="rId454" Type="http://schemas.openxmlformats.org/officeDocument/2006/relationships/image" Target="media/image269.wmf"/><Relationship Id="rId455" Type="http://schemas.openxmlformats.org/officeDocument/2006/relationships/oleObject" Target="embeddings/oleObject153.bin"/><Relationship Id="rId456" Type="http://schemas.openxmlformats.org/officeDocument/2006/relationships/fontTable" Target="fontTable.xml"/><Relationship Id="rId45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Sheet1!$A$2:$A$3</c:f>
              <c:strCache>
                <c:ptCount val="2"/>
                <c:pt idx="0">
                  <c:v>With NPSS</c:v>
                </c:pt>
                <c:pt idx="1">
                  <c:v>Without NPSS</c:v>
                </c:pt>
              </c:strCache>
            </c:strRef>
          </c:cat>
          <c:val>
            <c:numRef>
              <c:f>Sheet1!$B$2:$B$3</c:f>
              <c:numCache>
                <c:formatCode>General</c:formatCode>
                <c:ptCount val="2"/>
                <c:pt idx="0">
                  <c:v>21.3</c:v>
                </c:pt>
                <c:pt idx="1">
                  <c:v>107.5</c:v>
                </c:pt>
              </c:numCache>
            </c:numRef>
          </c:val>
          <c:extLst xmlns:c16r2="http://schemas.microsoft.com/office/drawing/2015/06/chart">
            <c:ext xmlns:c16="http://schemas.microsoft.com/office/drawing/2014/chart" uri="{C3380CC4-5D6E-409C-BE32-E72D297353CC}">
              <c16:uniqueId val="{00000000-9652-4290-ABA6-C2CBA07CAA08}"/>
            </c:ext>
          </c:extLst>
        </c:ser>
        <c:dLbls>
          <c:showLegendKey val="0"/>
          <c:showVal val="0"/>
          <c:showCatName val="0"/>
          <c:showSerName val="0"/>
          <c:showPercent val="0"/>
          <c:showBubbleSize val="0"/>
        </c:dLbls>
        <c:gapWidth val="100"/>
        <c:overlap val="-24"/>
        <c:axId val="-1630208752"/>
        <c:axId val="-1704922560"/>
      </c:barChart>
      <c:catAx>
        <c:axId val="-16302087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704922560"/>
        <c:crosses val="autoZero"/>
        <c:auto val="1"/>
        <c:lblAlgn val="ctr"/>
        <c:lblOffset val="100"/>
        <c:noMultiLvlLbl val="0"/>
      </c:catAx>
      <c:valAx>
        <c:axId val="-1704922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100" cap="none" baseline="0">
                    <a:solidFill>
                      <a:sysClr val="windowText" lastClr="000000"/>
                    </a:solidFill>
                  </a:rPr>
                  <a:t>Execution Time [se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63020875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_AC_fuel1</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4EB783E-8595-4901-BE9F-A06C4EBCCF3D}">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A4984D11-E9F2-4936-A3C7-6D60E5E745BB}" type="par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51FD643E-8173-429A-BB8D-97369DA564DC}" type="sib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B737_mech_fuel1</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200">
              <a:latin typeface="Times New Roman" panose="02020603050405020304" pitchFamily="18" charset="0"/>
              <a:cs typeface="Times New Roman" panose="02020603050405020304" pitchFamily="18" charset="0"/>
            </a:rPr>
            <a:t>head</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06EB62A-F53A-4C24-A810-56BFD8231071}">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B4A9EDE0-CE7C-47CE-A8AA-CC20CFFD0533}" type="par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411EF2E-2D58-4340-ADDB-D232E5F17F29}" type="sib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PumpProp</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Pump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5" custScaleX="160454">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5">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C2A017F4-1AE5-4C40-B45A-1950AF363728}" type="pres">
      <dgm:prSet presAssocID="{04EB783E-8595-4901-BE9F-A06C4EBCCF3D}" presName="vertThree" presStyleCnt="0"/>
      <dgm:spPr/>
    </dgm:pt>
    <dgm:pt modelId="{B503AC47-019F-4607-8720-2693A6B16120}" type="pres">
      <dgm:prSet presAssocID="{04EB783E-8595-4901-BE9F-A06C4EBCCF3D}" presName="txThree" presStyleLbl="node3" presStyleIdx="2" presStyleCnt="5">
        <dgm:presLayoutVars>
          <dgm:chPref val="3"/>
        </dgm:presLayoutVars>
      </dgm:prSet>
      <dgm:spPr/>
      <dgm:t>
        <a:bodyPr/>
        <a:lstStyle/>
        <a:p>
          <a:endParaRPr lang="en-US"/>
        </a:p>
      </dgm:t>
    </dgm:pt>
    <dgm:pt modelId="{479856B4-1AF6-401E-A6BB-91748DE0F50F}" type="pres">
      <dgm:prSet presAssocID="{04EB783E-8595-4901-BE9F-A06C4EBCCF3D}"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3" presStyleCnt="5">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A2324B9-F267-42B8-BD9D-CBA552C57E42}" type="pres">
      <dgm:prSet presAssocID="{706EB62A-F53A-4C24-A810-56BFD8231071}" presName="vertThree" presStyleCnt="0"/>
      <dgm:spPr/>
    </dgm:pt>
    <dgm:pt modelId="{0920680C-3819-4BB8-89B7-496D886E4CF9}" type="pres">
      <dgm:prSet presAssocID="{706EB62A-F53A-4C24-A810-56BFD8231071}" presName="txThree" presStyleLbl="node3" presStyleIdx="4" presStyleCnt="5">
        <dgm:presLayoutVars>
          <dgm:chPref val="3"/>
        </dgm:presLayoutVars>
      </dgm:prSet>
      <dgm:spPr/>
      <dgm:t>
        <a:bodyPr/>
        <a:lstStyle/>
        <a:p>
          <a:endParaRPr lang="en-US"/>
        </a:p>
      </dgm:t>
    </dgm:pt>
    <dgm:pt modelId="{822306AA-516B-4144-A066-F25B38251F5F}" type="pres">
      <dgm:prSet presAssocID="{706EB62A-F53A-4C24-A810-56BFD8231071}" presName="horzThree" presStyleCnt="0"/>
      <dgm:spPr/>
    </dgm:pt>
  </dgm:ptLst>
  <dgm:cxnLst>
    <dgm:cxn modelId="{39EA1ACD-3931-4EA1-8566-70F44973578F}" srcId="{132CDE95-23F3-40ED-93CB-28A5F8EC8234}" destId="{CC3B557E-7847-4477-A71C-8FCF7D67B057}" srcOrd="0" destOrd="0" parTransId="{CB0AFB3A-0AC2-4D61-8F99-05A49611C602}" sibTransId="{8C9FE1B2-1E1A-4732-A922-F84CD9D98283}"/>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2A05CFF1-40D7-834D-9525-3F24C3FC36F6}" type="presOf" srcId="{1871540A-97E4-4A12-A3A0-1A0E860CE157}" destId="{E527A786-3503-45AB-8D7D-089DE1FBF31E}" srcOrd="0" destOrd="0" presId="urn:microsoft.com/office/officeart/2005/8/layout/hierarchy4"/>
    <dgm:cxn modelId="{44785671-CBDE-7D4D-BC14-B0FF31829A16}" type="presOf" srcId="{D2F4A519-CE97-4563-BBD7-9557A8A4C152}" destId="{97F4B1D3-F0CC-4FC2-A466-3E416BF9D859}" srcOrd="0" destOrd="0" presId="urn:microsoft.com/office/officeart/2005/8/layout/hierarchy4"/>
    <dgm:cxn modelId="{3275A6D6-AC64-44A3-9A85-CF06136484C9}" srcId="{132CDE95-23F3-40ED-93CB-28A5F8EC8234}" destId="{706EB62A-F53A-4C24-A810-56BFD8231071}" srcOrd="1" destOrd="0" parTransId="{B4A9EDE0-CE7C-47CE-A8AA-CC20CFFD0533}" sibTransId="{2411EF2E-2D58-4340-ADDB-D232E5F17F29}"/>
    <dgm:cxn modelId="{55EEC18B-1E58-DC4A-9DE7-CDD0DC7287A2}" type="presOf" srcId="{706EB62A-F53A-4C24-A810-56BFD8231071}" destId="{0920680C-3819-4BB8-89B7-496D886E4CF9}" srcOrd="0" destOrd="0" presId="urn:microsoft.com/office/officeart/2005/8/layout/hierarchy4"/>
    <dgm:cxn modelId="{337C9749-B7C9-6E45-A326-47313E0E18B0}" type="presOf" srcId="{132CDE95-23F3-40ED-93CB-28A5F8EC8234}" destId="{CFAE806E-0A72-4078-839F-104F09DD087F}" srcOrd="0" destOrd="0" presId="urn:microsoft.com/office/officeart/2005/8/layout/hierarchy4"/>
    <dgm:cxn modelId="{AB59B3B4-3802-8B48-9BF8-01A43D08DCE7}" type="presOf" srcId="{CC3B557E-7847-4477-A71C-8FCF7D67B057}" destId="{449750A7-D835-449D-8F33-AC5D8BC03FA3}"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560627EF-9D71-493D-9F62-CA24034B407B}" srcId="{61142A5D-CC1F-400F-B504-E5BB73262699}" destId="{04EB783E-8595-4901-BE9F-A06C4EBCCF3D}" srcOrd="1" destOrd="0" parTransId="{A4984D11-E9F2-4936-A3C7-6D60E5E745BB}" sibTransId="{51FD643E-8173-429A-BB8D-97369DA564DC}"/>
    <dgm:cxn modelId="{0D11DEC4-40E3-3347-94A8-4AB4B0CBFDC3}" type="presOf" srcId="{D5EB836D-8BB4-4414-BB62-22831FB560C9}" destId="{4F2FD53D-C91D-4D1A-8EEF-1AA078004521}" srcOrd="0" destOrd="0" presId="urn:microsoft.com/office/officeart/2005/8/layout/hierarchy4"/>
    <dgm:cxn modelId="{D629F383-ABE9-384D-BA17-D3082991D366}" type="presOf" srcId="{6381B03E-A052-45E7-A4C5-D40E22EE431B}" destId="{3D977C79-6B61-4D7E-84CD-C330980B33A4}"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325AA23B-D6E7-C643-B208-6D2DD78F8E6D}" type="presOf" srcId="{B59B6467-56E8-49D8-8798-9B4F25DDDDBA}" destId="{56A21D5E-34CF-4E35-9881-746F1A7DC681}" srcOrd="0" destOrd="0" presId="urn:microsoft.com/office/officeart/2005/8/layout/hierarchy4"/>
    <dgm:cxn modelId="{AAA7512B-33BC-D541-9E5B-2AB5536E4EC1}" type="presOf" srcId="{61142A5D-CC1F-400F-B504-E5BB73262699}" destId="{502CF7FE-1711-44BF-88FE-14648D1C455B}" srcOrd="0" destOrd="0" presId="urn:microsoft.com/office/officeart/2005/8/layout/hierarchy4"/>
    <dgm:cxn modelId="{928D1A31-2422-C942-80E8-2BA56CE86B78}" type="presOf" srcId="{04EB783E-8595-4901-BE9F-A06C4EBCCF3D}" destId="{B503AC47-019F-4607-8720-2693A6B16120}" srcOrd="0" destOrd="0" presId="urn:microsoft.com/office/officeart/2005/8/layout/hierarchy4"/>
    <dgm:cxn modelId="{B5B54833-18BD-3146-8B72-363EECB9FEC1}" type="presOf" srcId="{118408A2-2AF3-4D8B-90B2-D91CC9BADE52}" destId="{8BADD555-F79C-4474-9664-E0981A7A5CEF}"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BC31EEDD-0BBE-4C66-A669-59F3471158F6}" srcId="{B59B6467-56E8-49D8-8798-9B4F25DDDDBA}" destId="{132CDE95-23F3-40ED-93CB-28A5F8EC8234}" srcOrd="1" destOrd="0" parTransId="{E683D14B-0529-4441-A0B8-0D610BFB35CC}" sibTransId="{2133413B-FDD2-4D04-8182-E41BBC7B1267}"/>
    <dgm:cxn modelId="{74AAD090-ABE8-4642-AF9A-7DAB66D7936C}" srcId="{6381B03E-A052-45E7-A4C5-D40E22EE431B}" destId="{D2F4A519-CE97-4563-BBD7-9557A8A4C152}" srcOrd="0" destOrd="0" parTransId="{F0106561-4BC3-43BD-A5D1-AFBC3444A802}" sibTransId="{C8FFCD8B-8E03-40AC-9EE0-45A999FE9D4D}"/>
    <dgm:cxn modelId="{7F28CC29-CBD5-7040-81AD-E55C0D6F2A10}" type="presParOf" srcId="{4F2FD53D-C91D-4D1A-8EEF-1AA078004521}" destId="{77E00DA7-0BCE-4A6F-B0F3-4BE47D4EFC23}" srcOrd="0" destOrd="0" presId="urn:microsoft.com/office/officeart/2005/8/layout/hierarchy4"/>
    <dgm:cxn modelId="{13EF9988-882C-624F-AE1F-09F5C39F1463}" type="presParOf" srcId="{77E00DA7-0BCE-4A6F-B0F3-4BE47D4EFC23}" destId="{8BADD555-F79C-4474-9664-E0981A7A5CEF}" srcOrd="0" destOrd="0" presId="urn:microsoft.com/office/officeart/2005/8/layout/hierarchy4"/>
    <dgm:cxn modelId="{3C9BDEE8-9772-0644-A373-0D4C3D42CCB4}" type="presParOf" srcId="{77E00DA7-0BCE-4A6F-B0F3-4BE47D4EFC23}" destId="{5B32B62E-0E7C-473A-9E70-6542BEBCB0E9}" srcOrd="1" destOrd="0" presId="urn:microsoft.com/office/officeart/2005/8/layout/hierarchy4"/>
    <dgm:cxn modelId="{396DF644-AA6D-B044-8939-AF39BEDA20EA}" type="presParOf" srcId="{77E00DA7-0BCE-4A6F-B0F3-4BE47D4EFC23}" destId="{64A84AE9-839E-49A4-920A-D9AB1FA607D7}" srcOrd="2" destOrd="0" presId="urn:microsoft.com/office/officeart/2005/8/layout/hierarchy4"/>
    <dgm:cxn modelId="{2468B642-04A8-AD4F-B0F9-06E608A07D25}" type="presParOf" srcId="{64A84AE9-839E-49A4-920A-D9AB1FA607D7}" destId="{F73B989C-0977-4D34-8816-2C66B0102E04}" srcOrd="0" destOrd="0" presId="urn:microsoft.com/office/officeart/2005/8/layout/hierarchy4"/>
    <dgm:cxn modelId="{107F7116-FF87-4A43-B6A7-A444794EBCDC}" type="presParOf" srcId="{F73B989C-0977-4D34-8816-2C66B0102E04}" destId="{3D977C79-6B61-4D7E-84CD-C330980B33A4}" srcOrd="0" destOrd="0" presId="urn:microsoft.com/office/officeart/2005/8/layout/hierarchy4"/>
    <dgm:cxn modelId="{54749428-300F-544C-9783-D65B471C13BB}" type="presParOf" srcId="{F73B989C-0977-4D34-8816-2C66B0102E04}" destId="{7CF94F77-AEF5-4FAF-A6AA-F1868563E3CD}" srcOrd="1" destOrd="0" presId="urn:microsoft.com/office/officeart/2005/8/layout/hierarchy4"/>
    <dgm:cxn modelId="{8706BCA2-EFC8-5A47-A478-8CD28CA00101}" type="presParOf" srcId="{F73B989C-0977-4D34-8816-2C66B0102E04}" destId="{E4FE17FE-C398-4D5D-9D9A-99A8B5B04814}" srcOrd="2" destOrd="0" presId="urn:microsoft.com/office/officeart/2005/8/layout/hierarchy4"/>
    <dgm:cxn modelId="{119AC4BA-9F2A-E14B-8A9A-D059E52C835D}" type="presParOf" srcId="{E4FE17FE-C398-4D5D-9D9A-99A8B5B04814}" destId="{13D12CE6-FBF2-4869-8BDD-8BBFE486EA74}" srcOrd="0" destOrd="0" presId="urn:microsoft.com/office/officeart/2005/8/layout/hierarchy4"/>
    <dgm:cxn modelId="{2B62CD5F-155E-9F46-B165-657E71176051}" type="presParOf" srcId="{13D12CE6-FBF2-4869-8BDD-8BBFE486EA74}" destId="{97F4B1D3-F0CC-4FC2-A466-3E416BF9D859}" srcOrd="0" destOrd="0" presId="urn:microsoft.com/office/officeart/2005/8/layout/hierarchy4"/>
    <dgm:cxn modelId="{088CB445-3EEF-6D4F-A8BC-9976F64910A8}" type="presParOf" srcId="{13D12CE6-FBF2-4869-8BDD-8BBFE486EA74}" destId="{C96F042D-4A9C-4341-9685-C31C5B74D31B}" srcOrd="1" destOrd="0" presId="urn:microsoft.com/office/officeart/2005/8/layout/hierarchy4"/>
    <dgm:cxn modelId="{04BC1BFC-1A38-0F49-A329-68A9F77F6600}" type="presParOf" srcId="{4F2FD53D-C91D-4D1A-8EEF-1AA078004521}" destId="{812B7E98-8170-4701-AC6B-EBF86B7332C3}" srcOrd="1" destOrd="0" presId="urn:microsoft.com/office/officeart/2005/8/layout/hierarchy4"/>
    <dgm:cxn modelId="{2D4AD13B-E64D-4141-BF6E-5534234AEC58}" type="presParOf" srcId="{4F2FD53D-C91D-4D1A-8EEF-1AA078004521}" destId="{E5367E04-F7DA-449B-AC94-A405164F4BD4}" srcOrd="2" destOrd="0" presId="urn:microsoft.com/office/officeart/2005/8/layout/hierarchy4"/>
    <dgm:cxn modelId="{A71BDEE5-85FE-8B41-ABDF-28C2E5786910}" type="presParOf" srcId="{E5367E04-F7DA-449B-AC94-A405164F4BD4}" destId="{56A21D5E-34CF-4E35-9881-746F1A7DC681}" srcOrd="0" destOrd="0" presId="urn:microsoft.com/office/officeart/2005/8/layout/hierarchy4"/>
    <dgm:cxn modelId="{6906B720-F7E7-7B4D-9573-9A8F30D83986}" type="presParOf" srcId="{E5367E04-F7DA-449B-AC94-A405164F4BD4}" destId="{E2D2AFF6-827E-4B5A-9360-9A61F90461F5}" srcOrd="1" destOrd="0" presId="urn:microsoft.com/office/officeart/2005/8/layout/hierarchy4"/>
    <dgm:cxn modelId="{68279854-32F0-094C-9965-DEAA9F1EDF77}" type="presParOf" srcId="{E5367E04-F7DA-449B-AC94-A405164F4BD4}" destId="{69E2964F-747E-4145-9BB5-A726E53263CE}" srcOrd="2" destOrd="0" presId="urn:microsoft.com/office/officeart/2005/8/layout/hierarchy4"/>
    <dgm:cxn modelId="{D98BDCE3-980E-C543-B01F-AC066CFDF9C3}" type="presParOf" srcId="{69E2964F-747E-4145-9BB5-A726E53263CE}" destId="{D6E71072-003F-4A34-BC73-E18F6309CC8D}" srcOrd="0" destOrd="0" presId="urn:microsoft.com/office/officeart/2005/8/layout/hierarchy4"/>
    <dgm:cxn modelId="{0F4C8EC9-33B1-574D-908A-F2B51D5C693C}" type="presParOf" srcId="{D6E71072-003F-4A34-BC73-E18F6309CC8D}" destId="{502CF7FE-1711-44BF-88FE-14648D1C455B}" srcOrd="0" destOrd="0" presId="urn:microsoft.com/office/officeart/2005/8/layout/hierarchy4"/>
    <dgm:cxn modelId="{966A7A22-9E76-444A-831F-B0A774DB7D78}" type="presParOf" srcId="{D6E71072-003F-4A34-BC73-E18F6309CC8D}" destId="{AAE77DE7-9E0C-4D5F-B123-E1EA8218FAF2}" srcOrd="1" destOrd="0" presId="urn:microsoft.com/office/officeart/2005/8/layout/hierarchy4"/>
    <dgm:cxn modelId="{D5650E62-0A51-5E46-8D66-04053D0ECEB7}" type="presParOf" srcId="{D6E71072-003F-4A34-BC73-E18F6309CC8D}" destId="{8952E20F-002F-4A55-B520-BBC56D41C2FC}" srcOrd="2" destOrd="0" presId="urn:microsoft.com/office/officeart/2005/8/layout/hierarchy4"/>
    <dgm:cxn modelId="{BD7CBE78-69BF-DB4C-B037-5D24C0F9876F}" type="presParOf" srcId="{8952E20F-002F-4A55-B520-BBC56D41C2FC}" destId="{E218141B-0D5F-4F9D-B282-7B8B29ABF5A6}" srcOrd="0" destOrd="0" presId="urn:microsoft.com/office/officeart/2005/8/layout/hierarchy4"/>
    <dgm:cxn modelId="{DAB6C332-00D2-0244-99D0-74C765D1A6C9}" type="presParOf" srcId="{E218141B-0D5F-4F9D-B282-7B8B29ABF5A6}" destId="{E527A786-3503-45AB-8D7D-089DE1FBF31E}" srcOrd="0" destOrd="0" presId="urn:microsoft.com/office/officeart/2005/8/layout/hierarchy4"/>
    <dgm:cxn modelId="{5C9E074F-FCFD-624A-91E8-335241E11EFD}" type="presParOf" srcId="{E218141B-0D5F-4F9D-B282-7B8B29ABF5A6}" destId="{B6661781-57EB-4434-B252-9A04D7CAEF84}" srcOrd="1" destOrd="0" presId="urn:microsoft.com/office/officeart/2005/8/layout/hierarchy4"/>
    <dgm:cxn modelId="{DD122EB0-A6F7-174B-9F96-8EFF8BCF9155}" type="presParOf" srcId="{8952E20F-002F-4A55-B520-BBC56D41C2FC}" destId="{939B191C-7D93-452C-BDDE-3B6D93EEA02B}" srcOrd="1" destOrd="0" presId="urn:microsoft.com/office/officeart/2005/8/layout/hierarchy4"/>
    <dgm:cxn modelId="{22C4CC79-2FD3-7A48-9A8D-D697779EE352}" type="presParOf" srcId="{8952E20F-002F-4A55-B520-BBC56D41C2FC}" destId="{C2A017F4-1AE5-4C40-B45A-1950AF363728}" srcOrd="2" destOrd="0" presId="urn:microsoft.com/office/officeart/2005/8/layout/hierarchy4"/>
    <dgm:cxn modelId="{C4F98334-544B-1E4E-A684-AB085B8BA984}" type="presParOf" srcId="{C2A017F4-1AE5-4C40-B45A-1950AF363728}" destId="{B503AC47-019F-4607-8720-2693A6B16120}" srcOrd="0" destOrd="0" presId="urn:microsoft.com/office/officeart/2005/8/layout/hierarchy4"/>
    <dgm:cxn modelId="{5C6CA803-2349-9749-8DC2-0D3BEFCDD630}" type="presParOf" srcId="{C2A017F4-1AE5-4C40-B45A-1950AF363728}" destId="{479856B4-1AF6-401E-A6BB-91748DE0F50F}" srcOrd="1" destOrd="0" presId="urn:microsoft.com/office/officeart/2005/8/layout/hierarchy4"/>
    <dgm:cxn modelId="{401A33B6-F6D3-B34A-BD67-96AF94508C72}" type="presParOf" srcId="{69E2964F-747E-4145-9BB5-A726E53263CE}" destId="{13FB074F-6027-4A20-ADE9-C3714D924500}" srcOrd="1" destOrd="0" presId="urn:microsoft.com/office/officeart/2005/8/layout/hierarchy4"/>
    <dgm:cxn modelId="{C23464CE-CD0B-474D-8C94-F6DF9F2A88F3}" type="presParOf" srcId="{69E2964F-747E-4145-9BB5-A726E53263CE}" destId="{52B9C407-98CE-44E1-A3F7-1E5F8C0D9D03}" srcOrd="2" destOrd="0" presId="urn:microsoft.com/office/officeart/2005/8/layout/hierarchy4"/>
    <dgm:cxn modelId="{5F3C4312-5105-2245-AC23-C0D9FEBFA44C}" type="presParOf" srcId="{52B9C407-98CE-44E1-A3F7-1E5F8C0D9D03}" destId="{CFAE806E-0A72-4078-839F-104F09DD087F}" srcOrd="0" destOrd="0" presId="urn:microsoft.com/office/officeart/2005/8/layout/hierarchy4"/>
    <dgm:cxn modelId="{714470CE-B896-C047-819B-9B8F3702DB06}" type="presParOf" srcId="{52B9C407-98CE-44E1-A3F7-1E5F8C0D9D03}" destId="{2305D716-4C86-47AE-BC37-124C548734D7}" srcOrd="1" destOrd="0" presId="urn:microsoft.com/office/officeart/2005/8/layout/hierarchy4"/>
    <dgm:cxn modelId="{82C24E1B-E75A-C94E-B1D0-43B2D11895F4}" type="presParOf" srcId="{52B9C407-98CE-44E1-A3F7-1E5F8C0D9D03}" destId="{63C909C0-FDA4-44F7-8F6E-6391ADA566FF}" srcOrd="2" destOrd="0" presId="urn:microsoft.com/office/officeart/2005/8/layout/hierarchy4"/>
    <dgm:cxn modelId="{D768139F-8E6B-BF49-A9B7-6F910B7C578D}" type="presParOf" srcId="{63C909C0-FDA4-44F7-8F6E-6391ADA566FF}" destId="{F54103FA-C592-422D-89E4-9E56AB5251E3}" srcOrd="0" destOrd="0" presId="urn:microsoft.com/office/officeart/2005/8/layout/hierarchy4"/>
    <dgm:cxn modelId="{7F63FECC-3956-B548-BDF2-ADF73218DC8C}" type="presParOf" srcId="{F54103FA-C592-422D-89E4-9E56AB5251E3}" destId="{449750A7-D835-449D-8F33-AC5D8BC03FA3}" srcOrd="0" destOrd="0" presId="urn:microsoft.com/office/officeart/2005/8/layout/hierarchy4"/>
    <dgm:cxn modelId="{00D5B3EF-9FDA-DB40-A09B-298C318B56DB}" type="presParOf" srcId="{F54103FA-C592-422D-89E4-9E56AB5251E3}" destId="{EC8715B1-D949-41C9-B3A1-1445FD6E2445}" srcOrd="1" destOrd="0" presId="urn:microsoft.com/office/officeart/2005/8/layout/hierarchy4"/>
    <dgm:cxn modelId="{838D1D8A-B5CB-B248-A3A5-9536B7EE80AE}" type="presParOf" srcId="{63C909C0-FDA4-44F7-8F6E-6391ADA566FF}" destId="{EA827F7D-F824-479C-ACD0-3E749662FE99}" srcOrd="1" destOrd="0" presId="urn:microsoft.com/office/officeart/2005/8/layout/hierarchy4"/>
    <dgm:cxn modelId="{9922803F-1A58-5F4E-AD03-457D07896DFB}" type="presParOf" srcId="{63C909C0-FDA4-44F7-8F6E-6391ADA566FF}" destId="{CA2324B9-F267-42B8-BD9D-CBA552C57E42}" srcOrd="2" destOrd="0" presId="urn:microsoft.com/office/officeart/2005/8/layout/hierarchy4"/>
    <dgm:cxn modelId="{7F787CA4-F6E6-DA4F-AE69-7F44AC6C39B8}" type="presParOf" srcId="{CA2324B9-F267-42B8-BD9D-CBA552C57E42}" destId="{0920680C-3819-4BB8-89B7-496D886E4CF9}" srcOrd="0" destOrd="0" presId="urn:microsoft.com/office/officeart/2005/8/layout/hierarchy4"/>
    <dgm:cxn modelId="{3F9C43CF-12FE-DE43-ABB7-8D3FCDBEBAB2}" type="presParOf" srcId="{CA2324B9-F267-42B8-BD9D-CBA552C57E42}" destId="{822306AA-516B-4144-A066-F25B38251F5F}" srcOrd="1" destOrd="0" presId="urn:microsoft.com/office/officeart/2005/8/layout/hierarchy4"/>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ACOC</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Hughes_Treitl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Manufacturer</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X</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chemeClr val="accent2">
            <a:alpha val="50000"/>
          </a:schemeClr>
        </a:solidFill>
      </dgm:spPr>
      <dgm:t>
        <a:bodyPr/>
        <a:lstStyle/>
        <a:p>
          <a:pPr algn="ctr"/>
          <a:r>
            <a:rPr lang="en-US" sz="1200">
              <a:latin typeface="Times New Roman" panose="02020603050405020304" pitchFamily="18" charset="0"/>
              <a:cs typeface="Times New Roman" panose="02020603050405020304" pitchFamily="18" charset="0"/>
            </a:rPr>
            <a:t>Heat Exchanger Type</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A7E84795-C725-4E0A-B680-DBD88E3B4670}">
      <dgm:prSet phldrT="[Text]" custT="1"/>
      <dgm:spPr>
        <a:solidFill>
          <a:schemeClr val="accent6">
            <a:alpha val="50000"/>
          </a:schemeClr>
        </a:solidFill>
      </dgm:spPr>
      <dgm:t>
        <a:bodyPr/>
        <a:lstStyle/>
        <a:p>
          <a:pPr algn="ctr"/>
          <a:r>
            <a:rPr lang="en-US" sz="1200">
              <a:latin typeface="Times New Roman" panose="02020603050405020304" pitchFamily="18" charset="0"/>
              <a:cs typeface="Times New Roman" panose="02020603050405020304" pitchFamily="18" charset="0"/>
            </a:rPr>
            <a:t>Model Number</a:t>
          </a:r>
        </a:p>
      </dgm:t>
    </dgm:pt>
    <dgm:pt modelId="{71395B20-EC4C-4AF7-A5F5-E111326E228C}" type="parTrans" cxnId="{E4BFB127-3586-49BF-99D2-0D717DA350E4}">
      <dgm:prSet/>
      <dgm:spPr/>
      <dgm:t>
        <a:bodyPr/>
        <a:lstStyle/>
        <a:p>
          <a:endParaRPr lang="en-US"/>
        </a:p>
      </dgm:t>
    </dgm:pt>
    <dgm:pt modelId="{8D34687F-6E26-4543-869B-97909C757C4B}" type="sibTrans" cxnId="{E4BFB127-3586-49BF-99D2-0D717DA350E4}">
      <dgm:prSet/>
      <dgm:spPr/>
      <dgm:t>
        <a:bodyPr/>
        <a:lstStyle/>
        <a:p>
          <a:endParaRPr lang="en-US"/>
        </a:p>
      </dgm:t>
    </dgm:pt>
    <dgm:pt modelId="{CA0D34F3-CC1C-4B2D-BA80-52B45D58CB6A}">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36E4E682-26BF-4B55-918F-8A2FB7727677}" type="parTrans" cxnId="{DA0D1F8E-E11B-47DD-8B08-C001CCDBC0F4}">
      <dgm:prSet/>
      <dgm:spPr/>
      <dgm:t>
        <a:bodyPr/>
        <a:lstStyle/>
        <a:p>
          <a:endParaRPr lang="en-US"/>
        </a:p>
      </dgm:t>
    </dgm:pt>
    <dgm:pt modelId="{AD4C2340-89B2-42EA-985C-F5E4DCD04A75}" type="sibTrans" cxnId="{DA0D1F8E-E11B-47DD-8B08-C001CCDBC0F4}">
      <dgm:prSet/>
      <dgm:spPr/>
      <dgm:t>
        <a:bodyPr/>
        <a:lstStyle/>
        <a:p>
          <a:endParaRPr lang="en-US"/>
        </a:p>
      </dgm:t>
    </dgm:pt>
    <dgm:pt modelId="{C75C10A8-C5BC-4C44-B626-43BB33E60253}">
      <dgm:prSet phldrT="[Text]" custT="1"/>
      <dgm:spPr/>
      <dgm:t>
        <a:bodyPr/>
        <a:lstStyle/>
        <a:p>
          <a:pPr algn="ctr"/>
          <a:r>
            <a:rPr lang="en-US" sz="1200">
              <a:latin typeface="Times New Roman" panose="02020603050405020304" pitchFamily="18" charset="0"/>
              <a:cs typeface="Times New Roman" panose="02020603050405020304" pitchFamily="18" charset="0"/>
            </a:rPr>
            <a:t>PN_70147</a:t>
          </a:r>
        </a:p>
      </dgm:t>
    </dgm:pt>
    <dgm:pt modelId="{B7D0A377-90F1-4F97-BE8E-B38750C588C0}" type="parTrans" cxnId="{E509D063-03B7-4543-A759-B7D6DB50841E}">
      <dgm:prSet/>
      <dgm:spPr/>
      <dgm:t>
        <a:bodyPr/>
        <a:lstStyle/>
        <a:p>
          <a:endParaRPr lang="en-US"/>
        </a:p>
      </dgm:t>
    </dgm:pt>
    <dgm:pt modelId="{9BC7EDA5-3835-41E3-93B6-50A932D2ABEA}" type="sibTrans" cxnId="{E509D063-03B7-4543-A759-B7D6DB50841E}">
      <dgm:prSet/>
      <dgm:spPr/>
      <dgm:t>
        <a:bodyPr/>
        <a:lstStyle/>
        <a:p>
          <a:endParaRPr lang="en-US"/>
        </a:p>
      </dgm:t>
    </dgm:pt>
    <dgm:pt modelId="{962129F1-D962-4133-A8F7-479CD55943B1}">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5DB5B9FF-5DEB-44FD-AB8A-DDDF4F01DAF2}" type="parTrans" cxnId="{21D5F6FC-29A5-4907-8976-7E632E3BC3C8}">
      <dgm:prSet/>
      <dgm:spPr/>
      <dgm:t>
        <a:bodyPr/>
        <a:lstStyle/>
        <a:p>
          <a:endParaRPr lang="en-US"/>
        </a:p>
      </dgm:t>
    </dgm:pt>
    <dgm:pt modelId="{ECEA3F13-3810-4882-88C9-73796394C478}" type="sibTrans" cxnId="{21D5F6FC-29A5-4907-8976-7E632E3BC3C8}">
      <dgm:prSet/>
      <dgm:spPr/>
      <dgm:t>
        <a:bodyPr/>
        <a:lstStyle/>
        <a:p>
          <a:endParaRPr lang="en-US"/>
        </a:p>
      </dgm:t>
    </dgm:pt>
    <dgm:pt modelId="{8DEED904-B715-40AF-9DF6-03DE908036A8}">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91FDFD42-F871-43D1-97EF-072BF822BF15}" type="parTrans" cxnId="{A90B0EB9-225E-4B36-B121-FDBBD6D160BD}">
      <dgm:prSet/>
      <dgm:spPr/>
      <dgm:t>
        <a:bodyPr/>
        <a:lstStyle/>
        <a:p>
          <a:endParaRPr lang="en-US"/>
        </a:p>
      </dgm:t>
    </dgm:pt>
    <dgm:pt modelId="{C9B73CA1-9A96-4ADD-9E11-4089795C9FA3}" type="sibTrans" cxnId="{A90B0EB9-225E-4B36-B121-FDBBD6D160BD}">
      <dgm:prSet/>
      <dgm:spPr/>
      <dgm:t>
        <a:bodyPr/>
        <a:lstStyle/>
        <a:p>
          <a:endParaRPr lang="en-US"/>
        </a:p>
      </dgm:t>
    </dgm:pt>
    <dgm:pt modelId="{EDAA0400-5042-4B11-8E2B-EDDC16658567}">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B4342A26-C51E-4092-A33B-E80A1980AB29}" type="parTrans" cxnId="{E69574B7-B314-4FAB-BFA3-A7260BF3B48E}">
      <dgm:prSet/>
      <dgm:spPr/>
      <dgm:t>
        <a:bodyPr/>
        <a:lstStyle/>
        <a:p>
          <a:endParaRPr lang="en-US"/>
        </a:p>
      </dgm:t>
    </dgm:pt>
    <dgm:pt modelId="{949AEE89-6148-4E17-8145-A5A7278E407F}" type="sibTrans" cxnId="{E69574B7-B314-4FAB-BFA3-A7260BF3B48E}">
      <dgm:prSet/>
      <dgm:spPr/>
      <dgm:t>
        <a:bodyPr/>
        <a:lstStyle/>
        <a:p>
          <a:endParaRPr lang="en-US"/>
        </a:p>
      </dgm:t>
    </dgm:pt>
    <dgm:pt modelId="{0ECD2A93-23A9-4EC3-AB21-5372A910A265}">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F590C563-00DA-4A3E-98A9-EA153C548BD3}" type="parTrans" cxnId="{6E1EDCDF-1C00-4230-89AA-E6D73C60E538}">
      <dgm:prSet/>
      <dgm:spPr/>
      <dgm:t>
        <a:bodyPr/>
        <a:lstStyle/>
        <a:p>
          <a:endParaRPr lang="en-US"/>
        </a:p>
      </dgm:t>
    </dgm:pt>
    <dgm:pt modelId="{7526DE42-1088-423F-8AE0-6B4556721943}" type="sibTrans" cxnId="{6E1EDCDF-1C00-4230-89AA-E6D73C60E538}">
      <dgm:prSet/>
      <dgm:spPr/>
      <dgm:t>
        <a:bodyPr/>
        <a:lstStyle/>
        <a:p>
          <a:endParaRPr lang="en-US"/>
        </a:p>
      </dgm:t>
    </dgm:pt>
    <dgm:pt modelId="{46FD0238-23B8-45D1-806B-7EB2F5746B3F}">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1BBD0BC3-6EC1-4398-B2A4-8E12ACCF87D3}" type="parTrans" cxnId="{DF26015B-A280-4041-962E-0F3E2C112C1C}">
      <dgm:prSet/>
      <dgm:spPr/>
      <dgm:t>
        <a:bodyPr/>
        <a:lstStyle/>
        <a:p>
          <a:endParaRPr lang="en-US"/>
        </a:p>
      </dgm:t>
    </dgm:pt>
    <dgm:pt modelId="{872FBAE0-9A7D-44C2-B710-990194C32968}" type="sibTrans" cxnId="{DF26015B-A280-4041-962E-0F3E2C112C1C}">
      <dgm:prSet/>
      <dgm:spPr/>
      <dgm:t>
        <a:bodyPr/>
        <a:lstStyle/>
        <a:p>
          <a:endParaRPr lang="en-US"/>
        </a:p>
      </dgm:t>
    </dgm:pt>
    <dgm:pt modelId="{02D58751-C32F-4C49-ACC3-93A950984D57}">
      <dgm:prSet phldrT="[Text]" custT="1"/>
      <dgm:spPr/>
      <dgm:t>
        <a:bodyPr/>
        <a:lstStyle/>
        <a:p>
          <a:pPr algn="ctr"/>
          <a:r>
            <a:rPr lang="en-US" sz="1200">
              <a:latin typeface="Times New Roman" panose="02020603050405020304" pitchFamily="18" charset="0"/>
              <a:cs typeface="Times New Roman" panose="02020603050405020304" pitchFamily="18" charset="0"/>
            </a:rPr>
            <a:t>Liquid</a:t>
          </a:r>
        </a:p>
      </dgm:t>
    </dgm:pt>
    <dgm:pt modelId="{F9BDAECA-0F43-44B1-B5D5-1D5C1A119570}" type="parTrans" cxnId="{1D2CDC2A-AD35-465F-8DD5-35BB3F8B2DE5}">
      <dgm:prSet/>
      <dgm:spPr/>
      <dgm:t>
        <a:bodyPr/>
        <a:lstStyle/>
        <a:p>
          <a:endParaRPr lang="en-US"/>
        </a:p>
      </dgm:t>
    </dgm:pt>
    <dgm:pt modelId="{95AF8116-1368-44D6-9A2A-E2122544A595}" type="sibTrans" cxnId="{1D2CDC2A-AD35-465F-8DD5-35BB3F8B2DE5}">
      <dgm:prSet/>
      <dgm:spPr/>
      <dgm:t>
        <a:bodyPr/>
        <a:lstStyle/>
        <a:p>
          <a:endParaRPr lang="en-US"/>
        </a:p>
      </dgm:t>
    </dgm:pt>
    <dgm:pt modelId="{621A5A90-ED57-4303-83BE-A56362AEA99E}">
      <dgm:prSet phldrT="[Text]" custT="1"/>
      <dgm:spPr/>
      <dgm:t>
        <a:bodyPr/>
        <a:lstStyle/>
        <a:p>
          <a:pPr algn="ctr"/>
          <a:r>
            <a:rPr lang="en-US" sz="1200">
              <a:latin typeface="Times New Roman" panose="02020603050405020304" pitchFamily="18" charset="0"/>
              <a:cs typeface="Times New Roman" panose="02020603050405020304" pitchFamily="18" charset="0"/>
            </a:rPr>
            <a:t>Lytron</a:t>
          </a:r>
        </a:p>
      </dgm:t>
    </dgm:pt>
    <dgm:pt modelId="{19142536-CB85-48F0-A3E9-924E836C65C9}" type="parTrans" cxnId="{9020C189-E3D2-4E98-8ED3-05CD7CE1F47F}">
      <dgm:prSet/>
      <dgm:spPr/>
      <dgm:t>
        <a:bodyPr/>
        <a:lstStyle/>
        <a:p>
          <a:endParaRPr lang="en-US"/>
        </a:p>
      </dgm:t>
    </dgm:pt>
    <dgm:pt modelId="{D51856D3-EC50-49F0-9591-BFEA28AC7BFB}" type="sibTrans" cxnId="{9020C189-E3D2-4E98-8ED3-05CD7CE1F47F}">
      <dgm:prSet/>
      <dgm:spPr/>
      <dgm:t>
        <a:bodyPr/>
        <a:lstStyle/>
        <a:p>
          <a:endParaRPr lang="en-US"/>
        </a:p>
      </dgm:t>
    </dgm:pt>
    <dgm:pt modelId="{75D87123-C214-4C1B-A344-7653E79D0F34}">
      <dgm:prSet phldrT="[Text]" custT="1"/>
      <dgm:spPr/>
      <dgm:t>
        <a:bodyPr/>
        <a:lstStyle/>
        <a:p>
          <a:pPr algn="ctr"/>
          <a:r>
            <a:rPr lang="en-US" sz="1200">
              <a:latin typeface="Times New Roman" panose="02020603050405020304" pitchFamily="18" charset="0"/>
              <a:cs typeface="Times New Roman" panose="02020603050405020304" pitchFamily="18" charset="0"/>
            </a:rPr>
            <a:t>LL820G12</a:t>
          </a:r>
        </a:p>
      </dgm:t>
    </dgm:pt>
    <dgm:pt modelId="{6A44C2B0-5DC8-4DF8-B8C9-7130C83754C8}" type="parTrans" cxnId="{1C83597B-D66A-4E30-AB02-F6CFEEFAAF06}">
      <dgm:prSet/>
      <dgm:spPr/>
      <dgm:t>
        <a:bodyPr/>
        <a:lstStyle/>
        <a:p>
          <a:endParaRPr lang="en-US"/>
        </a:p>
      </dgm:t>
    </dgm:pt>
    <dgm:pt modelId="{FAF5F9CF-EFB5-43A8-BA22-0C5CE4FC11E0}" type="sibTrans" cxnId="{1C83597B-D66A-4E30-AB02-F6CFEEFAAF06}">
      <dgm:prSet/>
      <dgm:spPr/>
      <dgm:t>
        <a:bodyPr/>
        <a:lstStyle/>
        <a:p>
          <a:endParaRPr lang="en-US"/>
        </a:p>
      </dgm:t>
    </dgm:pt>
    <dgm:pt modelId="{DC32AA1C-9A13-4B59-BE4C-E055A04D36AD}">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6FD6DF20-D12F-4434-AFEA-64A856D51A86}" type="parTrans" cxnId="{5A2738F1-FF88-4D2F-8B9A-2924B3394A1D}">
      <dgm:prSet/>
      <dgm:spPr/>
      <dgm:t>
        <a:bodyPr/>
        <a:lstStyle/>
        <a:p>
          <a:endParaRPr lang="en-US"/>
        </a:p>
      </dgm:t>
    </dgm:pt>
    <dgm:pt modelId="{33386C8A-66E2-4D52-9C5E-15D809398F86}" type="sibTrans" cxnId="{5A2738F1-FF88-4D2F-8B9A-2924B3394A1D}">
      <dgm:prSet/>
      <dgm:spPr/>
      <dgm:t>
        <a:bodyPr/>
        <a:lstStyle/>
        <a:p>
          <a:endParaRPr lang="en-US"/>
        </a:p>
      </dgm:t>
    </dgm:pt>
    <dgm:pt modelId="{A528B8AB-B5AD-4FB8-A821-84CE2CC8EB40}">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7C8F4001-2E0A-4EB7-AFFE-0239B55A26EA}" type="parTrans" cxnId="{ADED8D15-28B8-4635-81FC-594F675B50A1}">
      <dgm:prSet/>
      <dgm:spPr/>
      <dgm:t>
        <a:bodyPr/>
        <a:lstStyle/>
        <a:p>
          <a:endParaRPr lang="en-US"/>
        </a:p>
      </dgm:t>
    </dgm:pt>
    <dgm:pt modelId="{C088966E-FB12-4912-A468-AF3EE86ED8CA}" type="sibTrans" cxnId="{ADED8D15-28B8-4635-81FC-594F675B50A1}">
      <dgm:prSet/>
      <dgm:spPr/>
      <dgm:t>
        <a:bodyPr/>
        <a:lstStyle/>
        <a:p>
          <a:endParaRPr lang="en-US"/>
        </a:p>
      </dgm:t>
    </dgm:pt>
    <dgm:pt modelId="{03323757-BDE5-4209-8170-864028557B61}">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1CCED247-4C2A-4884-A44F-DB50BFC1387F}" type="parTrans" cxnId="{6F044097-7D20-4508-B3ED-A1E2095F361E}">
      <dgm:prSet/>
      <dgm:spPr/>
      <dgm:t>
        <a:bodyPr/>
        <a:lstStyle/>
        <a:p>
          <a:endParaRPr lang="en-US"/>
        </a:p>
      </dgm:t>
    </dgm:pt>
    <dgm:pt modelId="{9F3DA2A8-346B-47D0-BE2B-F37E30783E19}" type="sibTrans" cxnId="{6F044097-7D20-4508-B3ED-A1E2095F361E}">
      <dgm:prSet/>
      <dgm:spPr/>
      <dgm:t>
        <a:bodyPr/>
        <a:lstStyle/>
        <a:p>
          <a:endParaRPr lang="en-US"/>
        </a:p>
      </dgm:t>
    </dgm:pt>
    <dgm:pt modelId="{B2C7A459-6832-4C15-9F3A-B7BA153852DC}">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8A3BBCA3-FB32-41C5-8288-C54F8C3F7A8F}" type="parTrans" cxnId="{57330588-9C3C-420C-AFE5-E781421BE9F7}">
      <dgm:prSet/>
      <dgm:spPr/>
      <dgm:t>
        <a:bodyPr/>
        <a:lstStyle/>
        <a:p>
          <a:endParaRPr lang="en-US"/>
        </a:p>
      </dgm:t>
    </dgm:pt>
    <dgm:pt modelId="{53C11E74-67D9-4D0D-89ED-7B5CCA5585C0}" type="sibTrans" cxnId="{57330588-9C3C-420C-AFE5-E781421BE9F7}">
      <dgm:prSet/>
      <dgm:spPr/>
      <dgm:t>
        <a:bodyPr/>
        <a:lstStyle/>
        <a:p>
          <a:endParaRPr lang="en-US"/>
        </a:p>
      </dgm:t>
    </dgm:pt>
    <dgm:pt modelId="{3426F862-15CF-41B2-9EC1-B360531B37C1}">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53D3DF73-34BB-4CF1-B66F-3957EBB465B9}" type="parTrans" cxnId="{4FAE085B-5243-4894-B69B-EA788FA42554}">
      <dgm:prSet/>
      <dgm:spPr/>
      <dgm:t>
        <a:bodyPr/>
        <a:lstStyle/>
        <a:p>
          <a:endParaRPr lang="en-US"/>
        </a:p>
      </dgm:t>
    </dgm:pt>
    <dgm:pt modelId="{F342A887-DEDA-4B23-9090-78E36E599366}" type="sibTrans" cxnId="{4FAE085B-5243-4894-B69B-EA788FA42554}">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3" custScaleX="101417">
        <dgm:presLayoutVars>
          <dgm:chPref val="3"/>
        </dgm:presLayoutVars>
      </dgm:prSet>
      <dgm:spPr/>
      <dgm:t>
        <a:bodyPr/>
        <a:lstStyle/>
        <a:p>
          <a:endParaRPr lang="en-US"/>
        </a:p>
      </dgm:t>
    </dgm:pt>
    <dgm:pt modelId="{D72BEF9C-03E2-45EB-87B4-1426385C383B}" type="pres">
      <dgm:prSet presAssocID="{D2F4A519-CE97-4563-BBD7-9557A8A4C152}" presName="parTransThree" presStyleCnt="0"/>
      <dgm:spPr/>
    </dgm:pt>
    <dgm:pt modelId="{C96F042D-4A9C-4341-9685-C31C5B74D31B}" type="pres">
      <dgm:prSet presAssocID="{D2F4A519-CE97-4563-BBD7-9557A8A4C152}" presName="horzThree" presStyleCnt="0"/>
      <dgm:spPr/>
    </dgm:pt>
    <dgm:pt modelId="{66EEC738-2A69-4AD3-9EAF-C6090E57FC18}" type="pres">
      <dgm:prSet presAssocID="{A7E84795-C725-4E0A-B680-DBD88E3B4670}" presName="vertFour" presStyleCnt="0">
        <dgm:presLayoutVars>
          <dgm:chPref val="3"/>
        </dgm:presLayoutVars>
      </dgm:prSet>
      <dgm:spPr/>
    </dgm:pt>
    <dgm:pt modelId="{07B1FE63-BBEF-46F6-9D88-8A113B39DF75}" type="pres">
      <dgm:prSet presAssocID="{A7E84795-C725-4E0A-B680-DBD88E3B4670}" presName="txFour" presStyleLbl="node4" presStyleIdx="0" presStyleCnt="14">
        <dgm:presLayoutVars>
          <dgm:chPref val="3"/>
        </dgm:presLayoutVars>
      </dgm:prSet>
      <dgm:spPr/>
      <dgm:t>
        <a:bodyPr/>
        <a:lstStyle/>
        <a:p>
          <a:endParaRPr lang="en-US"/>
        </a:p>
      </dgm:t>
    </dgm:pt>
    <dgm:pt modelId="{6A3B5BBA-2262-472F-B827-3FFE9FE2ED70}" type="pres">
      <dgm:prSet presAssocID="{A7E84795-C725-4E0A-B680-DBD88E3B4670}" presName="parTransFour" presStyleCnt="0"/>
      <dgm:spPr/>
    </dgm:pt>
    <dgm:pt modelId="{C572E2B9-9892-4660-BA63-8DF8F6EB4467}" type="pres">
      <dgm:prSet presAssocID="{A7E84795-C725-4E0A-B680-DBD88E3B4670}" presName="horzFour" presStyleCnt="0"/>
      <dgm:spPr/>
    </dgm:pt>
    <dgm:pt modelId="{AE3DB937-AE95-443D-B336-0157EC4980B1}" type="pres">
      <dgm:prSet presAssocID="{CA0D34F3-CC1C-4B2D-BA80-52B45D58CB6A}" presName="vertFour" presStyleCnt="0">
        <dgm:presLayoutVars>
          <dgm:chPref val="3"/>
        </dgm:presLayoutVars>
      </dgm:prSet>
      <dgm:spPr/>
    </dgm:pt>
    <dgm:pt modelId="{8F6887E0-F517-4BCF-902A-E7C8E6C4A46A}" type="pres">
      <dgm:prSet presAssocID="{CA0D34F3-CC1C-4B2D-BA80-52B45D58CB6A}" presName="txFour" presStyleLbl="node4" presStyleIdx="1" presStyleCnt="14" custScaleX="328308">
        <dgm:presLayoutVars>
          <dgm:chPref val="3"/>
        </dgm:presLayoutVars>
      </dgm:prSet>
      <dgm:spPr/>
      <dgm:t>
        <a:bodyPr/>
        <a:lstStyle/>
        <a:p>
          <a:endParaRPr lang="en-US"/>
        </a:p>
      </dgm:t>
    </dgm:pt>
    <dgm:pt modelId="{51C33723-C920-491D-A653-F289DBE7977D}" type="pres">
      <dgm:prSet presAssocID="{CA0D34F3-CC1C-4B2D-BA80-52B45D58CB6A}" presName="horzFour"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1A0EB1EA-53E7-4E39-AD40-D19A7CDCD193}" type="pres">
      <dgm:prSet presAssocID="{02D58751-C32F-4C49-ACC3-93A950984D57}" presName="vertTwo" presStyleCnt="0"/>
      <dgm:spPr/>
    </dgm:pt>
    <dgm:pt modelId="{B7A2D3B2-92A9-4F05-B3C4-5408DE8398DC}" type="pres">
      <dgm:prSet presAssocID="{02D58751-C32F-4C49-ACC3-93A950984D57}" presName="txTwo" presStyleLbl="node2" presStyleIdx="1" presStyleCnt="3">
        <dgm:presLayoutVars>
          <dgm:chPref val="3"/>
        </dgm:presLayoutVars>
      </dgm:prSet>
      <dgm:spPr/>
      <dgm:t>
        <a:bodyPr/>
        <a:lstStyle/>
        <a:p>
          <a:endParaRPr lang="en-US"/>
        </a:p>
      </dgm:t>
    </dgm:pt>
    <dgm:pt modelId="{303703F7-0586-4F91-A022-98423CB63CAA}" type="pres">
      <dgm:prSet presAssocID="{02D58751-C32F-4C49-ACC3-93A950984D57}" presName="parTransTwo" presStyleCnt="0"/>
      <dgm:spPr/>
    </dgm:pt>
    <dgm:pt modelId="{B618D43E-CF82-4301-BC4B-76D06F51D165}" type="pres">
      <dgm:prSet presAssocID="{02D58751-C32F-4C49-ACC3-93A950984D57}" presName="horzTwo" presStyleCnt="0"/>
      <dgm:spPr/>
    </dgm:pt>
    <dgm:pt modelId="{DA631B4B-8D01-4AE8-9F5D-C6E23AEDAED8}" type="pres">
      <dgm:prSet presAssocID="{621A5A90-ED57-4303-83BE-A56362AEA99E}" presName="vertThree" presStyleCnt="0"/>
      <dgm:spPr/>
    </dgm:pt>
    <dgm:pt modelId="{59A1EFFF-A371-4A0B-BCAC-ABE26DC822A2}" type="pres">
      <dgm:prSet presAssocID="{621A5A90-ED57-4303-83BE-A56362AEA99E}" presName="txThree" presStyleLbl="node3" presStyleIdx="1" presStyleCnt="3">
        <dgm:presLayoutVars>
          <dgm:chPref val="3"/>
        </dgm:presLayoutVars>
      </dgm:prSet>
      <dgm:spPr/>
      <dgm:t>
        <a:bodyPr/>
        <a:lstStyle/>
        <a:p>
          <a:endParaRPr lang="en-US"/>
        </a:p>
      </dgm:t>
    </dgm:pt>
    <dgm:pt modelId="{82EA4196-0CF6-4C8C-B9E7-6A94FCC0235B}" type="pres">
      <dgm:prSet presAssocID="{621A5A90-ED57-4303-83BE-A56362AEA99E}" presName="parTransThree" presStyleCnt="0"/>
      <dgm:spPr/>
    </dgm:pt>
    <dgm:pt modelId="{258E150A-4F9F-4B78-B2D9-3631D2A6CC8B}" type="pres">
      <dgm:prSet presAssocID="{621A5A90-ED57-4303-83BE-A56362AEA99E}" presName="horzThree" presStyleCnt="0"/>
      <dgm:spPr/>
    </dgm:pt>
    <dgm:pt modelId="{FB33C0C4-6687-430F-9A10-9CDCFCC16D6F}" type="pres">
      <dgm:prSet presAssocID="{75D87123-C214-4C1B-A344-7653E79D0F34}" presName="vertFour" presStyleCnt="0">
        <dgm:presLayoutVars>
          <dgm:chPref val="3"/>
        </dgm:presLayoutVars>
      </dgm:prSet>
      <dgm:spPr/>
    </dgm:pt>
    <dgm:pt modelId="{6CB488C9-6C57-4800-823A-E22F80F09E53}" type="pres">
      <dgm:prSet presAssocID="{75D87123-C214-4C1B-A344-7653E79D0F34}" presName="txFour" presStyleLbl="node4" presStyleIdx="2" presStyleCnt="14">
        <dgm:presLayoutVars>
          <dgm:chPref val="3"/>
        </dgm:presLayoutVars>
      </dgm:prSet>
      <dgm:spPr/>
      <dgm:t>
        <a:bodyPr/>
        <a:lstStyle/>
        <a:p>
          <a:endParaRPr lang="en-US"/>
        </a:p>
      </dgm:t>
    </dgm:pt>
    <dgm:pt modelId="{0071D311-CB1F-46B2-8C4A-F080FBFD1BB9}" type="pres">
      <dgm:prSet presAssocID="{75D87123-C214-4C1B-A344-7653E79D0F34}" presName="parTransFour" presStyleCnt="0"/>
      <dgm:spPr/>
    </dgm:pt>
    <dgm:pt modelId="{146838F8-3A97-4869-9418-BA32DCD1E336}" type="pres">
      <dgm:prSet presAssocID="{75D87123-C214-4C1B-A344-7653E79D0F34}" presName="horzFour" presStyleCnt="0"/>
      <dgm:spPr/>
    </dgm:pt>
    <dgm:pt modelId="{CBF1F8DA-905D-461E-A499-82338DF7DBAE}" type="pres">
      <dgm:prSet presAssocID="{DC32AA1C-9A13-4B59-BE4C-E055A04D36AD}" presName="vertFour" presStyleCnt="0">
        <dgm:presLayoutVars>
          <dgm:chPref val="3"/>
        </dgm:presLayoutVars>
      </dgm:prSet>
      <dgm:spPr/>
    </dgm:pt>
    <dgm:pt modelId="{9A548302-F82D-4940-8F97-104714BA8911}" type="pres">
      <dgm:prSet presAssocID="{DC32AA1C-9A13-4B59-BE4C-E055A04D36AD}" presName="txFour" presStyleLbl="node4" presStyleIdx="3" presStyleCnt="14">
        <dgm:presLayoutVars>
          <dgm:chPref val="3"/>
        </dgm:presLayoutVars>
      </dgm:prSet>
      <dgm:spPr/>
      <dgm:t>
        <a:bodyPr/>
        <a:lstStyle/>
        <a:p>
          <a:endParaRPr lang="en-US"/>
        </a:p>
      </dgm:t>
    </dgm:pt>
    <dgm:pt modelId="{524BB5BE-914B-4F69-926E-1602EA1AD98A}" type="pres">
      <dgm:prSet presAssocID="{DC32AA1C-9A13-4B59-BE4C-E055A04D36AD}" presName="horzFour" presStyleCnt="0"/>
      <dgm:spPr/>
    </dgm:pt>
    <dgm:pt modelId="{7719CD98-6B36-4D36-8E94-04589DA1961D}" type="pres">
      <dgm:prSet presAssocID="{33386C8A-66E2-4D52-9C5E-15D809398F86}" presName="sibSpaceFour" presStyleCnt="0"/>
      <dgm:spPr/>
    </dgm:pt>
    <dgm:pt modelId="{B1503083-EBB1-4F95-8913-78DAA6B12683}" type="pres">
      <dgm:prSet presAssocID="{A528B8AB-B5AD-4FB8-A821-84CE2CC8EB40}" presName="vertFour" presStyleCnt="0">
        <dgm:presLayoutVars>
          <dgm:chPref val="3"/>
        </dgm:presLayoutVars>
      </dgm:prSet>
      <dgm:spPr/>
    </dgm:pt>
    <dgm:pt modelId="{E661D6E3-C96C-45A1-91CD-CB7E70595311}" type="pres">
      <dgm:prSet presAssocID="{A528B8AB-B5AD-4FB8-A821-84CE2CC8EB40}" presName="txFour" presStyleLbl="node4" presStyleIdx="4" presStyleCnt="14">
        <dgm:presLayoutVars>
          <dgm:chPref val="3"/>
        </dgm:presLayoutVars>
      </dgm:prSet>
      <dgm:spPr/>
      <dgm:t>
        <a:bodyPr/>
        <a:lstStyle/>
        <a:p>
          <a:endParaRPr lang="en-US"/>
        </a:p>
      </dgm:t>
    </dgm:pt>
    <dgm:pt modelId="{A58261FF-D1EE-452D-8838-A661EC11A3B2}" type="pres">
      <dgm:prSet presAssocID="{A528B8AB-B5AD-4FB8-A821-84CE2CC8EB40}" presName="horzFour" presStyleCnt="0"/>
      <dgm:spPr/>
    </dgm:pt>
    <dgm:pt modelId="{0BF553FB-0B83-4676-8FD1-EAA932BD3535}" type="pres">
      <dgm:prSet presAssocID="{C088966E-FB12-4912-A468-AF3EE86ED8CA}" presName="sibSpaceFour" presStyleCnt="0"/>
      <dgm:spPr/>
    </dgm:pt>
    <dgm:pt modelId="{9A203993-CC0F-4FC1-9D1E-41EA9FB2096B}" type="pres">
      <dgm:prSet presAssocID="{03323757-BDE5-4209-8170-864028557B61}" presName="vertFour" presStyleCnt="0">
        <dgm:presLayoutVars>
          <dgm:chPref val="3"/>
        </dgm:presLayoutVars>
      </dgm:prSet>
      <dgm:spPr/>
    </dgm:pt>
    <dgm:pt modelId="{E9D8B8E8-2F83-436E-B074-3CC9E6A665F4}" type="pres">
      <dgm:prSet presAssocID="{03323757-BDE5-4209-8170-864028557B61}" presName="txFour" presStyleLbl="node4" presStyleIdx="5" presStyleCnt="14">
        <dgm:presLayoutVars>
          <dgm:chPref val="3"/>
        </dgm:presLayoutVars>
      </dgm:prSet>
      <dgm:spPr/>
      <dgm:t>
        <a:bodyPr/>
        <a:lstStyle/>
        <a:p>
          <a:endParaRPr lang="en-US"/>
        </a:p>
      </dgm:t>
    </dgm:pt>
    <dgm:pt modelId="{BE384BCA-8301-4CD3-A895-9D9532E65FFC}" type="pres">
      <dgm:prSet presAssocID="{03323757-BDE5-4209-8170-864028557B61}" presName="horzFour" presStyleCnt="0"/>
      <dgm:spPr/>
    </dgm:pt>
    <dgm:pt modelId="{AAA1CC37-2695-408D-9031-1FA354D639F8}" type="pres">
      <dgm:prSet presAssocID="{9F3DA2A8-346B-47D0-BE2B-F37E30783E19}" presName="sibSpaceFour" presStyleCnt="0"/>
      <dgm:spPr/>
    </dgm:pt>
    <dgm:pt modelId="{A4E6558B-27FB-436B-981B-5E3D108F0AD2}" type="pres">
      <dgm:prSet presAssocID="{B2C7A459-6832-4C15-9F3A-B7BA153852DC}" presName="vertFour" presStyleCnt="0">
        <dgm:presLayoutVars>
          <dgm:chPref val="3"/>
        </dgm:presLayoutVars>
      </dgm:prSet>
      <dgm:spPr/>
    </dgm:pt>
    <dgm:pt modelId="{D8D3D53C-F98F-493B-BE0F-77C530CD8CCD}" type="pres">
      <dgm:prSet presAssocID="{B2C7A459-6832-4C15-9F3A-B7BA153852DC}" presName="txFour" presStyleLbl="node4" presStyleIdx="6" presStyleCnt="14">
        <dgm:presLayoutVars>
          <dgm:chPref val="3"/>
        </dgm:presLayoutVars>
      </dgm:prSet>
      <dgm:spPr/>
      <dgm:t>
        <a:bodyPr/>
        <a:lstStyle/>
        <a:p>
          <a:endParaRPr lang="en-US"/>
        </a:p>
      </dgm:t>
    </dgm:pt>
    <dgm:pt modelId="{9D5F7E81-CA62-44BE-A97C-B888CB288375}" type="pres">
      <dgm:prSet presAssocID="{B2C7A459-6832-4C15-9F3A-B7BA153852DC}" presName="horzFour" presStyleCnt="0"/>
      <dgm:spPr/>
    </dgm:pt>
    <dgm:pt modelId="{9CDB5E2E-6C1A-4A99-A182-97931537483D}" type="pres">
      <dgm:prSet presAssocID="{53C11E74-67D9-4D0D-89ED-7B5CCA5585C0}" presName="sibSpaceFour" presStyleCnt="0"/>
      <dgm:spPr/>
    </dgm:pt>
    <dgm:pt modelId="{579FF09D-B2CD-4D77-BD6C-72798D5A9740}" type="pres">
      <dgm:prSet presAssocID="{3426F862-15CF-41B2-9EC1-B360531B37C1}" presName="vertFour" presStyleCnt="0">
        <dgm:presLayoutVars>
          <dgm:chPref val="3"/>
        </dgm:presLayoutVars>
      </dgm:prSet>
      <dgm:spPr/>
    </dgm:pt>
    <dgm:pt modelId="{9D29B3D6-614A-4BB0-A28A-82D8173FBAE4}" type="pres">
      <dgm:prSet presAssocID="{3426F862-15CF-41B2-9EC1-B360531B37C1}" presName="txFour" presStyleLbl="node4" presStyleIdx="7" presStyleCnt="14">
        <dgm:presLayoutVars>
          <dgm:chPref val="3"/>
        </dgm:presLayoutVars>
      </dgm:prSet>
      <dgm:spPr/>
      <dgm:t>
        <a:bodyPr/>
        <a:lstStyle/>
        <a:p>
          <a:endParaRPr lang="en-US"/>
        </a:p>
      </dgm:t>
    </dgm:pt>
    <dgm:pt modelId="{7BF06E79-7CBC-4B4B-95B8-CABB9FF6CBFB}" type="pres">
      <dgm:prSet presAssocID="{3426F862-15CF-41B2-9EC1-B360531B37C1}" presName="horzFour" presStyleCnt="0"/>
      <dgm:spPr/>
    </dgm:pt>
    <dgm:pt modelId="{97843EC7-E560-4261-84E7-C028A12331EF}" type="pres">
      <dgm:prSet presAssocID="{95AF8116-1368-44D6-9A2A-E2122544A595}" presName="sibSpaceTwo"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2"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2" presStyleCnt="3">
        <dgm:presLayoutVars>
          <dgm:chPref val="3"/>
        </dgm:presLayoutVars>
      </dgm:prSet>
      <dgm:spPr/>
      <dgm:t>
        <a:bodyPr/>
        <a:lstStyle/>
        <a:p>
          <a:endParaRPr lang="en-US"/>
        </a:p>
      </dgm:t>
    </dgm:pt>
    <dgm:pt modelId="{8EFF0F61-EB85-402C-A75A-C11821E80FD5}" type="pres">
      <dgm:prSet presAssocID="{1871540A-97E4-4A12-A3A0-1A0E860CE157}" presName="parTransThree" presStyleCnt="0"/>
      <dgm:spPr/>
    </dgm:pt>
    <dgm:pt modelId="{B6661781-57EB-4434-B252-9A04D7CAEF84}" type="pres">
      <dgm:prSet presAssocID="{1871540A-97E4-4A12-A3A0-1A0E860CE157}" presName="horzThree" presStyleCnt="0"/>
      <dgm:spPr/>
    </dgm:pt>
    <dgm:pt modelId="{8068D242-43F6-4A03-8FE1-2D46AA2F742B}" type="pres">
      <dgm:prSet presAssocID="{C75C10A8-C5BC-4C44-B626-43BB33E60253}" presName="vertFour" presStyleCnt="0">
        <dgm:presLayoutVars>
          <dgm:chPref val="3"/>
        </dgm:presLayoutVars>
      </dgm:prSet>
      <dgm:spPr/>
    </dgm:pt>
    <dgm:pt modelId="{AE243C24-EEF6-4410-9399-47177ABCD4D5}" type="pres">
      <dgm:prSet presAssocID="{C75C10A8-C5BC-4C44-B626-43BB33E60253}" presName="txFour" presStyleLbl="node4" presStyleIdx="8" presStyleCnt="14">
        <dgm:presLayoutVars>
          <dgm:chPref val="3"/>
        </dgm:presLayoutVars>
      </dgm:prSet>
      <dgm:spPr/>
      <dgm:t>
        <a:bodyPr/>
        <a:lstStyle/>
        <a:p>
          <a:endParaRPr lang="en-US"/>
        </a:p>
      </dgm:t>
    </dgm:pt>
    <dgm:pt modelId="{85374EBC-7DB6-4FFC-B3CB-5647768E439D}" type="pres">
      <dgm:prSet presAssocID="{C75C10A8-C5BC-4C44-B626-43BB33E60253}" presName="parTransFour" presStyleCnt="0"/>
      <dgm:spPr/>
    </dgm:pt>
    <dgm:pt modelId="{618F6BEC-EC53-4CC5-BF02-51FB649F1CD3}" type="pres">
      <dgm:prSet presAssocID="{C75C10A8-C5BC-4C44-B626-43BB33E60253}" presName="horzFour" presStyleCnt="0"/>
      <dgm:spPr/>
    </dgm:pt>
    <dgm:pt modelId="{EA8E33A8-B106-443F-9060-F5F4FA8E9E7A}" type="pres">
      <dgm:prSet presAssocID="{962129F1-D962-4133-A8F7-479CD55943B1}" presName="vertFour" presStyleCnt="0">
        <dgm:presLayoutVars>
          <dgm:chPref val="3"/>
        </dgm:presLayoutVars>
      </dgm:prSet>
      <dgm:spPr/>
    </dgm:pt>
    <dgm:pt modelId="{5F2419D6-470F-4021-AD32-996C4CB93831}" type="pres">
      <dgm:prSet presAssocID="{962129F1-D962-4133-A8F7-479CD55943B1}" presName="txFour" presStyleLbl="node4" presStyleIdx="9" presStyleCnt="14">
        <dgm:presLayoutVars>
          <dgm:chPref val="3"/>
        </dgm:presLayoutVars>
      </dgm:prSet>
      <dgm:spPr/>
      <dgm:t>
        <a:bodyPr/>
        <a:lstStyle/>
        <a:p>
          <a:endParaRPr lang="en-US"/>
        </a:p>
      </dgm:t>
    </dgm:pt>
    <dgm:pt modelId="{6E241D33-FC93-47C7-A98E-47CF690D8FF6}" type="pres">
      <dgm:prSet presAssocID="{962129F1-D962-4133-A8F7-479CD55943B1}" presName="horzFour" presStyleCnt="0"/>
      <dgm:spPr/>
    </dgm:pt>
    <dgm:pt modelId="{8AE9B503-F683-4370-BE72-09803E26EA0B}" type="pres">
      <dgm:prSet presAssocID="{ECEA3F13-3810-4882-88C9-73796394C478}" presName="sibSpaceFour" presStyleCnt="0"/>
      <dgm:spPr/>
    </dgm:pt>
    <dgm:pt modelId="{9BF06000-17DD-4504-BCE6-F5EB852A5C4C}" type="pres">
      <dgm:prSet presAssocID="{8DEED904-B715-40AF-9DF6-03DE908036A8}" presName="vertFour" presStyleCnt="0">
        <dgm:presLayoutVars>
          <dgm:chPref val="3"/>
        </dgm:presLayoutVars>
      </dgm:prSet>
      <dgm:spPr/>
    </dgm:pt>
    <dgm:pt modelId="{B45968D5-F296-4549-B8D1-61069305DF93}" type="pres">
      <dgm:prSet presAssocID="{8DEED904-B715-40AF-9DF6-03DE908036A8}" presName="txFour" presStyleLbl="node4" presStyleIdx="10" presStyleCnt="14">
        <dgm:presLayoutVars>
          <dgm:chPref val="3"/>
        </dgm:presLayoutVars>
      </dgm:prSet>
      <dgm:spPr/>
      <dgm:t>
        <a:bodyPr/>
        <a:lstStyle/>
        <a:p>
          <a:endParaRPr lang="en-US"/>
        </a:p>
      </dgm:t>
    </dgm:pt>
    <dgm:pt modelId="{4A1B0BE8-F326-411C-B67F-E3C744CD16C7}" type="pres">
      <dgm:prSet presAssocID="{8DEED904-B715-40AF-9DF6-03DE908036A8}" presName="horzFour" presStyleCnt="0"/>
      <dgm:spPr/>
    </dgm:pt>
    <dgm:pt modelId="{5D1A2CF1-7A0C-48A0-AE03-45A69185AFEC}" type="pres">
      <dgm:prSet presAssocID="{C9B73CA1-9A96-4ADD-9E11-4089795C9FA3}" presName="sibSpaceFour" presStyleCnt="0"/>
      <dgm:spPr/>
    </dgm:pt>
    <dgm:pt modelId="{B535A136-C925-4C48-9C2D-BA20D5F65166}" type="pres">
      <dgm:prSet presAssocID="{EDAA0400-5042-4B11-8E2B-EDDC16658567}" presName="vertFour" presStyleCnt="0">
        <dgm:presLayoutVars>
          <dgm:chPref val="3"/>
        </dgm:presLayoutVars>
      </dgm:prSet>
      <dgm:spPr/>
    </dgm:pt>
    <dgm:pt modelId="{78D5F042-7342-414A-8732-C2FB5AB10CEF}" type="pres">
      <dgm:prSet presAssocID="{EDAA0400-5042-4B11-8E2B-EDDC16658567}" presName="txFour" presStyleLbl="node4" presStyleIdx="11" presStyleCnt="14">
        <dgm:presLayoutVars>
          <dgm:chPref val="3"/>
        </dgm:presLayoutVars>
      </dgm:prSet>
      <dgm:spPr/>
      <dgm:t>
        <a:bodyPr/>
        <a:lstStyle/>
        <a:p>
          <a:endParaRPr lang="en-US"/>
        </a:p>
      </dgm:t>
    </dgm:pt>
    <dgm:pt modelId="{9520ECEC-D49C-49BA-B6FB-522544C8BAE8}" type="pres">
      <dgm:prSet presAssocID="{EDAA0400-5042-4B11-8E2B-EDDC16658567}" presName="horzFour" presStyleCnt="0"/>
      <dgm:spPr/>
    </dgm:pt>
    <dgm:pt modelId="{275EDBCA-E228-4A2B-AB7F-CE0E22142AE6}" type="pres">
      <dgm:prSet presAssocID="{949AEE89-6148-4E17-8145-A5A7278E407F}" presName="sibSpaceFour" presStyleCnt="0"/>
      <dgm:spPr/>
    </dgm:pt>
    <dgm:pt modelId="{5AD0C2EF-53A3-40B6-9C10-5928DCA5645D}" type="pres">
      <dgm:prSet presAssocID="{0ECD2A93-23A9-4EC3-AB21-5372A910A265}" presName="vertFour" presStyleCnt="0">
        <dgm:presLayoutVars>
          <dgm:chPref val="3"/>
        </dgm:presLayoutVars>
      </dgm:prSet>
      <dgm:spPr/>
    </dgm:pt>
    <dgm:pt modelId="{61E4360C-475D-4B3B-8904-2BFF8B5A3435}" type="pres">
      <dgm:prSet presAssocID="{0ECD2A93-23A9-4EC3-AB21-5372A910A265}" presName="txFour" presStyleLbl="node4" presStyleIdx="12" presStyleCnt="14">
        <dgm:presLayoutVars>
          <dgm:chPref val="3"/>
        </dgm:presLayoutVars>
      </dgm:prSet>
      <dgm:spPr/>
      <dgm:t>
        <a:bodyPr/>
        <a:lstStyle/>
        <a:p>
          <a:endParaRPr lang="en-US"/>
        </a:p>
      </dgm:t>
    </dgm:pt>
    <dgm:pt modelId="{E3F1F13F-1509-4E27-A91A-AB402C49B2F1}" type="pres">
      <dgm:prSet presAssocID="{0ECD2A93-23A9-4EC3-AB21-5372A910A265}" presName="horzFour" presStyleCnt="0"/>
      <dgm:spPr/>
    </dgm:pt>
    <dgm:pt modelId="{41C48D66-B915-4848-A347-12AB9BBBF082}" type="pres">
      <dgm:prSet presAssocID="{7526DE42-1088-423F-8AE0-6B4556721943}" presName="sibSpaceFour" presStyleCnt="0"/>
      <dgm:spPr/>
    </dgm:pt>
    <dgm:pt modelId="{76A271B9-E6D2-4430-9D46-3FDA518ABFC3}" type="pres">
      <dgm:prSet presAssocID="{46FD0238-23B8-45D1-806B-7EB2F5746B3F}" presName="vertFour" presStyleCnt="0">
        <dgm:presLayoutVars>
          <dgm:chPref val="3"/>
        </dgm:presLayoutVars>
      </dgm:prSet>
      <dgm:spPr/>
    </dgm:pt>
    <dgm:pt modelId="{9225CFD8-7DFD-4868-8CD0-E704423C4E46}" type="pres">
      <dgm:prSet presAssocID="{46FD0238-23B8-45D1-806B-7EB2F5746B3F}" presName="txFour" presStyleLbl="node4" presStyleIdx="13" presStyleCnt="14">
        <dgm:presLayoutVars>
          <dgm:chPref val="3"/>
        </dgm:presLayoutVars>
      </dgm:prSet>
      <dgm:spPr/>
      <dgm:t>
        <a:bodyPr/>
        <a:lstStyle/>
        <a:p>
          <a:endParaRPr lang="en-US"/>
        </a:p>
      </dgm:t>
    </dgm:pt>
    <dgm:pt modelId="{AA6C5E85-0CC6-464E-ACFB-F2C3AF1B6E27}" type="pres">
      <dgm:prSet presAssocID="{46FD0238-23B8-45D1-806B-7EB2F5746B3F}" presName="horzFour" presStyleCnt="0"/>
      <dgm:spPr/>
    </dgm:pt>
  </dgm:ptLst>
  <dgm:cxnLst>
    <dgm:cxn modelId="{0165B5D5-6676-B646-B4A2-8B97479B2E12}" type="presOf" srcId="{B2C7A459-6832-4C15-9F3A-B7BA153852DC}" destId="{D8D3D53C-F98F-493B-BE0F-77C530CD8CCD}" srcOrd="0" destOrd="0" presId="urn:microsoft.com/office/officeart/2005/8/layout/hierarchy4"/>
    <dgm:cxn modelId="{31D104CC-AC64-C148-8331-485D8A6903AA}" type="presOf" srcId="{75D87123-C214-4C1B-A344-7653E79D0F34}" destId="{6CB488C9-6C57-4800-823A-E22F80F09E53}" srcOrd="0" destOrd="0" presId="urn:microsoft.com/office/officeart/2005/8/layout/hierarchy4"/>
    <dgm:cxn modelId="{57330588-9C3C-420C-AFE5-E781421BE9F7}" srcId="{75D87123-C214-4C1B-A344-7653E79D0F34}" destId="{B2C7A459-6832-4C15-9F3A-B7BA153852DC}" srcOrd="3" destOrd="0" parTransId="{8A3BBCA3-FB32-41C5-8288-C54F8C3F7A8F}" sibTransId="{53C11E74-67D9-4D0D-89ED-7B5CCA5585C0}"/>
    <dgm:cxn modelId="{3395FB63-B8E5-2145-B412-842CA1118EE4}" type="presOf" srcId="{D2F4A519-CE97-4563-BBD7-9557A8A4C152}" destId="{97F4B1D3-F0CC-4FC2-A466-3E416BF9D859}" srcOrd="0" destOrd="0" presId="urn:microsoft.com/office/officeart/2005/8/layout/hierarchy4"/>
    <dgm:cxn modelId="{CA99786C-B365-4242-97F5-A874967A2EEB}" type="presOf" srcId="{8DEED904-B715-40AF-9DF6-03DE908036A8}" destId="{B45968D5-F296-4549-B8D1-61069305DF93}" srcOrd="0" destOrd="0" presId="urn:microsoft.com/office/officeart/2005/8/layout/hierarchy4"/>
    <dgm:cxn modelId="{A90B0EB9-225E-4B36-B121-FDBBD6D160BD}" srcId="{C75C10A8-C5BC-4C44-B626-43BB33E60253}" destId="{8DEED904-B715-40AF-9DF6-03DE908036A8}" srcOrd="1" destOrd="0" parTransId="{91FDFD42-F871-43D1-97EF-072BF822BF15}" sibTransId="{C9B73CA1-9A96-4ADD-9E11-4089795C9FA3}"/>
    <dgm:cxn modelId="{9261922C-D8C7-4D47-AB60-872EC94CAE14}" type="presOf" srcId="{46FD0238-23B8-45D1-806B-7EB2F5746B3F}" destId="{9225CFD8-7DFD-4868-8CD0-E704423C4E46}" srcOrd="0" destOrd="0" presId="urn:microsoft.com/office/officeart/2005/8/layout/hierarchy4"/>
    <dgm:cxn modelId="{74AAD090-ABE8-4642-AF9A-7DAB66D7936C}" srcId="{6381B03E-A052-45E7-A4C5-D40E22EE431B}" destId="{D2F4A519-CE97-4563-BBD7-9557A8A4C152}" srcOrd="0" destOrd="0" parTransId="{F0106561-4BC3-43BD-A5D1-AFBC3444A802}" sibTransId="{C8FFCD8B-8E03-40AC-9EE0-45A999FE9D4D}"/>
    <dgm:cxn modelId="{1D2CDC2A-AD35-465F-8DD5-35BB3F8B2DE5}" srcId="{B59B6467-56E8-49D8-8798-9B4F25DDDDBA}" destId="{02D58751-C32F-4C49-ACC3-93A950984D57}" srcOrd="0" destOrd="0" parTransId="{F9BDAECA-0F43-44B1-B5D5-1D5C1A119570}" sibTransId="{95AF8116-1368-44D6-9A2A-E2122544A595}"/>
    <dgm:cxn modelId="{5A2738F1-FF88-4D2F-8B9A-2924B3394A1D}" srcId="{75D87123-C214-4C1B-A344-7653E79D0F34}" destId="{DC32AA1C-9A13-4B59-BE4C-E055A04D36AD}" srcOrd="0" destOrd="0" parTransId="{6FD6DF20-D12F-4434-AFEA-64A856D51A86}" sibTransId="{33386C8A-66E2-4D52-9C5E-15D809398F86}"/>
    <dgm:cxn modelId="{153BC1A7-A371-464B-8B07-AE6C974E818F}" srcId="{D5EB836D-8BB4-4414-BB62-22831FB560C9}" destId="{118408A2-2AF3-4D8B-90B2-D91CC9BADE52}" srcOrd="0" destOrd="0" parTransId="{53F1188A-B557-4924-9301-E056463F2DD7}" sibTransId="{0BA382DB-88DD-4FC0-86EE-202E4B458C34}"/>
    <dgm:cxn modelId="{4FAE085B-5243-4894-B69B-EA788FA42554}" srcId="{75D87123-C214-4C1B-A344-7653E79D0F34}" destId="{3426F862-15CF-41B2-9EC1-B360531B37C1}" srcOrd="4" destOrd="0" parTransId="{53D3DF73-34BB-4CF1-B66F-3957EBB465B9}" sibTransId="{F342A887-DEDA-4B23-9090-78E36E599366}"/>
    <dgm:cxn modelId="{B96DCA19-43E9-41D6-97FC-16B4D368E4C4}" srcId="{D5EB836D-8BB4-4414-BB62-22831FB560C9}" destId="{B59B6467-56E8-49D8-8798-9B4F25DDDDBA}" srcOrd="1" destOrd="0" parTransId="{2F31E880-289E-46C4-BF9F-57B23C36293C}" sibTransId="{973042D4-CC80-4186-A64F-2FB8AE53A628}"/>
    <dgm:cxn modelId="{9BA99A47-CED4-B443-A5EF-A8944F3D797D}" type="presOf" srcId="{03323757-BDE5-4209-8170-864028557B61}" destId="{E9D8B8E8-2F83-436E-B074-3CC9E6A665F4}" srcOrd="0" destOrd="0" presId="urn:microsoft.com/office/officeart/2005/8/layout/hierarchy4"/>
    <dgm:cxn modelId="{1C83597B-D66A-4E30-AB02-F6CFEEFAAF06}" srcId="{621A5A90-ED57-4303-83BE-A56362AEA99E}" destId="{75D87123-C214-4C1B-A344-7653E79D0F34}" srcOrd="0" destOrd="0" parTransId="{6A44C2B0-5DC8-4DF8-B8C9-7130C83754C8}" sibTransId="{FAF5F9CF-EFB5-43A8-BA22-0C5CE4FC11E0}"/>
    <dgm:cxn modelId="{21D5F6FC-29A5-4907-8976-7E632E3BC3C8}" srcId="{C75C10A8-C5BC-4C44-B626-43BB33E60253}" destId="{962129F1-D962-4133-A8F7-479CD55943B1}" srcOrd="0" destOrd="0" parTransId="{5DB5B9FF-5DEB-44FD-AB8A-DDDF4F01DAF2}" sibTransId="{ECEA3F13-3810-4882-88C9-73796394C478}"/>
    <dgm:cxn modelId="{7B5F9978-6CDD-174B-9AE1-455C8E8528BA}" type="presOf" srcId="{1871540A-97E4-4A12-A3A0-1A0E860CE157}" destId="{E527A786-3503-45AB-8D7D-089DE1FBF31E}" srcOrd="0" destOrd="0" presId="urn:microsoft.com/office/officeart/2005/8/layout/hierarchy4"/>
    <dgm:cxn modelId="{41A61829-6DE8-634F-B8D2-0972E6746EAF}" type="presOf" srcId="{0ECD2A93-23A9-4EC3-AB21-5372A910A265}" destId="{61E4360C-475D-4B3B-8904-2BFF8B5A3435}" srcOrd="0" destOrd="0" presId="urn:microsoft.com/office/officeart/2005/8/layout/hierarchy4"/>
    <dgm:cxn modelId="{E79BD80E-1EB0-6245-BF9E-A0D2AEC60534}" type="presOf" srcId="{CA0D34F3-CC1C-4B2D-BA80-52B45D58CB6A}" destId="{8F6887E0-F517-4BCF-902A-E7C8E6C4A46A}" srcOrd="0" destOrd="0" presId="urn:microsoft.com/office/officeart/2005/8/layout/hierarchy4"/>
    <dgm:cxn modelId="{A53D94D9-5CE8-FB4E-950A-C826463F26DB}" type="presOf" srcId="{118408A2-2AF3-4D8B-90B2-D91CC9BADE52}" destId="{8BADD555-F79C-4474-9664-E0981A7A5CEF}" srcOrd="0" destOrd="0" presId="urn:microsoft.com/office/officeart/2005/8/layout/hierarchy4"/>
    <dgm:cxn modelId="{949D8FC6-FC90-874C-A920-D817925992BB}" type="presOf" srcId="{02D58751-C32F-4C49-ACC3-93A950984D57}" destId="{B7A2D3B2-92A9-4F05-B3C4-5408DE8398DC}" srcOrd="0" destOrd="0" presId="urn:microsoft.com/office/officeart/2005/8/layout/hierarchy4"/>
    <dgm:cxn modelId="{34CD5F58-CF94-E242-A5BF-DCD4882EDC0D}" type="presOf" srcId="{A528B8AB-B5AD-4FB8-A821-84CE2CC8EB40}" destId="{E661D6E3-C96C-45A1-91CD-CB7E70595311}" srcOrd="0" destOrd="0" presId="urn:microsoft.com/office/officeart/2005/8/layout/hierarchy4"/>
    <dgm:cxn modelId="{D3AF6147-6551-DB46-9B68-BA8AB3B7AA79}" type="presOf" srcId="{6381B03E-A052-45E7-A4C5-D40E22EE431B}" destId="{3D977C79-6B61-4D7E-84CD-C330980B33A4}" srcOrd="0" destOrd="0" presId="urn:microsoft.com/office/officeart/2005/8/layout/hierarchy4"/>
    <dgm:cxn modelId="{F3E4FC4A-1E74-2F44-8514-3E10D1A12D47}" type="presOf" srcId="{D5EB836D-8BB4-4414-BB62-22831FB560C9}" destId="{4F2FD53D-C91D-4D1A-8EEF-1AA078004521}" srcOrd="0" destOrd="0" presId="urn:microsoft.com/office/officeart/2005/8/layout/hierarchy4"/>
    <dgm:cxn modelId="{E69574B7-B314-4FAB-BFA3-A7260BF3B48E}" srcId="{C75C10A8-C5BC-4C44-B626-43BB33E60253}" destId="{EDAA0400-5042-4B11-8E2B-EDDC16658567}" srcOrd="2" destOrd="0" parTransId="{B4342A26-C51E-4092-A33B-E80A1980AB29}" sibTransId="{949AEE89-6148-4E17-8145-A5A7278E407F}"/>
    <dgm:cxn modelId="{13239C36-08AF-4324-8B96-95889F460995}" srcId="{61142A5D-CC1F-400F-B504-E5BB73262699}" destId="{1871540A-97E4-4A12-A3A0-1A0E860CE157}" srcOrd="0" destOrd="0" parTransId="{B510AA84-4D93-479C-95EC-9F2602A90622}" sibTransId="{F89A70FF-E9DE-4FD5-A404-E86E71C5A48E}"/>
    <dgm:cxn modelId="{3219E68D-1786-FD43-9F4B-A1835343B8C9}" type="presOf" srcId="{61142A5D-CC1F-400F-B504-E5BB73262699}" destId="{502CF7FE-1711-44BF-88FE-14648D1C455B}" srcOrd="0" destOrd="0" presId="urn:microsoft.com/office/officeart/2005/8/layout/hierarchy4"/>
    <dgm:cxn modelId="{1BD9A84D-1F8B-B248-A33E-849E0FFB9C2C}" type="presOf" srcId="{621A5A90-ED57-4303-83BE-A56362AEA99E}" destId="{59A1EFFF-A371-4A0B-BCAC-ABE26DC822A2}"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A142DC03-4B08-42D0-A408-3833A07DC29A}" srcId="{B59B6467-56E8-49D8-8798-9B4F25DDDDBA}" destId="{61142A5D-CC1F-400F-B504-E5BB73262699}" srcOrd="1" destOrd="0" parTransId="{3E3AFBC4-DCFC-429B-A70F-749BC9D07AED}" sibTransId="{66B57E74-F8D4-4A5E-A24E-C76BED6DAC7A}"/>
    <dgm:cxn modelId="{9020C189-E3D2-4E98-8ED3-05CD7CE1F47F}" srcId="{02D58751-C32F-4C49-ACC3-93A950984D57}" destId="{621A5A90-ED57-4303-83BE-A56362AEA99E}" srcOrd="0" destOrd="0" parTransId="{19142536-CB85-48F0-A3E9-924E836C65C9}" sibTransId="{D51856D3-EC50-49F0-9591-BFEA28AC7BFB}"/>
    <dgm:cxn modelId="{6E1EDCDF-1C00-4230-89AA-E6D73C60E538}" srcId="{C75C10A8-C5BC-4C44-B626-43BB33E60253}" destId="{0ECD2A93-23A9-4EC3-AB21-5372A910A265}" srcOrd="3" destOrd="0" parTransId="{F590C563-00DA-4A3E-98A9-EA153C548BD3}" sibTransId="{7526DE42-1088-423F-8AE0-6B4556721943}"/>
    <dgm:cxn modelId="{9C6C5B1B-E8E7-1D49-A028-3BB0BBB0C8DD}" type="presOf" srcId="{DC32AA1C-9A13-4B59-BE4C-E055A04D36AD}" destId="{9A548302-F82D-4940-8F97-104714BA8911}" srcOrd="0" destOrd="0" presId="urn:microsoft.com/office/officeart/2005/8/layout/hierarchy4"/>
    <dgm:cxn modelId="{DA0D1F8E-E11B-47DD-8B08-C001CCDBC0F4}" srcId="{A7E84795-C725-4E0A-B680-DBD88E3B4670}" destId="{CA0D34F3-CC1C-4B2D-BA80-52B45D58CB6A}" srcOrd="0" destOrd="0" parTransId="{36E4E682-26BF-4B55-918F-8A2FB7727677}" sibTransId="{AD4C2340-89B2-42EA-985C-F5E4DCD04A75}"/>
    <dgm:cxn modelId="{D4FAC14C-96DF-F948-A338-428C6319FE27}" type="presOf" srcId="{EDAA0400-5042-4B11-8E2B-EDDC16658567}" destId="{78D5F042-7342-414A-8732-C2FB5AB10CEF}" srcOrd="0" destOrd="0" presId="urn:microsoft.com/office/officeart/2005/8/layout/hierarchy4"/>
    <dgm:cxn modelId="{0F29CB30-C05F-4047-970D-95EC995A6C8D}" type="presOf" srcId="{962129F1-D962-4133-A8F7-479CD55943B1}" destId="{5F2419D6-470F-4021-AD32-996C4CB93831}" srcOrd="0" destOrd="0" presId="urn:microsoft.com/office/officeart/2005/8/layout/hierarchy4"/>
    <dgm:cxn modelId="{E509D063-03B7-4543-A759-B7D6DB50841E}" srcId="{1871540A-97E4-4A12-A3A0-1A0E860CE157}" destId="{C75C10A8-C5BC-4C44-B626-43BB33E60253}" srcOrd="0" destOrd="0" parTransId="{B7D0A377-90F1-4F97-BE8E-B38750C588C0}" sibTransId="{9BC7EDA5-3835-41E3-93B6-50A932D2ABEA}"/>
    <dgm:cxn modelId="{459147F9-9908-2E40-B09C-3871BB54BC99}" type="presOf" srcId="{C75C10A8-C5BC-4C44-B626-43BB33E60253}" destId="{AE243C24-EEF6-4410-9399-47177ABCD4D5}" srcOrd="0" destOrd="0" presId="urn:microsoft.com/office/officeart/2005/8/layout/hierarchy4"/>
    <dgm:cxn modelId="{ADED8D15-28B8-4635-81FC-594F675B50A1}" srcId="{75D87123-C214-4C1B-A344-7653E79D0F34}" destId="{A528B8AB-B5AD-4FB8-A821-84CE2CC8EB40}" srcOrd="1" destOrd="0" parTransId="{7C8F4001-2E0A-4EB7-AFFE-0239B55A26EA}" sibTransId="{C088966E-FB12-4912-A468-AF3EE86ED8CA}"/>
    <dgm:cxn modelId="{6F044097-7D20-4508-B3ED-A1E2095F361E}" srcId="{75D87123-C214-4C1B-A344-7653E79D0F34}" destId="{03323757-BDE5-4209-8170-864028557B61}" srcOrd="2" destOrd="0" parTransId="{1CCED247-4C2A-4884-A44F-DB50BFC1387F}" sibTransId="{9F3DA2A8-346B-47D0-BE2B-F37E30783E19}"/>
    <dgm:cxn modelId="{DF26015B-A280-4041-962E-0F3E2C112C1C}" srcId="{C75C10A8-C5BC-4C44-B626-43BB33E60253}" destId="{46FD0238-23B8-45D1-806B-7EB2F5746B3F}" srcOrd="4" destOrd="0" parTransId="{1BBD0BC3-6EC1-4398-B2A4-8E12ACCF87D3}" sibTransId="{872FBAE0-9A7D-44C2-B710-990194C32968}"/>
    <dgm:cxn modelId="{024B6330-368B-ED43-AF90-28163DE62ABE}" type="presOf" srcId="{3426F862-15CF-41B2-9EC1-B360531B37C1}" destId="{9D29B3D6-614A-4BB0-A28A-82D8173FBAE4}" srcOrd="0" destOrd="0" presId="urn:microsoft.com/office/officeart/2005/8/layout/hierarchy4"/>
    <dgm:cxn modelId="{E4BFB127-3586-49BF-99D2-0D717DA350E4}" srcId="{D2F4A519-CE97-4563-BBD7-9557A8A4C152}" destId="{A7E84795-C725-4E0A-B680-DBD88E3B4670}" srcOrd="0" destOrd="0" parTransId="{71395B20-EC4C-4AF7-A5F5-E111326E228C}" sibTransId="{8D34687F-6E26-4543-869B-97909C757C4B}"/>
    <dgm:cxn modelId="{62BDDDE5-0241-304B-ADB8-0BD46630B0EE}" type="presOf" srcId="{B59B6467-56E8-49D8-8798-9B4F25DDDDBA}" destId="{56A21D5E-34CF-4E35-9881-746F1A7DC681}" srcOrd="0" destOrd="0" presId="urn:microsoft.com/office/officeart/2005/8/layout/hierarchy4"/>
    <dgm:cxn modelId="{46785626-3BA4-F44D-9553-54C9E97CBDB7}" type="presOf" srcId="{A7E84795-C725-4E0A-B680-DBD88E3B4670}" destId="{07B1FE63-BBEF-46F6-9D88-8A113B39DF75}" srcOrd="0" destOrd="0" presId="urn:microsoft.com/office/officeart/2005/8/layout/hierarchy4"/>
    <dgm:cxn modelId="{6719E38F-41D8-E840-B3F6-694B351CD373}" type="presParOf" srcId="{4F2FD53D-C91D-4D1A-8EEF-1AA078004521}" destId="{77E00DA7-0BCE-4A6F-B0F3-4BE47D4EFC23}" srcOrd="0" destOrd="0" presId="urn:microsoft.com/office/officeart/2005/8/layout/hierarchy4"/>
    <dgm:cxn modelId="{559622D8-6811-6C41-BAAD-EFDC0D5530D2}" type="presParOf" srcId="{77E00DA7-0BCE-4A6F-B0F3-4BE47D4EFC23}" destId="{8BADD555-F79C-4474-9664-E0981A7A5CEF}" srcOrd="0" destOrd="0" presId="urn:microsoft.com/office/officeart/2005/8/layout/hierarchy4"/>
    <dgm:cxn modelId="{C656B3B4-ADC5-4242-8C00-31BE4C4BF7A2}" type="presParOf" srcId="{77E00DA7-0BCE-4A6F-B0F3-4BE47D4EFC23}" destId="{5B32B62E-0E7C-473A-9E70-6542BEBCB0E9}" srcOrd="1" destOrd="0" presId="urn:microsoft.com/office/officeart/2005/8/layout/hierarchy4"/>
    <dgm:cxn modelId="{A45DABBE-63D4-C149-8ED7-79D54546EE0B}" type="presParOf" srcId="{77E00DA7-0BCE-4A6F-B0F3-4BE47D4EFC23}" destId="{64A84AE9-839E-49A4-920A-D9AB1FA607D7}" srcOrd="2" destOrd="0" presId="urn:microsoft.com/office/officeart/2005/8/layout/hierarchy4"/>
    <dgm:cxn modelId="{821A07AB-FFD5-1C4B-9D14-030989E90843}" type="presParOf" srcId="{64A84AE9-839E-49A4-920A-D9AB1FA607D7}" destId="{F73B989C-0977-4D34-8816-2C66B0102E04}" srcOrd="0" destOrd="0" presId="urn:microsoft.com/office/officeart/2005/8/layout/hierarchy4"/>
    <dgm:cxn modelId="{E6D6FC09-D720-4147-8D37-823D2E691CDA}" type="presParOf" srcId="{F73B989C-0977-4D34-8816-2C66B0102E04}" destId="{3D977C79-6B61-4D7E-84CD-C330980B33A4}" srcOrd="0" destOrd="0" presId="urn:microsoft.com/office/officeart/2005/8/layout/hierarchy4"/>
    <dgm:cxn modelId="{52C89EEA-EA32-A740-9075-81A46019550F}" type="presParOf" srcId="{F73B989C-0977-4D34-8816-2C66B0102E04}" destId="{7CF94F77-AEF5-4FAF-A6AA-F1868563E3CD}" srcOrd="1" destOrd="0" presId="urn:microsoft.com/office/officeart/2005/8/layout/hierarchy4"/>
    <dgm:cxn modelId="{3D161834-7FC1-BA47-A75A-7351F732B7CC}" type="presParOf" srcId="{F73B989C-0977-4D34-8816-2C66B0102E04}" destId="{E4FE17FE-C398-4D5D-9D9A-99A8B5B04814}" srcOrd="2" destOrd="0" presId="urn:microsoft.com/office/officeart/2005/8/layout/hierarchy4"/>
    <dgm:cxn modelId="{3F158C85-58D0-794B-AA1D-D17183B26E43}" type="presParOf" srcId="{E4FE17FE-C398-4D5D-9D9A-99A8B5B04814}" destId="{13D12CE6-FBF2-4869-8BDD-8BBFE486EA74}" srcOrd="0" destOrd="0" presId="urn:microsoft.com/office/officeart/2005/8/layout/hierarchy4"/>
    <dgm:cxn modelId="{9CDDBF10-888E-664F-BF4B-ECE24D680CDD}" type="presParOf" srcId="{13D12CE6-FBF2-4869-8BDD-8BBFE486EA74}" destId="{97F4B1D3-F0CC-4FC2-A466-3E416BF9D859}" srcOrd="0" destOrd="0" presId="urn:microsoft.com/office/officeart/2005/8/layout/hierarchy4"/>
    <dgm:cxn modelId="{6D7EC6F3-1B42-104F-AF14-BDD19DDFF1C7}" type="presParOf" srcId="{13D12CE6-FBF2-4869-8BDD-8BBFE486EA74}" destId="{D72BEF9C-03E2-45EB-87B4-1426385C383B}" srcOrd="1" destOrd="0" presId="urn:microsoft.com/office/officeart/2005/8/layout/hierarchy4"/>
    <dgm:cxn modelId="{0E960722-CE75-8F42-A6BC-6D0A86CE579C}" type="presParOf" srcId="{13D12CE6-FBF2-4869-8BDD-8BBFE486EA74}" destId="{C96F042D-4A9C-4341-9685-C31C5B74D31B}" srcOrd="2" destOrd="0" presId="urn:microsoft.com/office/officeart/2005/8/layout/hierarchy4"/>
    <dgm:cxn modelId="{3B91C86F-6084-C644-9037-4C60C2D396C5}" type="presParOf" srcId="{C96F042D-4A9C-4341-9685-C31C5B74D31B}" destId="{66EEC738-2A69-4AD3-9EAF-C6090E57FC18}" srcOrd="0" destOrd="0" presId="urn:microsoft.com/office/officeart/2005/8/layout/hierarchy4"/>
    <dgm:cxn modelId="{2E6E6EBE-F268-7C4A-BF23-7971BD9DE684}" type="presParOf" srcId="{66EEC738-2A69-4AD3-9EAF-C6090E57FC18}" destId="{07B1FE63-BBEF-46F6-9D88-8A113B39DF75}" srcOrd="0" destOrd="0" presId="urn:microsoft.com/office/officeart/2005/8/layout/hierarchy4"/>
    <dgm:cxn modelId="{B4A91EB9-889E-9D40-9625-D4CC0BA95E5B}" type="presParOf" srcId="{66EEC738-2A69-4AD3-9EAF-C6090E57FC18}" destId="{6A3B5BBA-2262-472F-B827-3FFE9FE2ED70}" srcOrd="1" destOrd="0" presId="urn:microsoft.com/office/officeart/2005/8/layout/hierarchy4"/>
    <dgm:cxn modelId="{EC611BA6-38C0-A74C-BA0B-0E7977374792}" type="presParOf" srcId="{66EEC738-2A69-4AD3-9EAF-C6090E57FC18}" destId="{C572E2B9-9892-4660-BA63-8DF8F6EB4467}" srcOrd="2" destOrd="0" presId="urn:microsoft.com/office/officeart/2005/8/layout/hierarchy4"/>
    <dgm:cxn modelId="{F0A5E695-DD1B-BE43-BDB9-6151BE2F68DF}" type="presParOf" srcId="{C572E2B9-9892-4660-BA63-8DF8F6EB4467}" destId="{AE3DB937-AE95-443D-B336-0157EC4980B1}" srcOrd="0" destOrd="0" presId="urn:microsoft.com/office/officeart/2005/8/layout/hierarchy4"/>
    <dgm:cxn modelId="{F5C7C56D-2FBF-1D41-ABFE-DB2F0F8D0306}" type="presParOf" srcId="{AE3DB937-AE95-443D-B336-0157EC4980B1}" destId="{8F6887E0-F517-4BCF-902A-E7C8E6C4A46A}" srcOrd="0" destOrd="0" presId="urn:microsoft.com/office/officeart/2005/8/layout/hierarchy4"/>
    <dgm:cxn modelId="{8B712E4F-5166-5241-B7CC-0DA0AE6D724D}" type="presParOf" srcId="{AE3DB937-AE95-443D-B336-0157EC4980B1}" destId="{51C33723-C920-491D-A653-F289DBE7977D}" srcOrd="1" destOrd="0" presId="urn:microsoft.com/office/officeart/2005/8/layout/hierarchy4"/>
    <dgm:cxn modelId="{FBDEEAE5-20C1-734E-9B10-FE1E85EA16C7}" type="presParOf" srcId="{4F2FD53D-C91D-4D1A-8EEF-1AA078004521}" destId="{812B7E98-8170-4701-AC6B-EBF86B7332C3}" srcOrd="1" destOrd="0" presId="urn:microsoft.com/office/officeart/2005/8/layout/hierarchy4"/>
    <dgm:cxn modelId="{8D485E0A-8818-2C44-850F-E7BC2DEB8FE4}" type="presParOf" srcId="{4F2FD53D-C91D-4D1A-8EEF-1AA078004521}" destId="{E5367E04-F7DA-449B-AC94-A405164F4BD4}" srcOrd="2" destOrd="0" presId="urn:microsoft.com/office/officeart/2005/8/layout/hierarchy4"/>
    <dgm:cxn modelId="{DEA2291A-6D0E-6941-9741-A56AC04A6F70}" type="presParOf" srcId="{E5367E04-F7DA-449B-AC94-A405164F4BD4}" destId="{56A21D5E-34CF-4E35-9881-746F1A7DC681}" srcOrd="0" destOrd="0" presId="urn:microsoft.com/office/officeart/2005/8/layout/hierarchy4"/>
    <dgm:cxn modelId="{0FB5D0C3-8C60-3C49-806C-C55423150DB6}" type="presParOf" srcId="{E5367E04-F7DA-449B-AC94-A405164F4BD4}" destId="{E2D2AFF6-827E-4B5A-9360-9A61F90461F5}" srcOrd="1" destOrd="0" presId="urn:microsoft.com/office/officeart/2005/8/layout/hierarchy4"/>
    <dgm:cxn modelId="{E88F76B1-12D2-B649-AF88-AB2C9FACD589}" type="presParOf" srcId="{E5367E04-F7DA-449B-AC94-A405164F4BD4}" destId="{69E2964F-747E-4145-9BB5-A726E53263CE}" srcOrd="2" destOrd="0" presId="urn:microsoft.com/office/officeart/2005/8/layout/hierarchy4"/>
    <dgm:cxn modelId="{E4AB9F5C-0564-0447-9C77-5E2C84CC913A}" type="presParOf" srcId="{69E2964F-747E-4145-9BB5-A726E53263CE}" destId="{1A0EB1EA-53E7-4E39-AD40-D19A7CDCD193}" srcOrd="0" destOrd="0" presId="urn:microsoft.com/office/officeart/2005/8/layout/hierarchy4"/>
    <dgm:cxn modelId="{79491156-488B-FB40-9CCA-CB82FBA336FA}" type="presParOf" srcId="{1A0EB1EA-53E7-4E39-AD40-D19A7CDCD193}" destId="{B7A2D3B2-92A9-4F05-B3C4-5408DE8398DC}" srcOrd="0" destOrd="0" presId="urn:microsoft.com/office/officeart/2005/8/layout/hierarchy4"/>
    <dgm:cxn modelId="{069C1ACF-3DDF-1E45-BD49-510304E970DB}" type="presParOf" srcId="{1A0EB1EA-53E7-4E39-AD40-D19A7CDCD193}" destId="{303703F7-0586-4F91-A022-98423CB63CAA}" srcOrd="1" destOrd="0" presId="urn:microsoft.com/office/officeart/2005/8/layout/hierarchy4"/>
    <dgm:cxn modelId="{4E412643-EBFD-3443-9C09-D42DD9C9A39B}" type="presParOf" srcId="{1A0EB1EA-53E7-4E39-AD40-D19A7CDCD193}" destId="{B618D43E-CF82-4301-BC4B-76D06F51D165}" srcOrd="2" destOrd="0" presId="urn:microsoft.com/office/officeart/2005/8/layout/hierarchy4"/>
    <dgm:cxn modelId="{D65D9E8E-7CA8-8E46-8D1D-183C80FBF997}" type="presParOf" srcId="{B618D43E-CF82-4301-BC4B-76D06F51D165}" destId="{DA631B4B-8D01-4AE8-9F5D-C6E23AEDAED8}" srcOrd="0" destOrd="0" presId="urn:microsoft.com/office/officeart/2005/8/layout/hierarchy4"/>
    <dgm:cxn modelId="{5B6261CD-0537-D148-AD3D-2AD768FE6B4E}" type="presParOf" srcId="{DA631B4B-8D01-4AE8-9F5D-C6E23AEDAED8}" destId="{59A1EFFF-A371-4A0B-BCAC-ABE26DC822A2}" srcOrd="0" destOrd="0" presId="urn:microsoft.com/office/officeart/2005/8/layout/hierarchy4"/>
    <dgm:cxn modelId="{BC21D425-876C-3842-8FDE-35C7B8A0F7FB}" type="presParOf" srcId="{DA631B4B-8D01-4AE8-9F5D-C6E23AEDAED8}" destId="{82EA4196-0CF6-4C8C-B9E7-6A94FCC0235B}" srcOrd="1" destOrd="0" presId="urn:microsoft.com/office/officeart/2005/8/layout/hierarchy4"/>
    <dgm:cxn modelId="{9DC15780-BC4B-9748-872E-D9482CED26C7}" type="presParOf" srcId="{DA631B4B-8D01-4AE8-9F5D-C6E23AEDAED8}" destId="{258E150A-4F9F-4B78-B2D9-3631D2A6CC8B}" srcOrd="2" destOrd="0" presId="urn:microsoft.com/office/officeart/2005/8/layout/hierarchy4"/>
    <dgm:cxn modelId="{F4D0F06C-F5E5-F941-948B-7FE6A1594B49}" type="presParOf" srcId="{258E150A-4F9F-4B78-B2D9-3631D2A6CC8B}" destId="{FB33C0C4-6687-430F-9A10-9CDCFCC16D6F}" srcOrd="0" destOrd="0" presId="urn:microsoft.com/office/officeart/2005/8/layout/hierarchy4"/>
    <dgm:cxn modelId="{1C4C7FA8-2E5F-EE45-9C94-CA9FE24D3584}" type="presParOf" srcId="{FB33C0C4-6687-430F-9A10-9CDCFCC16D6F}" destId="{6CB488C9-6C57-4800-823A-E22F80F09E53}" srcOrd="0" destOrd="0" presId="urn:microsoft.com/office/officeart/2005/8/layout/hierarchy4"/>
    <dgm:cxn modelId="{34825415-A288-D145-B71C-0D7A7DE04629}" type="presParOf" srcId="{FB33C0C4-6687-430F-9A10-9CDCFCC16D6F}" destId="{0071D311-CB1F-46B2-8C4A-F080FBFD1BB9}" srcOrd="1" destOrd="0" presId="urn:microsoft.com/office/officeart/2005/8/layout/hierarchy4"/>
    <dgm:cxn modelId="{C72D6191-F1C6-D740-80ED-1F172A589D3B}" type="presParOf" srcId="{FB33C0C4-6687-430F-9A10-9CDCFCC16D6F}" destId="{146838F8-3A97-4869-9418-BA32DCD1E336}" srcOrd="2" destOrd="0" presId="urn:microsoft.com/office/officeart/2005/8/layout/hierarchy4"/>
    <dgm:cxn modelId="{9D8599A8-6237-A64A-BABF-07C802109AAA}" type="presParOf" srcId="{146838F8-3A97-4869-9418-BA32DCD1E336}" destId="{CBF1F8DA-905D-461E-A499-82338DF7DBAE}" srcOrd="0" destOrd="0" presId="urn:microsoft.com/office/officeart/2005/8/layout/hierarchy4"/>
    <dgm:cxn modelId="{1DC5D380-B1C0-9B47-A2A6-402FC929AF2E}" type="presParOf" srcId="{CBF1F8DA-905D-461E-A499-82338DF7DBAE}" destId="{9A548302-F82D-4940-8F97-104714BA8911}" srcOrd="0" destOrd="0" presId="urn:microsoft.com/office/officeart/2005/8/layout/hierarchy4"/>
    <dgm:cxn modelId="{EE920485-F23D-1348-BB9F-B71540A85D26}" type="presParOf" srcId="{CBF1F8DA-905D-461E-A499-82338DF7DBAE}" destId="{524BB5BE-914B-4F69-926E-1602EA1AD98A}" srcOrd="1" destOrd="0" presId="urn:microsoft.com/office/officeart/2005/8/layout/hierarchy4"/>
    <dgm:cxn modelId="{1DEA0481-46E4-2146-89F0-08022B4F57A8}" type="presParOf" srcId="{146838F8-3A97-4869-9418-BA32DCD1E336}" destId="{7719CD98-6B36-4D36-8E94-04589DA1961D}" srcOrd="1" destOrd="0" presId="urn:microsoft.com/office/officeart/2005/8/layout/hierarchy4"/>
    <dgm:cxn modelId="{216BC19F-D9A6-2D41-87A4-8D9187A6B2CF}" type="presParOf" srcId="{146838F8-3A97-4869-9418-BA32DCD1E336}" destId="{B1503083-EBB1-4F95-8913-78DAA6B12683}" srcOrd="2" destOrd="0" presId="urn:microsoft.com/office/officeart/2005/8/layout/hierarchy4"/>
    <dgm:cxn modelId="{FAE67D2E-DFD9-CC46-BDD1-B876640AC477}" type="presParOf" srcId="{B1503083-EBB1-4F95-8913-78DAA6B12683}" destId="{E661D6E3-C96C-45A1-91CD-CB7E70595311}" srcOrd="0" destOrd="0" presId="urn:microsoft.com/office/officeart/2005/8/layout/hierarchy4"/>
    <dgm:cxn modelId="{1414CDCA-89AE-4849-88AE-E75FECFEAC35}" type="presParOf" srcId="{B1503083-EBB1-4F95-8913-78DAA6B12683}" destId="{A58261FF-D1EE-452D-8838-A661EC11A3B2}" srcOrd="1" destOrd="0" presId="urn:microsoft.com/office/officeart/2005/8/layout/hierarchy4"/>
    <dgm:cxn modelId="{0D0A9A50-4326-8244-927D-E927F84D76EC}" type="presParOf" srcId="{146838F8-3A97-4869-9418-BA32DCD1E336}" destId="{0BF553FB-0B83-4676-8FD1-EAA932BD3535}" srcOrd="3" destOrd="0" presId="urn:microsoft.com/office/officeart/2005/8/layout/hierarchy4"/>
    <dgm:cxn modelId="{500A9070-65D8-1540-ADA1-0E4818BB4AFA}" type="presParOf" srcId="{146838F8-3A97-4869-9418-BA32DCD1E336}" destId="{9A203993-CC0F-4FC1-9D1E-41EA9FB2096B}" srcOrd="4" destOrd="0" presId="urn:microsoft.com/office/officeart/2005/8/layout/hierarchy4"/>
    <dgm:cxn modelId="{0D3F2FB7-4BB0-AB42-B845-74CF15830FFA}" type="presParOf" srcId="{9A203993-CC0F-4FC1-9D1E-41EA9FB2096B}" destId="{E9D8B8E8-2F83-436E-B074-3CC9E6A665F4}" srcOrd="0" destOrd="0" presId="urn:microsoft.com/office/officeart/2005/8/layout/hierarchy4"/>
    <dgm:cxn modelId="{33D85438-2E67-F642-9C0F-FEE3AA73BAFB}" type="presParOf" srcId="{9A203993-CC0F-4FC1-9D1E-41EA9FB2096B}" destId="{BE384BCA-8301-4CD3-A895-9D9532E65FFC}" srcOrd="1" destOrd="0" presId="urn:microsoft.com/office/officeart/2005/8/layout/hierarchy4"/>
    <dgm:cxn modelId="{66DF3AA8-81F0-2F44-957A-67AA7B67AA90}" type="presParOf" srcId="{146838F8-3A97-4869-9418-BA32DCD1E336}" destId="{AAA1CC37-2695-408D-9031-1FA354D639F8}" srcOrd="5" destOrd="0" presId="urn:microsoft.com/office/officeart/2005/8/layout/hierarchy4"/>
    <dgm:cxn modelId="{581052C9-573F-904B-9A96-C7906FC30B30}" type="presParOf" srcId="{146838F8-3A97-4869-9418-BA32DCD1E336}" destId="{A4E6558B-27FB-436B-981B-5E3D108F0AD2}" srcOrd="6" destOrd="0" presId="urn:microsoft.com/office/officeart/2005/8/layout/hierarchy4"/>
    <dgm:cxn modelId="{43213ED9-AFB7-3B47-9CD9-E4C04F4524EC}" type="presParOf" srcId="{A4E6558B-27FB-436B-981B-5E3D108F0AD2}" destId="{D8D3D53C-F98F-493B-BE0F-77C530CD8CCD}" srcOrd="0" destOrd="0" presId="urn:microsoft.com/office/officeart/2005/8/layout/hierarchy4"/>
    <dgm:cxn modelId="{BFE1F819-06AE-AD41-BC37-0650A2CD6BB1}" type="presParOf" srcId="{A4E6558B-27FB-436B-981B-5E3D108F0AD2}" destId="{9D5F7E81-CA62-44BE-A97C-B888CB288375}" srcOrd="1" destOrd="0" presId="urn:microsoft.com/office/officeart/2005/8/layout/hierarchy4"/>
    <dgm:cxn modelId="{6173D4C5-FEBF-D449-A4E9-4B62B168546F}" type="presParOf" srcId="{146838F8-3A97-4869-9418-BA32DCD1E336}" destId="{9CDB5E2E-6C1A-4A99-A182-97931537483D}" srcOrd="7" destOrd="0" presId="urn:microsoft.com/office/officeart/2005/8/layout/hierarchy4"/>
    <dgm:cxn modelId="{DC5C9713-B126-744E-82FC-D22EE7D58648}" type="presParOf" srcId="{146838F8-3A97-4869-9418-BA32DCD1E336}" destId="{579FF09D-B2CD-4D77-BD6C-72798D5A9740}" srcOrd="8" destOrd="0" presId="urn:microsoft.com/office/officeart/2005/8/layout/hierarchy4"/>
    <dgm:cxn modelId="{3990A57B-A0FE-E34F-8C7A-74706BC012B0}" type="presParOf" srcId="{579FF09D-B2CD-4D77-BD6C-72798D5A9740}" destId="{9D29B3D6-614A-4BB0-A28A-82D8173FBAE4}" srcOrd="0" destOrd="0" presId="urn:microsoft.com/office/officeart/2005/8/layout/hierarchy4"/>
    <dgm:cxn modelId="{1D576C9D-C5D5-0D45-B3B1-FF5846D7E5F1}" type="presParOf" srcId="{579FF09D-B2CD-4D77-BD6C-72798D5A9740}" destId="{7BF06E79-7CBC-4B4B-95B8-CABB9FF6CBFB}" srcOrd="1" destOrd="0" presId="urn:microsoft.com/office/officeart/2005/8/layout/hierarchy4"/>
    <dgm:cxn modelId="{30B5985A-859A-2643-92F9-6E9782EA016A}" type="presParOf" srcId="{69E2964F-747E-4145-9BB5-A726E53263CE}" destId="{97843EC7-E560-4261-84E7-C028A12331EF}" srcOrd="1" destOrd="0" presId="urn:microsoft.com/office/officeart/2005/8/layout/hierarchy4"/>
    <dgm:cxn modelId="{094BF1DC-881F-1C49-BBD8-D058A7DEBCFE}" type="presParOf" srcId="{69E2964F-747E-4145-9BB5-A726E53263CE}" destId="{D6E71072-003F-4A34-BC73-E18F6309CC8D}" srcOrd="2" destOrd="0" presId="urn:microsoft.com/office/officeart/2005/8/layout/hierarchy4"/>
    <dgm:cxn modelId="{07BB3E66-BC55-564E-AB07-D7770FA48195}" type="presParOf" srcId="{D6E71072-003F-4A34-BC73-E18F6309CC8D}" destId="{502CF7FE-1711-44BF-88FE-14648D1C455B}" srcOrd="0" destOrd="0" presId="urn:microsoft.com/office/officeart/2005/8/layout/hierarchy4"/>
    <dgm:cxn modelId="{9ECB03DE-A705-A64D-8A1F-3C53492EB850}" type="presParOf" srcId="{D6E71072-003F-4A34-BC73-E18F6309CC8D}" destId="{AAE77DE7-9E0C-4D5F-B123-E1EA8218FAF2}" srcOrd="1" destOrd="0" presId="urn:microsoft.com/office/officeart/2005/8/layout/hierarchy4"/>
    <dgm:cxn modelId="{8D516E0F-531E-8A4F-AF52-4C994F30AB5F}" type="presParOf" srcId="{D6E71072-003F-4A34-BC73-E18F6309CC8D}" destId="{8952E20F-002F-4A55-B520-BBC56D41C2FC}" srcOrd="2" destOrd="0" presId="urn:microsoft.com/office/officeart/2005/8/layout/hierarchy4"/>
    <dgm:cxn modelId="{EA9E194F-A2BA-5140-BFC0-9EFAFC2990C6}" type="presParOf" srcId="{8952E20F-002F-4A55-B520-BBC56D41C2FC}" destId="{E218141B-0D5F-4F9D-B282-7B8B29ABF5A6}" srcOrd="0" destOrd="0" presId="urn:microsoft.com/office/officeart/2005/8/layout/hierarchy4"/>
    <dgm:cxn modelId="{F420EF35-0BF0-B842-B3EF-FA8AD2344865}" type="presParOf" srcId="{E218141B-0D5F-4F9D-B282-7B8B29ABF5A6}" destId="{E527A786-3503-45AB-8D7D-089DE1FBF31E}" srcOrd="0" destOrd="0" presId="urn:microsoft.com/office/officeart/2005/8/layout/hierarchy4"/>
    <dgm:cxn modelId="{54C3653D-9826-0948-AD8E-2091B4EC5153}" type="presParOf" srcId="{E218141B-0D5F-4F9D-B282-7B8B29ABF5A6}" destId="{8EFF0F61-EB85-402C-A75A-C11821E80FD5}" srcOrd="1" destOrd="0" presId="urn:microsoft.com/office/officeart/2005/8/layout/hierarchy4"/>
    <dgm:cxn modelId="{4B749117-4A7E-E548-8166-76CC5060EDA7}" type="presParOf" srcId="{E218141B-0D5F-4F9D-B282-7B8B29ABF5A6}" destId="{B6661781-57EB-4434-B252-9A04D7CAEF84}" srcOrd="2" destOrd="0" presId="urn:microsoft.com/office/officeart/2005/8/layout/hierarchy4"/>
    <dgm:cxn modelId="{5C983BEB-8626-464C-9E18-90FE32028205}" type="presParOf" srcId="{B6661781-57EB-4434-B252-9A04D7CAEF84}" destId="{8068D242-43F6-4A03-8FE1-2D46AA2F742B}" srcOrd="0" destOrd="0" presId="urn:microsoft.com/office/officeart/2005/8/layout/hierarchy4"/>
    <dgm:cxn modelId="{1968C8FB-DF6A-2E4E-B576-88398BF5E4CE}" type="presParOf" srcId="{8068D242-43F6-4A03-8FE1-2D46AA2F742B}" destId="{AE243C24-EEF6-4410-9399-47177ABCD4D5}" srcOrd="0" destOrd="0" presId="urn:microsoft.com/office/officeart/2005/8/layout/hierarchy4"/>
    <dgm:cxn modelId="{BDD9B099-A74D-F84A-AEA0-CF59E097A836}" type="presParOf" srcId="{8068D242-43F6-4A03-8FE1-2D46AA2F742B}" destId="{85374EBC-7DB6-4FFC-B3CB-5647768E439D}" srcOrd="1" destOrd="0" presId="urn:microsoft.com/office/officeart/2005/8/layout/hierarchy4"/>
    <dgm:cxn modelId="{F57C8DA3-5434-7F44-BB9A-0AE39439F378}" type="presParOf" srcId="{8068D242-43F6-4A03-8FE1-2D46AA2F742B}" destId="{618F6BEC-EC53-4CC5-BF02-51FB649F1CD3}" srcOrd="2" destOrd="0" presId="urn:microsoft.com/office/officeart/2005/8/layout/hierarchy4"/>
    <dgm:cxn modelId="{A4CAC1AD-0F7E-D04B-A99A-526C3C7BD58D}" type="presParOf" srcId="{618F6BEC-EC53-4CC5-BF02-51FB649F1CD3}" destId="{EA8E33A8-B106-443F-9060-F5F4FA8E9E7A}" srcOrd="0" destOrd="0" presId="urn:microsoft.com/office/officeart/2005/8/layout/hierarchy4"/>
    <dgm:cxn modelId="{95D42A24-A0D2-054E-9BD1-9DE5EF27C11F}" type="presParOf" srcId="{EA8E33A8-B106-443F-9060-F5F4FA8E9E7A}" destId="{5F2419D6-470F-4021-AD32-996C4CB93831}" srcOrd="0" destOrd="0" presId="urn:microsoft.com/office/officeart/2005/8/layout/hierarchy4"/>
    <dgm:cxn modelId="{9E82492E-7F9C-F648-B0D6-3EEFADB09A65}" type="presParOf" srcId="{EA8E33A8-B106-443F-9060-F5F4FA8E9E7A}" destId="{6E241D33-FC93-47C7-A98E-47CF690D8FF6}" srcOrd="1" destOrd="0" presId="urn:microsoft.com/office/officeart/2005/8/layout/hierarchy4"/>
    <dgm:cxn modelId="{58957FC0-D780-464F-B7B5-066A74B8E10C}" type="presParOf" srcId="{618F6BEC-EC53-4CC5-BF02-51FB649F1CD3}" destId="{8AE9B503-F683-4370-BE72-09803E26EA0B}" srcOrd="1" destOrd="0" presId="urn:microsoft.com/office/officeart/2005/8/layout/hierarchy4"/>
    <dgm:cxn modelId="{401EC986-951C-C748-9373-79CC9C52E53B}" type="presParOf" srcId="{618F6BEC-EC53-4CC5-BF02-51FB649F1CD3}" destId="{9BF06000-17DD-4504-BCE6-F5EB852A5C4C}" srcOrd="2" destOrd="0" presId="urn:microsoft.com/office/officeart/2005/8/layout/hierarchy4"/>
    <dgm:cxn modelId="{3EDD9F58-8762-114F-B445-7CC1AEDEF66C}" type="presParOf" srcId="{9BF06000-17DD-4504-BCE6-F5EB852A5C4C}" destId="{B45968D5-F296-4549-B8D1-61069305DF93}" srcOrd="0" destOrd="0" presId="urn:microsoft.com/office/officeart/2005/8/layout/hierarchy4"/>
    <dgm:cxn modelId="{BBECFDFF-F13A-4340-9321-977B464E03FC}" type="presParOf" srcId="{9BF06000-17DD-4504-BCE6-F5EB852A5C4C}" destId="{4A1B0BE8-F326-411C-B67F-E3C744CD16C7}" srcOrd="1" destOrd="0" presId="urn:microsoft.com/office/officeart/2005/8/layout/hierarchy4"/>
    <dgm:cxn modelId="{CFFDE5D8-C491-084A-80DE-7954C4B4470E}" type="presParOf" srcId="{618F6BEC-EC53-4CC5-BF02-51FB649F1CD3}" destId="{5D1A2CF1-7A0C-48A0-AE03-45A69185AFEC}" srcOrd="3" destOrd="0" presId="urn:microsoft.com/office/officeart/2005/8/layout/hierarchy4"/>
    <dgm:cxn modelId="{74CE5714-2C2C-904C-8D1D-5EAA230308DF}" type="presParOf" srcId="{618F6BEC-EC53-4CC5-BF02-51FB649F1CD3}" destId="{B535A136-C925-4C48-9C2D-BA20D5F65166}" srcOrd="4" destOrd="0" presId="urn:microsoft.com/office/officeart/2005/8/layout/hierarchy4"/>
    <dgm:cxn modelId="{FD2D4BCB-B62F-AD49-BF16-8EB3B84E5274}" type="presParOf" srcId="{B535A136-C925-4C48-9C2D-BA20D5F65166}" destId="{78D5F042-7342-414A-8732-C2FB5AB10CEF}" srcOrd="0" destOrd="0" presId="urn:microsoft.com/office/officeart/2005/8/layout/hierarchy4"/>
    <dgm:cxn modelId="{CDD3C317-18CD-9B4C-AA5D-DAF26B0B5C8D}" type="presParOf" srcId="{B535A136-C925-4C48-9C2D-BA20D5F65166}" destId="{9520ECEC-D49C-49BA-B6FB-522544C8BAE8}" srcOrd="1" destOrd="0" presId="urn:microsoft.com/office/officeart/2005/8/layout/hierarchy4"/>
    <dgm:cxn modelId="{C9CD39B8-4092-FE4B-8914-A503D86708F1}" type="presParOf" srcId="{618F6BEC-EC53-4CC5-BF02-51FB649F1CD3}" destId="{275EDBCA-E228-4A2B-AB7F-CE0E22142AE6}" srcOrd="5" destOrd="0" presId="urn:microsoft.com/office/officeart/2005/8/layout/hierarchy4"/>
    <dgm:cxn modelId="{0AD61496-552A-A645-8B9B-8B4A32379E9F}" type="presParOf" srcId="{618F6BEC-EC53-4CC5-BF02-51FB649F1CD3}" destId="{5AD0C2EF-53A3-40B6-9C10-5928DCA5645D}" srcOrd="6" destOrd="0" presId="urn:microsoft.com/office/officeart/2005/8/layout/hierarchy4"/>
    <dgm:cxn modelId="{E3384385-6911-8347-ABB7-C9576F9910A4}" type="presParOf" srcId="{5AD0C2EF-53A3-40B6-9C10-5928DCA5645D}" destId="{61E4360C-475D-4B3B-8904-2BFF8B5A3435}" srcOrd="0" destOrd="0" presId="urn:microsoft.com/office/officeart/2005/8/layout/hierarchy4"/>
    <dgm:cxn modelId="{400CBA2A-0DF2-FD4C-8237-DDAB4BF8ECF1}" type="presParOf" srcId="{5AD0C2EF-53A3-40B6-9C10-5928DCA5645D}" destId="{E3F1F13F-1509-4E27-A91A-AB402C49B2F1}" srcOrd="1" destOrd="0" presId="urn:microsoft.com/office/officeart/2005/8/layout/hierarchy4"/>
    <dgm:cxn modelId="{DED7058F-6BC8-994F-8876-651F1605F97D}" type="presParOf" srcId="{618F6BEC-EC53-4CC5-BF02-51FB649F1CD3}" destId="{41C48D66-B915-4848-A347-12AB9BBBF082}" srcOrd="7" destOrd="0" presId="urn:microsoft.com/office/officeart/2005/8/layout/hierarchy4"/>
    <dgm:cxn modelId="{963920AC-3E7D-8245-A676-E083C9167CC8}" type="presParOf" srcId="{618F6BEC-EC53-4CC5-BF02-51FB649F1CD3}" destId="{76A271B9-E6D2-4430-9D46-3FDA518ABFC3}" srcOrd="8" destOrd="0" presId="urn:microsoft.com/office/officeart/2005/8/layout/hierarchy4"/>
    <dgm:cxn modelId="{A7C84FC0-A252-6945-9792-8B369A4B47DF}" type="presParOf" srcId="{76A271B9-E6D2-4430-9D46-3FDA518ABFC3}" destId="{9225CFD8-7DFD-4868-8CD0-E704423C4E46}" srcOrd="0" destOrd="0" presId="urn:microsoft.com/office/officeart/2005/8/layout/hierarchy4"/>
    <dgm:cxn modelId="{2C98988A-3040-064D-B2FD-AE829EC2757C}" type="presParOf" srcId="{76A271B9-E6D2-4430-9D46-3FDA518ABFC3}" destId="{AA6C5E85-0CC6-464E-ACFB-F2C3AF1B6E27}" srcOrd="1" destOrd="0" presId="urn:microsoft.com/office/officeart/2005/8/layout/hierarchy4"/>
  </dgm:cxnLst>
  <dgm:bg/>
  <dgm:whole/>
  <dgm:extLst>
    <a:ext uri="http://schemas.microsoft.com/office/drawing/2008/diagram">
      <dsp:dataModelExt xmlns:dsp="http://schemas.microsoft.com/office/drawing/2008/diagram" relId="rId1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Emb_145</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Load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ydraulic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Aircraft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D20E9C1C-9E18-4095-A78D-8E3D75679C13}">
      <dgm:prSet phldrT="[Text]" custT="1"/>
      <dgm:spPr/>
      <dgm:t>
        <a:bodyPr/>
        <a:lstStyle/>
        <a:p>
          <a:pPr algn="ctr"/>
          <a:r>
            <a:rPr lang="en-US" sz="1000">
              <a:latin typeface="Times New Roman" panose="02020603050405020304" pitchFamily="18" charset="0"/>
              <a:cs typeface="Times New Roman" panose="02020603050405020304" pitchFamily="18" charset="0"/>
            </a:rPr>
            <a:t>ailerons</a:t>
          </a:r>
        </a:p>
      </dgm:t>
    </dgm:pt>
    <dgm:pt modelId="{E170E1C1-A8E7-4367-87E5-C3CEC6640D9F}" type="parTrans" cxnId="{360C2041-A217-4C4A-9999-5E92591A2E15}">
      <dgm:prSet/>
      <dgm:spPr/>
      <dgm:t>
        <a:bodyPr/>
        <a:lstStyle/>
        <a:p>
          <a:endParaRPr lang="en-US"/>
        </a:p>
      </dgm:t>
    </dgm:pt>
    <dgm:pt modelId="{901B528E-83FA-4260-849A-FE1030CD2A96}" type="sibTrans" cxnId="{360C2041-A217-4C4A-9999-5E92591A2E15}">
      <dgm:prSet/>
      <dgm:spPr/>
      <dgm:t>
        <a:bodyPr/>
        <a:lstStyle/>
        <a:p>
          <a:endParaRPr lang="en-US"/>
        </a:p>
      </dgm:t>
    </dgm:pt>
    <dgm:pt modelId="{1C731C52-39F6-4C82-9C9E-6B97C8611436}">
      <dgm:prSet phldrT="[Text]" custT="1"/>
      <dgm:spPr/>
      <dgm:t>
        <a:bodyPr/>
        <a:lstStyle/>
        <a:p>
          <a:pPr algn="ctr"/>
          <a:r>
            <a:rPr lang="en-US" sz="1000">
              <a:latin typeface="Times New Roman" panose="02020603050405020304" pitchFamily="18" charset="0"/>
              <a:cs typeface="Times New Roman" panose="02020603050405020304" pitchFamily="18" charset="0"/>
            </a:rPr>
            <a:t>elevator</a:t>
          </a:r>
        </a:p>
      </dgm:t>
    </dgm:pt>
    <dgm:pt modelId="{5290CA85-27EF-4DF9-8FD3-A1537DEC9B6D}" type="parTrans" cxnId="{C4148B96-1FFE-4566-8B45-A12EA498AC48}">
      <dgm:prSet/>
      <dgm:spPr/>
      <dgm:t>
        <a:bodyPr/>
        <a:lstStyle/>
        <a:p>
          <a:endParaRPr lang="en-US"/>
        </a:p>
      </dgm:t>
    </dgm:pt>
    <dgm:pt modelId="{409B0F61-6FD1-40FC-A9FB-0860996B0A6B}" type="sibTrans" cxnId="{C4148B96-1FFE-4566-8B45-A12EA498AC48}">
      <dgm:prSet/>
      <dgm:spPr/>
      <dgm:t>
        <a:bodyPr/>
        <a:lstStyle/>
        <a:p>
          <a:endParaRPr lang="en-US"/>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landing gear</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aileron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6ABAEED4-0CD7-48E0-B0B5-A07ABBFF93CF}">
      <dgm:prSet phldrT="[Text]" custT="1"/>
      <dgm:spPr/>
      <dgm:t>
        <a:bodyPr/>
        <a:lstStyle/>
        <a:p>
          <a:r>
            <a:rPr lang="en-US" sz="1000">
              <a:latin typeface="Times New Roman" panose="02020603050405020304" pitchFamily="18" charset="0"/>
              <a:cs typeface="Times New Roman" panose="02020603050405020304" pitchFamily="18" charset="0"/>
            </a:rPr>
            <a:t>elevator</a:t>
          </a:r>
        </a:p>
      </dgm:t>
    </dgm:pt>
    <dgm:pt modelId="{EC63FEEB-D05F-4889-A917-3AF24174E39A}" type="parTrans" cxnId="{3ED6E95A-E430-4288-A110-9CC142BB7E88}">
      <dgm:prSet/>
      <dgm:spPr/>
      <dgm:t>
        <a:bodyPr/>
        <a:lstStyle/>
        <a:p>
          <a:endParaRPr lang="en-US"/>
        </a:p>
      </dgm:t>
    </dgm:pt>
    <dgm:pt modelId="{F2B5F3D5-0BEA-4266-8CA9-8279BA97662C}" type="sibTrans" cxnId="{3ED6E95A-E430-4288-A110-9CC142BB7E88}">
      <dgm:prSet/>
      <dgm:spPr/>
      <dgm:t>
        <a:bodyPr/>
        <a:lstStyle/>
        <a:p>
          <a:endParaRPr lang="en-US"/>
        </a:p>
      </dgm:t>
    </dgm:pt>
    <dgm:pt modelId="{D361C7A1-B2A6-43A9-BD84-A3793464B730}">
      <dgm:prSet phldrT="[Text]" custT="1"/>
      <dgm:spPr/>
      <dgm:t>
        <a:bodyPr/>
        <a:lstStyle/>
        <a:p>
          <a:r>
            <a:rPr lang="en-US" sz="1000">
              <a:latin typeface="Times New Roman" panose="02020603050405020304" pitchFamily="18" charset="0"/>
              <a:cs typeface="Times New Roman" panose="02020603050405020304" pitchFamily="18" charset="0"/>
            </a:rPr>
            <a:t>landing gear</a:t>
          </a:r>
        </a:p>
      </dgm:t>
    </dgm:pt>
    <dgm:pt modelId="{B351E829-98AD-4656-928D-5F99415888B2}" type="parTrans" cxnId="{30338589-3F3F-47B5-B6C6-656CFED2F986}">
      <dgm:prSet/>
      <dgm:spPr/>
      <dgm:t>
        <a:bodyPr/>
        <a:lstStyle/>
        <a:p>
          <a:endParaRPr lang="en-US"/>
        </a:p>
      </dgm:t>
    </dgm:pt>
    <dgm:pt modelId="{83244D49-4B47-43A1-8B23-3F7AF207F2C4}" type="sibTrans" cxnId="{30338589-3F3F-47B5-B6C6-656CFED2F986}">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9" custScaleX="187686">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9">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A2410B4A-747F-4805-B0DF-D1465BE8952C}" type="pres">
      <dgm:prSet presAssocID="{D20E9C1C-9E18-4095-A78D-8E3D75679C13}" presName="vertThree" presStyleCnt="0"/>
      <dgm:spPr/>
    </dgm:pt>
    <dgm:pt modelId="{2E09003B-4A7B-499D-AF98-4624E01C595F}" type="pres">
      <dgm:prSet presAssocID="{D20E9C1C-9E18-4095-A78D-8E3D75679C13}" presName="txThree" presStyleLbl="node3" presStyleIdx="2" presStyleCnt="9">
        <dgm:presLayoutVars>
          <dgm:chPref val="3"/>
        </dgm:presLayoutVars>
      </dgm:prSet>
      <dgm:spPr/>
      <dgm:t>
        <a:bodyPr/>
        <a:lstStyle/>
        <a:p>
          <a:endParaRPr lang="en-US"/>
        </a:p>
      </dgm:t>
    </dgm:pt>
    <dgm:pt modelId="{604AA32B-B676-465F-96AF-C18C84FEC328}" type="pres">
      <dgm:prSet presAssocID="{D20E9C1C-9E18-4095-A78D-8E3D75679C13}" presName="horzThree" presStyleCnt="0"/>
      <dgm:spPr/>
    </dgm:pt>
    <dgm:pt modelId="{060DC332-5DB7-4882-9826-EA2573D71593}" type="pres">
      <dgm:prSet presAssocID="{901B528E-83FA-4260-849A-FE1030CD2A96}" presName="sibSpaceThree" presStyleCnt="0"/>
      <dgm:spPr/>
    </dgm:pt>
    <dgm:pt modelId="{AB1E6F88-ACD8-4610-B7F6-AAAECDA37328}" type="pres">
      <dgm:prSet presAssocID="{1C731C52-39F6-4C82-9C9E-6B97C8611436}" presName="vertThree" presStyleCnt="0"/>
      <dgm:spPr/>
    </dgm:pt>
    <dgm:pt modelId="{F7783DED-5340-46C7-B255-EF8E4CE662D7}" type="pres">
      <dgm:prSet presAssocID="{1C731C52-39F6-4C82-9C9E-6B97C8611436}" presName="txThree" presStyleLbl="node3" presStyleIdx="3" presStyleCnt="9">
        <dgm:presLayoutVars>
          <dgm:chPref val="3"/>
        </dgm:presLayoutVars>
      </dgm:prSet>
      <dgm:spPr/>
      <dgm:t>
        <a:bodyPr/>
        <a:lstStyle/>
        <a:p>
          <a:endParaRPr lang="en-US"/>
        </a:p>
      </dgm:t>
    </dgm:pt>
    <dgm:pt modelId="{ED30F07E-F063-44A7-852A-F14E4B9E89F8}" type="pres">
      <dgm:prSet presAssocID="{1C731C52-39F6-4C82-9C9E-6B97C8611436}" presName="horzThree" presStyleCnt="0"/>
      <dgm:spPr/>
    </dgm:pt>
    <dgm:pt modelId="{5A0B6DF3-9417-45AB-826C-37F365E605D9}" type="pres">
      <dgm:prSet presAssocID="{409B0F61-6FD1-40FC-A9FB-0860996B0A6B}" presName="sibSpaceThree" presStyleCnt="0"/>
      <dgm:spPr/>
    </dgm:pt>
    <dgm:pt modelId="{4CE74B05-8FAD-4BE3-87A9-D5FA42C437C9}" type="pres">
      <dgm:prSet presAssocID="{EFA4FED1-6F8E-499D-A202-EB20CBE1FC71}" presName="vertThree" presStyleCnt="0"/>
      <dgm:spPr/>
    </dgm:pt>
    <dgm:pt modelId="{B6B0EBF8-8BB5-4B6A-B002-46BBB8E0765F}" type="pres">
      <dgm:prSet presAssocID="{EFA4FED1-6F8E-499D-A202-EB20CBE1FC71}" presName="txThree" presStyleLbl="node3" presStyleIdx="4" presStyleCnt="9">
        <dgm:presLayoutVars>
          <dgm:chPref val="3"/>
        </dgm:presLayoutVars>
      </dgm:prSet>
      <dgm:spPr/>
      <dgm:t>
        <a:bodyPr/>
        <a:lstStyle/>
        <a:p>
          <a:endParaRPr lang="en-US"/>
        </a:p>
      </dgm:t>
    </dgm:pt>
    <dgm:pt modelId="{109F6002-5DCB-49C5-8CA5-62432AE3D15A}" type="pres">
      <dgm:prSet presAssocID="{EFA4FED1-6F8E-499D-A202-EB20CBE1FC71}"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5" presStyleCnt="9">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4EC8E27-EC94-445F-A823-9DE9FE9CA0F7}" type="pres">
      <dgm:prSet presAssocID="{B86FD714-9058-45C5-AA97-E958FBAFCABC}" presName="vertThree" presStyleCnt="0"/>
      <dgm:spPr/>
    </dgm:pt>
    <dgm:pt modelId="{E9BBB315-2F1C-4C12-8AE1-9C5B8FCF256C}" type="pres">
      <dgm:prSet presAssocID="{B86FD714-9058-45C5-AA97-E958FBAFCABC}" presName="txThree" presStyleLbl="node3" presStyleIdx="6" presStyleCnt="9">
        <dgm:presLayoutVars>
          <dgm:chPref val="3"/>
        </dgm:presLayoutVars>
      </dgm:prSet>
      <dgm:spPr/>
      <dgm:t>
        <a:bodyPr/>
        <a:lstStyle/>
        <a:p>
          <a:endParaRPr lang="en-US"/>
        </a:p>
      </dgm:t>
    </dgm:pt>
    <dgm:pt modelId="{1374E142-F541-4006-94DD-783968C04BA9}" type="pres">
      <dgm:prSet presAssocID="{B86FD714-9058-45C5-AA97-E958FBAFCABC}" presName="horzThree" presStyleCnt="0"/>
      <dgm:spPr/>
    </dgm:pt>
    <dgm:pt modelId="{DBF68BD9-9D0A-486C-9462-5BFCDA9A432C}" type="pres">
      <dgm:prSet presAssocID="{E0875FF8-A5E8-443A-9E2B-D41AC8C65B25}" presName="sibSpaceThree" presStyleCnt="0"/>
      <dgm:spPr/>
    </dgm:pt>
    <dgm:pt modelId="{8EC550D1-3329-496B-9067-745912378B2F}" type="pres">
      <dgm:prSet presAssocID="{6ABAEED4-0CD7-48E0-B0B5-A07ABBFF93CF}" presName="vertThree" presStyleCnt="0"/>
      <dgm:spPr/>
    </dgm:pt>
    <dgm:pt modelId="{2071F1A9-D7E8-4E02-8979-30D1E0DE91D4}" type="pres">
      <dgm:prSet presAssocID="{6ABAEED4-0CD7-48E0-B0B5-A07ABBFF93CF}" presName="txThree" presStyleLbl="node3" presStyleIdx="7" presStyleCnt="9">
        <dgm:presLayoutVars>
          <dgm:chPref val="3"/>
        </dgm:presLayoutVars>
      </dgm:prSet>
      <dgm:spPr/>
      <dgm:t>
        <a:bodyPr/>
        <a:lstStyle/>
        <a:p>
          <a:endParaRPr lang="en-US"/>
        </a:p>
      </dgm:t>
    </dgm:pt>
    <dgm:pt modelId="{33287AA8-B051-4D45-9643-6D792F1DFBBA}" type="pres">
      <dgm:prSet presAssocID="{6ABAEED4-0CD7-48E0-B0B5-A07ABBFF93CF}" presName="horzThree" presStyleCnt="0"/>
      <dgm:spPr/>
    </dgm:pt>
    <dgm:pt modelId="{8778116E-C94E-4098-8843-0A0724CCCD8D}" type="pres">
      <dgm:prSet presAssocID="{F2B5F3D5-0BEA-4266-8CA9-8279BA97662C}" presName="sibSpaceThree" presStyleCnt="0"/>
      <dgm:spPr/>
    </dgm:pt>
    <dgm:pt modelId="{C5405661-DBE8-434B-8963-C879DBABA209}" type="pres">
      <dgm:prSet presAssocID="{D361C7A1-B2A6-43A9-BD84-A3793464B730}" presName="vertThree" presStyleCnt="0"/>
      <dgm:spPr/>
    </dgm:pt>
    <dgm:pt modelId="{ACD645F6-AFDB-434A-A161-D322275AFD49}" type="pres">
      <dgm:prSet presAssocID="{D361C7A1-B2A6-43A9-BD84-A3793464B730}" presName="txThree" presStyleLbl="node3" presStyleIdx="8" presStyleCnt="9">
        <dgm:presLayoutVars>
          <dgm:chPref val="3"/>
        </dgm:presLayoutVars>
      </dgm:prSet>
      <dgm:spPr/>
      <dgm:t>
        <a:bodyPr/>
        <a:lstStyle/>
        <a:p>
          <a:endParaRPr lang="en-US"/>
        </a:p>
      </dgm:t>
    </dgm:pt>
    <dgm:pt modelId="{C00E1140-A2A2-44D8-B2CF-6838B2C2559A}" type="pres">
      <dgm:prSet presAssocID="{D361C7A1-B2A6-43A9-BD84-A3793464B730}" presName="horzThree" presStyleCnt="0"/>
      <dgm:spPr/>
    </dgm:pt>
  </dgm:ptLst>
  <dgm:cxnLst>
    <dgm:cxn modelId="{2579AFF5-4920-4062-BBD4-0C1F11D51C80}" srcId="{61142A5D-CC1F-400F-B504-E5BB73262699}" destId="{EFA4FED1-6F8E-499D-A202-EB20CBE1FC71}" srcOrd="3" destOrd="0" parTransId="{01D35D60-4653-40B1-9C29-A1133D8EFB3A}" sibTransId="{276C2261-4926-4CE8-AD7D-00150E2EBA1E}"/>
    <dgm:cxn modelId="{30338589-3F3F-47B5-B6C6-656CFED2F986}" srcId="{132CDE95-23F3-40ED-93CB-28A5F8EC8234}" destId="{D361C7A1-B2A6-43A9-BD84-A3793464B730}" srcOrd="3" destOrd="0" parTransId="{B351E829-98AD-4656-928D-5F99415888B2}" sibTransId="{83244D49-4B47-43A1-8B23-3F7AF207F2C4}"/>
    <dgm:cxn modelId="{FB4DF296-165D-C84A-AB8B-B01E9CFECB02}" type="presOf" srcId="{B59B6467-56E8-49D8-8798-9B4F25DDDDBA}" destId="{56A21D5E-34CF-4E35-9881-746F1A7DC681}" srcOrd="0" destOrd="0" presId="urn:microsoft.com/office/officeart/2005/8/layout/hierarchy4"/>
    <dgm:cxn modelId="{64CF0F99-0E2D-8547-917D-EC16FEDA0FB3}" type="presOf" srcId="{EFA4FED1-6F8E-499D-A202-EB20CBE1FC71}" destId="{B6B0EBF8-8BB5-4B6A-B002-46BBB8E0765F}" srcOrd="0" destOrd="0" presId="urn:microsoft.com/office/officeart/2005/8/layout/hierarchy4"/>
    <dgm:cxn modelId="{286F9CA5-07A6-C844-8859-B5A6BDEE985E}" type="presOf" srcId="{118408A2-2AF3-4D8B-90B2-D91CC9BADE52}" destId="{8BADD555-F79C-4474-9664-E0981A7A5CEF}" srcOrd="0" destOrd="0" presId="urn:microsoft.com/office/officeart/2005/8/layout/hierarchy4"/>
    <dgm:cxn modelId="{0BBC9415-DBAC-564D-A9D4-1A5525398040}" type="presOf" srcId="{132CDE95-23F3-40ED-93CB-28A5F8EC8234}" destId="{CFAE806E-0A72-4078-839F-104F09DD087F}" srcOrd="0" destOrd="0" presId="urn:microsoft.com/office/officeart/2005/8/layout/hierarchy4"/>
    <dgm:cxn modelId="{AEC06475-355D-7E46-B6CB-2E9B669DAB46}" type="presOf" srcId="{61142A5D-CC1F-400F-B504-E5BB73262699}" destId="{502CF7FE-1711-44BF-88FE-14648D1C455B}" srcOrd="0" destOrd="0" presId="urn:microsoft.com/office/officeart/2005/8/layout/hierarchy4"/>
    <dgm:cxn modelId="{360C2041-A217-4C4A-9999-5E92591A2E15}" srcId="{61142A5D-CC1F-400F-B504-E5BB73262699}" destId="{D20E9C1C-9E18-4095-A78D-8E3D75679C13}" srcOrd="1" destOrd="0" parTransId="{E170E1C1-A8E7-4367-87E5-C3CEC6640D9F}" sibTransId="{901B528E-83FA-4260-849A-FE1030CD2A96}"/>
    <dgm:cxn modelId="{39EA1ACD-3931-4EA1-8566-70F44973578F}" srcId="{132CDE95-23F3-40ED-93CB-28A5F8EC8234}" destId="{CC3B557E-7847-4477-A71C-8FCF7D67B057}" srcOrd="0" destOrd="0" parTransId="{CB0AFB3A-0AC2-4D61-8F99-05A49611C602}" sibTransId="{8C9FE1B2-1E1A-4732-A922-F84CD9D98283}"/>
    <dgm:cxn modelId="{C4148B96-1FFE-4566-8B45-A12EA498AC48}" srcId="{61142A5D-CC1F-400F-B504-E5BB73262699}" destId="{1C731C52-39F6-4C82-9C9E-6B97C8611436}" srcOrd="2" destOrd="0" parTransId="{5290CA85-27EF-4DF9-8FD3-A1537DEC9B6D}" sibTransId="{409B0F61-6FD1-40FC-A9FB-0860996B0A6B}"/>
    <dgm:cxn modelId="{AE84E4E1-4024-4EF6-8FB6-8A948B9A5098}" srcId="{132CDE95-23F3-40ED-93CB-28A5F8EC8234}" destId="{B86FD714-9058-45C5-AA97-E958FBAFCABC}" srcOrd="1" destOrd="0" parTransId="{2230E322-1CA3-4306-99C6-047BAB3F68C2}" sibTransId="{E0875FF8-A5E8-443A-9E2B-D41AC8C65B25}"/>
    <dgm:cxn modelId="{74AAD090-ABE8-4642-AF9A-7DAB66D7936C}" srcId="{6381B03E-A052-45E7-A4C5-D40E22EE431B}" destId="{D2F4A519-CE97-4563-BBD7-9557A8A4C152}" srcOrd="0" destOrd="0" parTransId="{F0106561-4BC3-43BD-A5D1-AFBC3444A802}" sibTransId="{C8FFCD8B-8E03-40AC-9EE0-45A999FE9D4D}"/>
    <dgm:cxn modelId="{C94CDB53-B669-5A43-A817-78540DA00563}" type="presOf" srcId="{6381B03E-A052-45E7-A4C5-D40E22EE431B}" destId="{3D977C79-6B61-4D7E-84CD-C330980B33A4}" srcOrd="0" destOrd="0" presId="urn:microsoft.com/office/officeart/2005/8/layout/hierarchy4"/>
    <dgm:cxn modelId="{B8EF858D-49C6-C143-9D97-20601E3D2A08}" type="presOf" srcId="{D5EB836D-8BB4-4414-BB62-22831FB560C9}" destId="{4F2FD53D-C91D-4D1A-8EEF-1AA078004521}" srcOrd="0" destOrd="0" presId="urn:microsoft.com/office/officeart/2005/8/layout/hierarchy4"/>
    <dgm:cxn modelId="{F50401FF-06A2-E142-AAC9-4F1081516B4B}" type="presOf" srcId="{6ABAEED4-0CD7-48E0-B0B5-A07ABBFF93CF}" destId="{2071F1A9-D7E8-4E02-8979-30D1E0DE91D4}"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B96DCA19-43E9-41D6-97FC-16B4D368E4C4}" srcId="{D5EB836D-8BB4-4414-BB62-22831FB560C9}" destId="{B59B6467-56E8-49D8-8798-9B4F25DDDDBA}" srcOrd="1" destOrd="0" parTransId="{2F31E880-289E-46C4-BF9F-57B23C36293C}" sibTransId="{973042D4-CC80-4186-A64F-2FB8AE53A628}"/>
    <dgm:cxn modelId="{BC31EEDD-0BBE-4C66-A669-59F3471158F6}" srcId="{B59B6467-56E8-49D8-8798-9B4F25DDDDBA}" destId="{132CDE95-23F3-40ED-93CB-28A5F8EC8234}" srcOrd="1" destOrd="0" parTransId="{E683D14B-0529-4441-A0B8-0D610BFB35CC}" sibTransId="{2133413B-FDD2-4D04-8182-E41BBC7B1267}"/>
    <dgm:cxn modelId="{153BC1A7-A371-464B-8B07-AE6C974E818F}" srcId="{D5EB836D-8BB4-4414-BB62-22831FB560C9}" destId="{118408A2-2AF3-4D8B-90B2-D91CC9BADE52}" srcOrd="0" destOrd="0" parTransId="{53F1188A-B557-4924-9301-E056463F2DD7}" sibTransId="{0BA382DB-88DD-4FC0-86EE-202E4B458C34}"/>
    <dgm:cxn modelId="{A142DC03-4B08-42D0-A408-3833A07DC29A}" srcId="{B59B6467-56E8-49D8-8798-9B4F25DDDDBA}" destId="{61142A5D-CC1F-400F-B504-E5BB73262699}" srcOrd="0" destOrd="0" parTransId="{3E3AFBC4-DCFC-429B-A70F-749BC9D07AED}" sibTransId="{66B57E74-F8D4-4A5E-A24E-C76BED6DAC7A}"/>
    <dgm:cxn modelId="{A55C4CFB-36B8-814C-B2A5-D7D87A2C5ACA}" type="presOf" srcId="{D2F4A519-CE97-4563-BBD7-9557A8A4C152}" destId="{97F4B1D3-F0CC-4FC2-A466-3E416BF9D859}" srcOrd="0" destOrd="0" presId="urn:microsoft.com/office/officeart/2005/8/layout/hierarchy4"/>
    <dgm:cxn modelId="{3ED6E95A-E430-4288-A110-9CC142BB7E88}" srcId="{132CDE95-23F3-40ED-93CB-28A5F8EC8234}" destId="{6ABAEED4-0CD7-48E0-B0B5-A07ABBFF93CF}" srcOrd="2" destOrd="0" parTransId="{EC63FEEB-D05F-4889-A917-3AF24174E39A}" sibTransId="{F2B5F3D5-0BEA-4266-8CA9-8279BA97662C}"/>
    <dgm:cxn modelId="{B05829AD-26DB-8647-8BCB-BB489280317F}" type="presOf" srcId="{B86FD714-9058-45C5-AA97-E958FBAFCABC}" destId="{E9BBB315-2F1C-4C12-8AE1-9C5B8FCF256C}" srcOrd="0" destOrd="0" presId="urn:microsoft.com/office/officeart/2005/8/layout/hierarchy4"/>
    <dgm:cxn modelId="{90F96640-9603-6846-A376-02E7786DC14F}" type="presOf" srcId="{1871540A-97E4-4A12-A3A0-1A0E860CE157}" destId="{E527A786-3503-45AB-8D7D-089DE1FBF31E}" srcOrd="0" destOrd="0" presId="urn:microsoft.com/office/officeart/2005/8/layout/hierarchy4"/>
    <dgm:cxn modelId="{668E9096-FA98-5549-BC60-E77F57C32812}" type="presOf" srcId="{D20E9C1C-9E18-4095-A78D-8E3D75679C13}" destId="{2E09003B-4A7B-499D-AF98-4624E01C595F}" srcOrd="0" destOrd="0" presId="urn:microsoft.com/office/officeart/2005/8/layout/hierarchy4"/>
    <dgm:cxn modelId="{FC5DDFA5-54E7-7243-8184-46A03C151DF2}" type="presOf" srcId="{D361C7A1-B2A6-43A9-BD84-A3793464B730}" destId="{ACD645F6-AFDB-434A-A161-D322275AFD49}" srcOrd="0" destOrd="0" presId="urn:microsoft.com/office/officeart/2005/8/layout/hierarchy4"/>
    <dgm:cxn modelId="{ED370914-9F88-3E4C-9885-71C84118265A}" type="presOf" srcId="{CC3B557E-7847-4477-A71C-8FCF7D67B057}" destId="{449750A7-D835-449D-8F33-AC5D8BC03FA3}" srcOrd="0" destOrd="0" presId="urn:microsoft.com/office/officeart/2005/8/layout/hierarchy4"/>
    <dgm:cxn modelId="{20EC4642-526B-8645-9157-3A7278AFCF89}" type="presOf" srcId="{1C731C52-39F6-4C82-9C9E-6B97C8611436}" destId="{F7783DED-5340-46C7-B255-EF8E4CE662D7}" srcOrd="0" destOrd="0" presId="urn:microsoft.com/office/officeart/2005/8/layout/hierarchy4"/>
    <dgm:cxn modelId="{94F36423-EBAA-D44D-A9DF-8CBA53149645}" type="presParOf" srcId="{4F2FD53D-C91D-4D1A-8EEF-1AA078004521}" destId="{77E00DA7-0BCE-4A6F-B0F3-4BE47D4EFC23}" srcOrd="0" destOrd="0" presId="urn:microsoft.com/office/officeart/2005/8/layout/hierarchy4"/>
    <dgm:cxn modelId="{D7221232-A9D7-7A4C-8310-985EAF80009E}" type="presParOf" srcId="{77E00DA7-0BCE-4A6F-B0F3-4BE47D4EFC23}" destId="{8BADD555-F79C-4474-9664-E0981A7A5CEF}" srcOrd="0" destOrd="0" presId="urn:microsoft.com/office/officeart/2005/8/layout/hierarchy4"/>
    <dgm:cxn modelId="{7A7B76D4-A651-9F48-9B24-1F23ECAF5A11}" type="presParOf" srcId="{77E00DA7-0BCE-4A6F-B0F3-4BE47D4EFC23}" destId="{5B32B62E-0E7C-473A-9E70-6542BEBCB0E9}" srcOrd="1" destOrd="0" presId="urn:microsoft.com/office/officeart/2005/8/layout/hierarchy4"/>
    <dgm:cxn modelId="{866DEC49-A1C4-0540-B4E0-9F6C54CC393F}" type="presParOf" srcId="{77E00DA7-0BCE-4A6F-B0F3-4BE47D4EFC23}" destId="{64A84AE9-839E-49A4-920A-D9AB1FA607D7}" srcOrd="2" destOrd="0" presId="urn:microsoft.com/office/officeart/2005/8/layout/hierarchy4"/>
    <dgm:cxn modelId="{F4F70103-5386-064A-BCC5-D69D10D8306D}" type="presParOf" srcId="{64A84AE9-839E-49A4-920A-D9AB1FA607D7}" destId="{F73B989C-0977-4D34-8816-2C66B0102E04}" srcOrd="0" destOrd="0" presId="urn:microsoft.com/office/officeart/2005/8/layout/hierarchy4"/>
    <dgm:cxn modelId="{44334F64-D6DF-D94D-92FC-4F2B5A373F70}" type="presParOf" srcId="{F73B989C-0977-4D34-8816-2C66B0102E04}" destId="{3D977C79-6B61-4D7E-84CD-C330980B33A4}" srcOrd="0" destOrd="0" presId="urn:microsoft.com/office/officeart/2005/8/layout/hierarchy4"/>
    <dgm:cxn modelId="{7CFE7491-3D45-DC42-A202-73A02B733859}" type="presParOf" srcId="{F73B989C-0977-4D34-8816-2C66B0102E04}" destId="{7CF94F77-AEF5-4FAF-A6AA-F1868563E3CD}" srcOrd="1" destOrd="0" presId="urn:microsoft.com/office/officeart/2005/8/layout/hierarchy4"/>
    <dgm:cxn modelId="{BB9994CC-4C37-8C49-8DC0-F81C6906CBB6}" type="presParOf" srcId="{F73B989C-0977-4D34-8816-2C66B0102E04}" destId="{E4FE17FE-C398-4D5D-9D9A-99A8B5B04814}" srcOrd="2" destOrd="0" presId="urn:microsoft.com/office/officeart/2005/8/layout/hierarchy4"/>
    <dgm:cxn modelId="{1F20C4D0-ECD2-AA4C-AE92-152AF0C5A70F}" type="presParOf" srcId="{E4FE17FE-C398-4D5D-9D9A-99A8B5B04814}" destId="{13D12CE6-FBF2-4869-8BDD-8BBFE486EA74}" srcOrd="0" destOrd="0" presId="urn:microsoft.com/office/officeart/2005/8/layout/hierarchy4"/>
    <dgm:cxn modelId="{ACFBCA23-209F-2F45-AB51-C666099B5318}" type="presParOf" srcId="{13D12CE6-FBF2-4869-8BDD-8BBFE486EA74}" destId="{97F4B1D3-F0CC-4FC2-A466-3E416BF9D859}" srcOrd="0" destOrd="0" presId="urn:microsoft.com/office/officeart/2005/8/layout/hierarchy4"/>
    <dgm:cxn modelId="{C9F6AD7F-5A6C-0A4E-BB60-9B9FE8C95A50}" type="presParOf" srcId="{13D12CE6-FBF2-4869-8BDD-8BBFE486EA74}" destId="{C96F042D-4A9C-4341-9685-C31C5B74D31B}" srcOrd="1" destOrd="0" presId="urn:microsoft.com/office/officeart/2005/8/layout/hierarchy4"/>
    <dgm:cxn modelId="{B0700827-669C-1849-B15E-97FB43BD5408}" type="presParOf" srcId="{4F2FD53D-C91D-4D1A-8EEF-1AA078004521}" destId="{812B7E98-8170-4701-AC6B-EBF86B7332C3}" srcOrd="1" destOrd="0" presId="urn:microsoft.com/office/officeart/2005/8/layout/hierarchy4"/>
    <dgm:cxn modelId="{48335D2D-7CC9-3A48-86AE-A5648FA251E9}" type="presParOf" srcId="{4F2FD53D-C91D-4D1A-8EEF-1AA078004521}" destId="{E5367E04-F7DA-449B-AC94-A405164F4BD4}" srcOrd="2" destOrd="0" presId="urn:microsoft.com/office/officeart/2005/8/layout/hierarchy4"/>
    <dgm:cxn modelId="{455988F2-9552-3E45-A700-26F9D828F923}" type="presParOf" srcId="{E5367E04-F7DA-449B-AC94-A405164F4BD4}" destId="{56A21D5E-34CF-4E35-9881-746F1A7DC681}" srcOrd="0" destOrd="0" presId="urn:microsoft.com/office/officeart/2005/8/layout/hierarchy4"/>
    <dgm:cxn modelId="{C498D499-512B-C149-AB7B-852234C6E3C8}" type="presParOf" srcId="{E5367E04-F7DA-449B-AC94-A405164F4BD4}" destId="{E2D2AFF6-827E-4B5A-9360-9A61F90461F5}" srcOrd="1" destOrd="0" presId="urn:microsoft.com/office/officeart/2005/8/layout/hierarchy4"/>
    <dgm:cxn modelId="{53941418-79E3-E144-9BD9-2B6EF7B1DE3E}" type="presParOf" srcId="{E5367E04-F7DA-449B-AC94-A405164F4BD4}" destId="{69E2964F-747E-4145-9BB5-A726E53263CE}" srcOrd="2" destOrd="0" presId="urn:microsoft.com/office/officeart/2005/8/layout/hierarchy4"/>
    <dgm:cxn modelId="{1A900C6F-7A0A-974E-86D9-3FD908B45B4A}" type="presParOf" srcId="{69E2964F-747E-4145-9BB5-A726E53263CE}" destId="{D6E71072-003F-4A34-BC73-E18F6309CC8D}" srcOrd="0" destOrd="0" presId="urn:microsoft.com/office/officeart/2005/8/layout/hierarchy4"/>
    <dgm:cxn modelId="{572612A6-BC27-6246-BB0B-96E6E1E0843A}" type="presParOf" srcId="{D6E71072-003F-4A34-BC73-E18F6309CC8D}" destId="{502CF7FE-1711-44BF-88FE-14648D1C455B}" srcOrd="0" destOrd="0" presId="urn:microsoft.com/office/officeart/2005/8/layout/hierarchy4"/>
    <dgm:cxn modelId="{DF6B165E-77A4-934E-8EE3-7D3813C68D7E}" type="presParOf" srcId="{D6E71072-003F-4A34-BC73-E18F6309CC8D}" destId="{AAE77DE7-9E0C-4D5F-B123-E1EA8218FAF2}" srcOrd="1" destOrd="0" presId="urn:microsoft.com/office/officeart/2005/8/layout/hierarchy4"/>
    <dgm:cxn modelId="{C17FF8D9-E691-6C49-B5B1-D8CD5C2398F5}" type="presParOf" srcId="{D6E71072-003F-4A34-BC73-E18F6309CC8D}" destId="{8952E20F-002F-4A55-B520-BBC56D41C2FC}" srcOrd="2" destOrd="0" presId="urn:microsoft.com/office/officeart/2005/8/layout/hierarchy4"/>
    <dgm:cxn modelId="{504E12E7-8343-754A-8B19-212CBB01509D}" type="presParOf" srcId="{8952E20F-002F-4A55-B520-BBC56D41C2FC}" destId="{E218141B-0D5F-4F9D-B282-7B8B29ABF5A6}" srcOrd="0" destOrd="0" presId="urn:microsoft.com/office/officeart/2005/8/layout/hierarchy4"/>
    <dgm:cxn modelId="{614818D5-2BA0-E547-8D59-62B05DDE5434}" type="presParOf" srcId="{E218141B-0D5F-4F9D-B282-7B8B29ABF5A6}" destId="{E527A786-3503-45AB-8D7D-089DE1FBF31E}" srcOrd="0" destOrd="0" presId="urn:microsoft.com/office/officeart/2005/8/layout/hierarchy4"/>
    <dgm:cxn modelId="{A01858EE-C53E-DD4B-BE12-A28F085425CB}" type="presParOf" srcId="{E218141B-0D5F-4F9D-B282-7B8B29ABF5A6}" destId="{B6661781-57EB-4434-B252-9A04D7CAEF84}" srcOrd="1" destOrd="0" presId="urn:microsoft.com/office/officeart/2005/8/layout/hierarchy4"/>
    <dgm:cxn modelId="{125FB7EA-3303-234B-A194-E63BFA0B9212}" type="presParOf" srcId="{8952E20F-002F-4A55-B520-BBC56D41C2FC}" destId="{939B191C-7D93-452C-BDDE-3B6D93EEA02B}" srcOrd="1" destOrd="0" presId="urn:microsoft.com/office/officeart/2005/8/layout/hierarchy4"/>
    <dgm:cxn modelId="{3DE0C8DE-9810-314E-8171-C0854656CA06}" type="presParOf" srcId="{8952E20F-002F-4A55-B520-BBC56D41C2FC}" destId="{A2410B4A-747F-4805-B0DF-D1465BE8952C}" srcOrd="2" destOrd="0" presId="urn:microsoft.com/office/officeart/2005/8/layout/hierarchy4"/>
    <dgm:cxn modelId="{EC1A90D8-BA4C-7E44-8916-D4AEA02603F2}" type="presParOf" srcId="{A2410B4A-747F-4805-B0DF-D1465BE8952C}" destId="{2E09003B-4A7B-499D-AF98-4624E01C595F}" srcOrd="0" destOrd="0" presId="urn:microsoft.com/office/officeart/2005/8/layout/hierarchy4"/>
    <dgm:cxn modelId="{2FA844AE-F51F-3D42-81CF-82E7A561A839}" type="presParOf" srcId="{A2410B4A-747F-4805-B0DF-D1465BE8952C}" destId="{604AA32B-B676-465F-96AF-C18C84FEC328}" srcOrd="1" destOrd="0" presId="urn:microsoft.com/office/officeart/2005/8/layout/hierarchy4"/>
    <dgm:cxn modelId="{25E7E05D-A2E1-834A-A5AE-F0E6EC8F1388}" type="presParOf" srcId="{8952E20F-002F-4A55-B520-BBC56D41C2FC}" destId="{060DC332-5DB7-4882-9826-EA2573D71593}" srcOrd="3" destOrd="0" presId="urn:microsoft.com/office/officeart/2005/8/layout/hierarchy4"/>
    <dgm:cxn modelId="{C46A5DE1-906D-3E4A-AAA5-D8228D6FF583}" type="presParOf" srcId="{8952E20F-002F-4A55-B520-BBC56D41C2FC}" destId="{AB1E6F88-ACD8-4610-B7F6-AAAECDA37328}" srcOrd="4" destOrd="0" presId="urn:microsoft.com/office/officeart/2005/8/layout/hierarchy4"/>
    <dgm:cxn modelId="{15226EDC-4107-9C41-AB92-7758FF0963F2}" type="presParOf" srcId="{AB1E6F88-ACD8-4610-B7F6-AAAECDA37328}" destId="{F7783DED-5340-46C7-B255-EF8E4CE662D7}" srcOrd="0" destOrd="0" presId="urn:microsoft.com/office/officeart/2005/8/layout/hierarchy4"/>
    <dgm:cxn modelId="{C161FB34-AC48-5B48-8A52-2AF6B134A318}" type="presParOf" srcId="{AB1E6F88-ACD8-4610-B7F6-AAAECDA37328}" destId="{ED30F07E-F063-44A7-852A-F14E4B9E89F8}" srcOrd="1" destOrd="0" presId="urn:microsoft.com/office/officeart/2005/8/layout/hierarchy4"/>
    <dgm:cxn modelId="{0CF49852-AEFE-3042-AB9E-FDC8F4EEB237}" type="presParOf" srcId="{8952E20F-002F-4A55-B520-BBC56D41C2FC}" destId="{5A0B6DF3-9417-45AB-826C-37F365E605D9}" srcOrd="5" destOrd="0" presId="urn:microsoft.com/office/officeart/2005/8/layout/hierarchy4"/>
    <dgm:cxn modelId="{59309964-35D0-2142-850A-58FC922CDF09}" type="presParOf" srcId="{8952E20F-002F-4A55-B520-BBC56D41C2FC}" destId="{4CE74B05-8FAD-4BE3-87A9-D5FA42C437C9}" srcOrd="6" destOrd="0" presId="urn:microsoft.com/office/officeart/2005/8/layout/hierarchy4"/>
    <dgm:cxn modelId="{4152C790-23D0-A541-8844-ED7CC686E227}" type="presParOf" srcId="{4CE74B05-8FAD-4BE3-87A9-D5FA42C437C9}" destId="{B6B0EBF8-8BB5-4B6A-B002-46BBB8E0765F}" srcOrd="0" destOrd="0" presId="urn:microsoft.com/office/officeart/2005/8/layout/hierarchy4"/>
    <dgm:cxn modelId="{A2995F75-3A36-824B-BDF7-F4AE71F94B39}" type="presParOf" srcId="{4CE74B05-8FAD-4BE3-87A9-D5FA42C437C9}" destId="{109F6002-5DCB-49C5-8CA5-62432AE3D15A}" srcOrd="1" destOrd="0" presId="urn:microsoft.com/office/officeart/2005/8/layout/hierarchy4"/>
    <dgm:cxn modelId="{A42F548D-FAFB-A64C-B980-AAB2AFCF0394}" type="presParOf" srcId="{69E2964F-747E-4145-9BB5-A726E53263CE}" destId="{13FB074F-6027-4A20-ADE9-C3714D924500}" srcOrd="1" destOrd="0" presId="urn:microsoft.com/office/officeart/2005/8/layout/hierarchy4"/>
    <dgm:cxn modelId="{3D0F41B9-F6CF-0740-B121-D07098D0569D}" type="presParOf" srcId="{69E2964F-747E-4145-9BB5-A726E53263CE}" destId="{52B9C407-98CE-44E1-A3F7-1E5F8C0D9D03}" srcOrd="2" destOrd="0" presId="urn:microsoft.com/office/officeart/2005/8/layout/hierarchy4"/>
    <dgm:cxn modelId="{4C4A28B8-13BB-E443-87BA-21499CB22081}" type="presParOf" srcId="{52B9C407-98CE-44E1-A3F7-1E5F8C0D9D03}" destId="{CFAE806E-0A72-4078-839F-104F09DD087F}" srcOrd="0" destOrd="0" presId="urn:microsoft.com/office/officeart/2005/8/layout/hierarchy4"/>
    <dgm:cxn modelId="{D14215DD-BAF1-4843-A0A8-1080286DC060}" type="presParOf" srcId="{52B9C407-98CE-44E1-A3F7-1E5F8C0D9D03}" destId="{2305D716-4C86-47AE-BC37-124C548734D7}" srcOrd="1" destOrd="0" presId="urn:microsoft.com/office/officeart/2005/8/layout/hierarchy4"/>
    <dgm:cxn modelId="{53314BA7-BE5E-6D4E-AB94-AFF00B6C1DE7}" type="presParOf" srcId="{52B9C407-98CE-44E1-A3F7-1E5F8C0D9D03}" destId="{63C909C0-FDA4-44F7-8F6E-6391ADA566FF}" srcOrd="2" destOrd="0" presId="urn:microsoft.com/office/officeart/2005/8/layout/hierarchy4"/>
    <dgm:cxn modelId="{FFFCE8D8-1111-524C-8B0C-1A71D97CC6FA}" type="presParOf" srcId="{63C909C0-FDA4-44F7-8F6E-6391ADA566FF}" destId="{F54103FA-C592-422D-89E4-9E56AB5251E3}" srcOrd="0" destOrd="0" presId="urn:microsoft.com/office/officeart/2005/8/layout/hierarchy4"/>
    <dgm:cxn modelId="{616C3AA3-93B0-4840-B50C-FEF448D6BF9C}" type="presParOf" srcId="{F54103FA-C592-422D-89E4-9E56AB5251E3}" destId="{449750A7-D835-449D-8F33-AC5D8BC03FA3}" srcOrd="0" destOrd="0" presId="urn:microsoft.com/office/officeart/2005/8/layout/hierarchy4"/>
    <dgm:cxn modelId="{E7415FCC-62EB-9942-BBF5-8393B616964C}" type="presParOf" srcId="{F54103FA-C592-422D-89E4-9E56AB5251E3}" destId="{EC8715B1-D949-41C9-B3A1-1445FD6E2445}" srcOrd="1" destOrd="0" presId="urn:microsoft.com/office/officeart/2005/8/layout/hierarchy4"/>
    <dgm:cxn modelId="{AC844B96-7D46-A94D-876A-61437A47B8EF}" type="presParOf" srcId="{63C909C0-FDA4-44F7-8F6E-6391ADA566FF}" destId="{EA827F7D-F824-479C-ACD0-3E749662FE99}" srcOrd="1" destOrd="0" presId="urn:microsoft.com/office/officeart/2005/8/layout/hierarchy4"/>
    <dgm:cxn modelId="{AA2E56F0-2F20-1048-A333-CAB4325CD401}" type="presParOf" srcId="{63C909C0-FDA4-44F7-8F6E-6391ADA566FF}" destId="{C4EC8E27-EC94-445F-A823-9DE9FE9CA0F7}" srcOrd="2" destOrd="0" presId="urn:microsoft.com/office/officeart/2005/8/layout/hierarchy4"/>
    <dgm:cxn modelId="{DFB7DAEC-59A0-8C48-93B5-AB8518849AD4}" type="presParOf" srcId="{C4EC8E27-EC94-445F-A823-9DE9FE9CA0F7}" destId="{E9BBB315-2F1C-4C12-8AE1-9C5B8FCF256C}" srcOrd="0" destOrd="0" presId="urn:microsoft.com/office/officeart/2005/8/layout/hierarchy4"/>
    <dgm:cxn modelId="{4C2AD806-E123-1F40-B29F-2388A149ABC8}" type="presParOf" srcId="{C4EC8E27-EC94-445F-A823-9DE9FE9CA0F7}" destId="{1374E142-F541-4006-94DD-783968C04BA9}" srcOrd="1" destOrd="0" presId="urn:microsoft.com/office/officeart/2005/8/layout/hierarchy4"/>
    <dgm:cxn modelId="{4B01A7F9-DE07-B847-A5FD-DBB5CA195083}" type="presParOf" srcId="{63C909C0-FDA4-44F7-8F6E-6391ADA566FF}" destId="{DBF68BD9-9D0A-486C-9462-5BFCDA9A432C}" srcOrd="3" destOrd="0" presId="urn:microsoft.com/office/officeart/2005/8/layout/hierarchy4"/>
    <dgm:cxn modelId="{21063C2C-B66F-D84A-B492-B382234396F0}" type="presParOf" srcId="{63C909C0-FDA4-44F7-8F6E-6391ADA566FF}" destId="{8EC550D1-3329-496B-9067-745912378B2F}" srcOrd="4" destOrd="0" presId="urn:microsoft.com/office/officeart/2005/8/layout/hierarchy4"/>
    <dgm:cxn modelId="{EF023B4B-C3A4-8C44-88F4-1656DD358919}" type="presParOf" srcId="{8EC550D1-3329-496B-9067-745912378B2F}" destId="{2071F1A9-D7E8-4E02-8979-30D1E0DE91D4}" srcOrd="0" destOrd="0" presId="urn:microsoft.com/office/officeart/2005/8/layout/hierarchy4"/>
    <dgm:cxn modelId="{81858CD2-4A8C-654D-8705-17A96BA79691}" type="presParOf" srcId="{8EC550D1-3329-496B-9067-745912378B2F}" destId="{33287AA8-B051-4D45-9643-6D792F1DFBBA}" srcOrd="1" destOrd="0" presId="urn:microsoft.com/office/officeart/2005/8/layout/hierarchy4"/>
    <dgm:cxn modelId="{40C705F0-3448-2241-B17E-9CF7E7FAD42A}" type="presParOf" srcId="{63C909C0-FDA4-44F7-8F6E-6391ADA566FF}" destId="{8778116E-C94E-4098-8843-0A0724CCCD8D}" srcOrd="5" destOrd="0" presId="urn:microsoft.com/office/officeart/2005/8/layout/hierarchy4"/>
    <dgm:cxn modelId="{A05C40EE-F734-B346-AE03-1B24E65EB141}" type="presParOf" srcId="{63C909C0-FDA4-44F7-8F6E-6391ADA566FF}" destId="{C5405661-DBE8-434B-8963-C879DBABA209}" srcOrd="6" destOrd="0" presId="urn:microsoft.com/office/officeart/2005/8/layout/hierarchy4"/>
    <dgm:cxn modelId="{0E56AE05-C08A-D347-BA80-BDCAE30C67AC}" type="presParOf" srcId="{C5405661-DBE8-434B-8963-C879DBABA209}" destId="{ACD645F6-AFDB-434A-A161-D322275AFD49}" srcOrd="0" destOrd="0" presId="urn:microsoft.com/office/officeart/2005/8/layout/hierarchy4"/>
    <dgm:cxn modelId="{081CF60A-9796-8A49-A2E5-2B1A1F82A7B9}" type="presParOf" srcId="{C5405661-DBE8-434B-8963-C879DBABA209}" destId="{C00E1140-A2A2-44D8-B2CF-6838B2C2559A}" srcOrd="1" destOrd="0" presId="urn:microsoft.com/office/officeart/2005/8/layout/hierarchy4"/>
  </dgm:cxnLst>
  <dgm:bg/>
  <dgm:whole/>
  <dgm:extLst>
    <a:ext uri="http://schemas.microsoft.com/office/drawing/2008/diagram">
      <dsp:dataModelExt xmlns:dsp="http://schemas.microsoft.com/office/drawing/2008/diagram" relId="rId354"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 Structur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av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Fields</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time (time instants of load changes) </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load (Load power values in watts corresponding to time instant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E4FE17FE-C398-4D5D-9D9A-99A8B5B04814}" type="pres">
      <dgm:prSet presAssocID="{6381B03E-A052-45E7-A4C5-D40E22EE431B}" presName="horzTwo"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0779A6CA-C26C-4022-99B8-FD1BBDE4D777}" type="pres">
      <dgm:prSet presAssocID="{EFA4FED1-6F8E-499D-A202-EB20CBE1FC71}" presName="vertTwo" presStyleCnt="0"/>
      <dgm:spPr/>
    </dgm:pt>
    <dgm:pt modelId="{0217C5D6-3FB6-4917-98F1-E1F1DB92C015}" type="pres">
      <dgm:prSet presAssocID="{EFA4FED1-6F8E-499D-A202-EB20CBE1FC71}" presName="txTwo" presStyleLbl="node2" presStyleIdx="1" presStyleCnt="3">
        <dgm:presLayoutVars>
          <dgm:chPref val="3"/>
        </dgm:presLayoutVars>
      </dgm:prSet>
      <dgm:spPr/>
      <dgm:t>
        <a:bodyPr/>
        <a:lstStyle/>
        <a:p>
          <a:endParaRPr lang="en-US"/>
        </a:p>
      </dgm:t>
    </dgm:pt>
    <dgm:pt modelId="{F4588323-AA64-4DB8-8834-AEBAA963FA58}" type="pres">
      <dgm:prSet presAssocID="{EFA4FED1-6F8E-499D-A202-EB20CBE1FC71}" presName="horzTwo" presStyleCnt="0"/>
      <dgm:spPr/>
    </dgm:pt>
    <dgm:pt modelId="{3748DAB3-36A8-45DE-974D-3F4F59383D4A}" type="pres">
      <dgm:prSet presAssocID="{276C2261-4926-4CE8-AD7D-00150E2EBA1E}" presName="sibSpaceTwo" presStyleCnt="0"/>
      <dgm:spPr/>
    </dgm:pt>
    <dgm:pt modelId="{3D072887-DA10-4D2C-89F8-55209A603974}" type="pres">
      <dgm:prSet presAssocID="{B86FD714-9058-45C5-AA97-E958FBAFCABC}" presName="vertTwo" presStyleCnt="0"/>
      <dgm:spPr/>
    </dgm:pt>
    <dgm:pt modelId="{88A19BC4-6712-4357-8C81-C89F0FD6D5ED}" type="pres">
      <dgm:prSet presAssocID="{B86FD714-9058-45C5-AA97-E958FBAFCABC}" presName="txTwo" presStyleLbl="node2" presStyleIdx="2" presStyleCnt="3">
        <dgm:presLayoutVars>
          <dgm:chPref val="3"/>
        </dgm:presLayoutVars>
      </dgm:prSet>
      <dgm:spPr/>
      <dgm:t>
        <a:bodyPr/>
        <a:lstStyle/>
        <a:p>
          <a:endParaRPr lang="en-US"/>
        </a:p>
      </dgm:t>
    </dgm:pt>
    <dgm:pt modelId="{157065E7-FB45-4E3A-95A9-94A34C1E4A82}" type="pres">
      <dgm:prSet presAssocID="{B86FD714-9058-45C5-AA97-E958FBAFCABC}" presName="horzTwo" presStyleCnt="0"/>
      <dgm:spPr/>
    </dgm:pt>
  </dgm:ptLst>
  <dgm:cxnLst>
    <dgm:cxn modelId="{264C5E72-0C46-C94B-B082-4E0ABC54B1D4}" type="presOf" srcId="{B59B6467-56E8-49D8-8798-9B4F25DDDDBA}" destId="{56A21D5E-34CF-4E35-9881-746F1A7DC681}" srcOrd="0" destOrd="0" presId="urn:microsoft.com/office/officeart/2005/8/layout/hierarchy4"/>
    <dgm:cxn modelId="{4C0B678A-EF8C-6947-999F-6BBD08E1C6CA}" type="presOf" srcId="{118408A2-2AF3-4D8B-90B2-D91CC9BADE52}" destId="{8BADD555-F79C-4474-9664-E0981A7A5CEF}"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AE84E4E1-4024-4EF6-8FB6-8A948B9A5098}" srcId="{B59B6467-56E8-49D8-8798-9B4F25DDDDBA}" destId="{B86FD714-9058-45C5-AA97-E958FBAFCABC}" srcOrd="1" destOrd="0" parTransId="{2230E322-1CA3-4306-99C6-047BAB3F68C2}" sibTransId="{E0875FF8-A5E8-443A-9E2B-D41AC8C65B25}"/>
    <dgm:cxn modelId="{9ECE3D9D-7CAF-2F44-B61D-FEC7BB3A9165}" type="presOf" srcId="{6381B03E-A052-45E7-A4C5-D40E22EE431B}" destId="{3D977C79-6B61-4D7E-84CD-C330980B33A4}" srcOrd="0" destOrd="0" presId="urn:microsoft.com/office/officeart/2005/8/layout/hierarchy4"/>
    <dgm:cxn modelId="{8E4EBF71-7FC3-4C4D-99E0-628E26FFEC01}" type="presOf" srcId="{D5EB836D-8BB4-4414-BB62-22831FB560C9}" destId="{4F2FD53D-C91D-4D1A-8EEF-1AA078004521}" srcOrd="0" destOrd="0" presId="urn:microsoft.com/office/officeart/2005/8/layout/hierarchy4"/>
    <dgm:cxn modelId="{4F27C07B-0CA1-E54C-809B-F2751A75CC4D}" type="presOf" srcId="{EFA4FED1-6F8E-499D-A202-EB20CBE1FC71}" destId="{0217C5D6-3FB6-4917-98F1-E1F1DB92C015}"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B96DCA19-43E9-41D6-97FC-16B4D368E4C4}" srcId="{D5EB836D-8BB4-4414-BB62-22831FB560C9}" destId="{B59B6467-56E8-49D8-8798-9B4F25DDDDBA}" srcOrd="1" destOrd="0" parTransId="{2F31E880-289E-46C4-BF9F-57B23C36293C}" sibTransId="{973042D4-CC80-4186-A64F-2FB8AE53A628}"/>
    <dgm:cxn modelId="{2579AFF5-4920-4062-BBD4-0C1F11D51C80}" srcId="{B59B6467-56E8-49D8-8798-9B4F25DDDDBA}" destId="{EFA4FED1-6F8E-499D-A202-EB20CBE1FC71}" srcOrd="0" destOrd="0" parTransId="{01D35D60-4653-40B1-9C29-A1133D8EFB3A}" sibTransId="{276C2261-4926-4CE8-AD7D-00150E2EBA1E}"/>
    <dgm:cxn modelId="{CEFD3330-81FA-6C44-9761-AEF67D1F6BF3}" type="presOf" srcId="{B86FD714-9058-45C5-AA97-E958FBAFCABC}" destId="{88A19BC4-6712-4357-8C81-C89F0FD6D5ED}" srcOrd="0" destOrd="0" presId="urn:microsoft.com/office/officeart/2005/8/layout/hierarchy4"/>
    <dgm:cxn modelId="{4672C6A8-5AB5-8B42-B424-03CF91E52F9E}" type="presParOf" srcId="{4F2FD53D-C91D-4D1A-8EEF-1AA078004521}" destId="{77E00DA7-0BCE-4A6F-B0F3-4BE47D4EFC23}" srcOrd="0" destOrd="0" presId="urn:microsoft.com/office/officeart/2005/8/layout/hierarchy4"/>
    <dgm:cxn modelId="{87ACE1E7-424D-3642-821D-AFF36C90A291}" type="presParOf" srcId="{77E00DA7-0BCE-4A6F-B0F3-4BE47D4EFC23}" destId="{8BADD555-F79C-4474-9664-E0981A7A5CEF}" srcOrd="0" destOrd="0" presId="urn:microsoft.com/office/officeart/2005/8/layout/hierarchy4"/>
    <dgm:cxn modelId="{A02D8A95-DE3D-A045-B17F-394D7A305E91}" type="presParOf" srcId="{77E00DA7-0BCE-4A6F-B0F3-4BE47D4EFC23}" destId="{5B32B62E-0E7C-473A-9E70-6542BEBCB0E9}" srcOrd="1" destOrd="0" presId="urn:microsoft.com/office/officeart/2005/8/layout/hierarchy4"/>
    <dgm:cxn modelId="{3AD7FFD1-720E-C44C-A97E-67821DC7906C}" type="presParOf" srcId="{77E00DA7-0BCE-4A6F-B0F3-4BE47D4EFC23}" destId="{64A84AE9-839E-49A4-920A-D9AB1FA607D7}" srcOrd="2" destOrd="0" presId="urn:microsoft.com/office/officeart/2005/8/layout/hierarchy4"/>
    <dgm:cxn modelId="{8030D1FF-2344-1544-B3C2-2B9A429D22BB}" type="presParOf" srcId="{64A84AE9-839E-49A4-920A-D9AB1FA607D7}" destId="{F73B989C-0977-4D34-8816-2C66B0102E04}" srcOrd="0" destOrd="0" presId="urn:microsoft.com/office/officeart/2005/8/layout/hierarchy4"/>
    <dgm:cxn modelId="{A696F1BE-94A8-B64A-A1F9-851757163152}" type="presParOf" srcId="{F73B989C-0977-4D34-8816-2C66B0102E04}" destId="{3D977C79-6B61-4D7E-84CD-C330980B33A4}" srcOrd="0" destOrd="0" presId="urn:microsoft.com/office/officeart/2005/8/layout/hierarchy4"/>
    <dgm:cxn modelId="{7EBFF740-958D-E34A-BB8D-2F9894AA8A84}" type="presParOf" srcId="{F73B989C-0977-4D34-8816-2C66B0102E04}" destId="{E4FE17FE-C398-4D5D-9D9A-99A8B5B04814}" srcOrd="1" destOrd="0" presId="urn:microsoft.com/office/officeart/2005/8/layout/hierarchy4"/>
    <dgm:cxn modelId="{E79A6DD4-0261-9C4D-858D-8C1E54DCFD60}" type="presParOf" srcId="{4F2FD53D-C91D-4D1A-8EEF-1AA078004521}" destId="{812B7E98-8170-4701-AC6B-EBF86B7332C3}" srcOrd="1" destOrd="0" presId="urn:microsoft.com/office/officeart/2005/8/layout/hierarchy4"/>
    <dgm:cxn modelId="{EAC0CFB8-1D09-6242-9C1C-4619D8A22613}" type="presParOf" srcId="{4F2FD53D-C91D-4D1A-8EEF-1AA078004521}" destId="{E5367E04-F7DA-449B-AC94-A405164F4BD4}" srcOrd="2" destOrd="0" presId="urn:microsoft.com/office/officeart/2005/8/layout/hierarchy4"/>
    <dgm:cxn modelId="{CA22FD7D-9228-1D48-B10C-BF6B0FEE730E}" type="presParOf" srcId="{E5367E04-F7DA-449B-AC94-A405164F4BD4}" destId="{56A21D5E-34CF-4E35-9881-746F1A7DC681}" srcOrd="0" destOrd="0" presId="urn:microsoft.com/office/officeart/2005/8/layout/hierarchy4"/>
    <dgm:cxn modelId="{83F03CA2-E318-FB44-9238-CE5063BB4334}" type="presParOf" srcId="{E5367E04-F7DA-449B-AC94-A405164F4BD4}" destId="{E2D2AFF6-827E-4B5A-9360-9A61F90461F5}" srcOrd="1" destOrd="0" presId="urn:microsoft.com/office/officeart/2005/8/layout/hierarchy4"/>
    <dgm:cxn modelId="{6FE743C7-6C01-B74A-8255-C1185948A513}" type="presParOf" srcId="{E5367E04-F7DA-449B-AC94-A405164F4BD4}" destId="{69E2964F-747E-4145-9BB5-A726E53263CE}" srcOrd="2" destOrd="0" presId="urn:microsoft.com/office/officeart/2005/8/layout/hierarchy4"/>
    <dgm:cxn modelId="{D849C073-70B4-7841-93D3-87C42492E701}" type="presParOf" srcId="{69E2964F-747E-4145-9BB5-A726E53263CE}" destId="{0779A6CA-C26C-4022-99B8-FD1BBDE4D777}" srcOrd="0" destOrd="0" presId="urn:microsoft.com/office/officeart/2005/8/layout/hierarchy4"/>
    <dgm:cxn modelId="{6DD38434-1107-FA4A-A8CA-D9A6992F8FCA}" type="presParOf" srcId="{0779A6CA-C26C-4022-99B8-FD1BBDE4D777}" destId="{0217C5D6-3FB6-4917-98F1-E1F1DB92C015}" srcOrd="0" destOrd="0" presId="urn:microsoft.com/office/officeart/2005/8/layout/hierarchy4"/>
    <dgm:cxn modelId="{07F979F3-93C8-F046-B69B-3AC2300824BA}" type="presParOf" srcId="{0779A6CA-C26C-4022-99B8-FD1BBDE4D777}" destId="{F4588323-AA64-4DB8-8834-AEBAA963FA58}" srcOrd="1" destOrd="0" presId="urn:microsoft.com/office/officeart/2005/8/layout/hierarchy4"/>
    <dgm:cxn modelId="{03492E17-7190-0245-AB83-CD4B1815CC10}" type="presParOf" srcId="{69E2964F-747E-4145-9BB5-A726E53263CE}" destId="{3748DAB3-36A8-45DE-974D-3F4F59383D4A}" srcOrd="1" destOrd="0" presId="urn:microsoft.com/office/officeart/2005/8/layout/hierarchy4"/>
    <dgm:cxn modelId="{26F8C52F-193F-6347-AA2C-DB807EAB2D81}" type="presParOf" srcId="{69E2964F-747E-4145-9BB5-A726E53263CE}" destId="{3D072887-DA10-4D2C-89F8-55209A603974}" srcOrd="2" destOrd="0" presId="urn:microsoft.com/office/officeart/2005/8/layout/hierarchy4"/>
    <dgm:cxn modelId="{98F8C9C1-656F-AE43-86F5-93D464D0097C}" type="presParOf" srcId="{3D072887-DA10-4D2C-89F8-55209A603974}" destId="{88A19BC4-6712-4357-8C81-C89F0FD6D5ED}" srcOrd="0" destOrd="0" presId="urn:microsoft.com/office/officeart/2005/8/layout/hierarchy4"/>
    <dgm:cxn modelId="{42770274-8565-854A-B0DB-6F6B68EAC6B3}" type="presParOf" srcId="{3D072887-DA10-4D2C-89F8-55209A603974}" destId="{157065E7-FB45-4E3A-95A9-94A34C1E4A82}" srcOrd="1" destOrd="0" presId="urn:microsoft.com/office/officeart/2005/8/layout/hierarchy4"/>
  </dgm:cxnLst>
  <dgm:bg/>
  <dgm:whole/>
  <dgm:extLst>
    <a:ext uri="http://schemas.microsoft.com/office/drawing/2008/diagram">
      <dsp:dataModelExt xmlns:dsp="http://schemas.microsoft.com/office/drawing/2008/diagram" relId="rId36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1818" y="474"/>
          <a:ext cx="1354831" cy="345746"/>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945" y="10601"/>
        <a:ext cx="1334577" cy="325492"/>
      </dsp:txXfrm>
    </dsp:sp>
    <dsp:sp modelId="{3D977C79-6B61-4D7E-84CD-C330980B33A4}">
      <dsp:nvSpPr>
        <dsp:cNvPr id="0" name=""/>
        <dsp:cNvSpPr/>
      </dsp:nvSpPr>
      <dsp:spPr>
        <a:xfrm>
          <a:off x="3141" y="427201"/>
          <a:ext cx="1352187" cy="345746"/>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ump Designation </a:t>
          </a:r>
        </a:p>
      </dsp:txBody>
      <dsp:txXfrm>
        <a:off x="13268" y="437328"/>
        <a:ext cx="1331933" cy="325492"/>
      </dsp:txXfrm>
    </dsp:sp>
    <dsp:sp modelId="{97F4B1D3-F0CC-4FC2-A466-3E416BF9D859}">
      <dsp:nvSpPr>
        <dsp:cNvPr id="0" name=""/>
        <dsp:cNvSpPr/>
      </dsp:nvSpPr>
      <dsp:spPr>
        <a:xfrm>
          <a:off x="3141" y="853929"/>
          <a:ext cx="1352187" cy="345746"/>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13268" y="864056"/>
        <a:ext cx="1331933" cy="325492"/>
      </dsp:txXfrm>
    </dsp:sp>
    <dsp:sp modelId="{56A21D5E-34CF-4E35-9881-746F1A7DC681}">
      <dsp:nvSpPr>
        <dsp:cNvPr id="0" name=""/>
        <dsp:cNvSpPr/>
      </dsp:nvSpPr>
      <dsp:spPr>
        <a:xfrm>
          <a:off x="1498505" y="474"/>
          <a:ext cx="351935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PumpProp</a:t>
          </a:r>
          <a:endParaRPr lang="en-US" sz="1200" i="1" kern="1200"/>
        </a:p>
      </dsp:txBody>
      <dsp:txXfrm>
        <a:off x="1508632" y="10601"/>
        <a:ext cx="3499097" cy="325492"/>
      </dsp:txXfrm>
    </dsp:sp>
    <dsp:sp modelId="{502CF7FE-1711-44BF-88FE-14648D1C455B}">
      <dsp:nvSpPr>
        <dsp:cNvPr id="0" name=""/>
        <dsp:cNvSpPr/>
      </dsp:nvSpPr>
      <dsp:spPr>
        <a:xfrm>
          <a:off x="1498505"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AC_fuel1</a:t>
          </a:r>
        </a:p>
      </dsp:txBody>
      <dsp:txXfrm>
        <a:off x="1508632" y="437328"/>
        <a:ext cx="1703957" cy="325492"/>
      </dsp:txXfrm>
    </dsp:sp>
    <dsp:sp modelId="{E527A786-3503-45AB-8D7D-089DE1FBF31E}">
      <dsp:nvSpPr>
        <dsp:cNvPr id="0" name=""/>
        <dsp:cNvSpPr/>
      </dsp:nvSpPr>
      <dsp:spPr>
        <a:xfrm>
          <a:off x="1498505"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1508632" y="864056"/>
        <a:ext cx="824120" cy="325492"/>
      </dsp:txXfrm>
    </dsp:sp>
    <dsp:sp modelId="{B503AC47-019F-4607-8720-2693A6B16120}">
      <dsp:nvSpPr>
        <dsp:cNvPr id="0" name=""/>
        <dsp:cNvSpPr/>
      </dsp:nvSpPr>
      <dsp:spPr>
        <a:xfrm>
          <a:off x="2378343"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2388470" y="864056"/>
        <a:ext cx="824120" cy="325492"/>
      </dsp:txXfrm>
    </dsp:sp>
    <dsp:sp modelId="{CFAE806E-0A72-4078-839F-104F09DD087F}">
      <dsp:nvSpPr>
        <dsp:cNvPr id="0" name=""/>
        <dsp:cNvSpPr/>
      </dsp:nvSpPr>
      <dsp:spPr>
        <a:xfrm>
          <a:off x="3293644"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mech_fuel1</a:t>
          </a:r>
        </a:p>
      </dsp:txBody>
      <dsp:txXfrm>
        <a:off x="3303771" y="437328"/>
        <a:ext cx="1703957" cy="325492"/>
      </dsp:txXfrm>
    </dsp:sp>
    <dsp:sp modelId="{449750A7-D835-449D-8F33-AC5D8BC03FA3}">
      <dsp:nvSpPr>
        <dsp:cNvPr id="0" name=""/>
        <dsp:cNvSpPr/>
      </dsp:nvSpPr>
      <dsp:spPr>
        <a:xfrm>
          <a:off x="3293644"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d</a:t>
          </a:r>
        </a:p>
      </dsp:txBody>
      <dsp:txXfrm>
        <a:off x="3303771" y="864056"/>
        <a:ext cx="824120" cy="325492"/>
      </dsp:txXfrm>
    </dsp:sp>
    <dsp:sp modelId="{0920680C-3819-4BB8-89B7-496D886E4CF9}">
      <dsp:nvSpPr>
        <dsp:cNvPr id="0" name=""/>
        <dsp:cNvSpPr/>
      </dsp:nvSpPr>
      <dsp:spPr>
        <a:xfrm>
          <a:off x="4173482"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4183609" y="864056"/>
        <a:ext cx="824120" cy="32549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979" y="948"/>
          <a:ext cx="1435067" cy="2573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516" y="8485"/>
        <a:ext cx="1419993" cy="242268"/>
      </dsp:txXfrm>
    </dsp:sp>
    <dsp:sp modelId="{3D977C79-6B61-4D7E-84CD-C330980B33A4}">
      <dsp:nvSpPr>
        <dsp:cNvPr id="0" name=""/>
        <dsp:cNvSpPr/>
      </dsp:nvSpPr>
      <dsp:spPr>
        <a:xfrm>
          <a:off x="5380" y="314757"/>
          <a:ext cx="1432265" cy="257342"/>
        </a:xfrm>
        <a:prstGeom prst="roundRect">
          <a:avLst>
            <a:gd name="adj" fmla="val 10000"/>
          </a:avLst>
        </a:prstGeom>
        <a:solidFill>
          <a:schemeClr val="accent2">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t Exchanger Type</a:t>
          </a:r>
        </a:p>
      </dsp:txBody>
      <dsp:txXfrm>
        <a:off x="12917" y="322294"/>
        <a:ext cx="1417191" cy="242268"/>
      </dsp:txXfrm>
    </dsp:sp>
    <dsp:sp modelId="{97F4B1D3-F0CC-4FC2-A466-3E416BF9D859}">
      <dsp:nvSpPr>
        <dsp:cNvPr id="0" name=""/>
        <dsp:cNvSpPr/>
      </dsp:nvSpPr>
      <dsp:spPr>
        <a:xfrm>
          <a:off x="8173" y="628566"/>
          <a:ext cx="1426679" cy="2573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ufacturer</a:t>
          </a:r>
        </a:p>
      </dsp:txBody>
      <dsp:txXfrm>
        <a:off x="15710" y="636103"/>
        <a:ext cx="1411605" cy="242268"/>
      </dsp:txXfrm>
    </dsp:sp>
    <dsp:sp modelId="{07B1FE63-BBEF-46F6-9D88-8A113B39DF75}">
      <dsp:nvSpPr>
        <dsp:cNvPr id="0" name=""/>
        <dsp:cNvSpPr/>
      </dsp:nvSpPr>
      <dsp:spPr>
        <a:xfrm>
          <a:off x="23616" y="942375"/>
          <a:ext cx="1395792" cy="257342"/>
        </a:xfrm>
        <a:prstGeom prst="roundRect">
          <a:avLst>
            <a:gd name="adj" fmla="val 10000"/>
          </a:avLst>
        </a:prstGeom>
        <a:solidFill>
          <a:schemeClr val="accent6">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odel Number</a:t>
          </a:r>
        </a:p>
      </dsp:txBody>
      <dsp:txXfrm>
        <a:off x="31153" y="949912"/>
        <a:ext cx="1380718" cy="242268"/>
      </dsp:txXfrm>
    </dsp:sp>
    <dsp:sp modelId="{8F6887E0-F517-4BCF-902A-E7C8E6C4A46A}">
      <dsp:nvSpPr>
        <dsp:cNvPr id="0" name=""/>
        <dsp:cNvSpPr/>
      </dsp:nvSpPr>
      <dsp:spPr>
        <a:xfrm>
          <a:off x="23616" y="1256184"/>
          <a:ext cx="1395792" cy="2573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31153" y="1263721"/>
        <a:ext cx="1380718" cy="242268"/>
      </dsp:txXfrm>
    </dsp:sp>
    <dsp:sp modelId="{56A21D5E-34CF-4E35-9881-746F1A7DC681}">
      <dsp:nvSpPr>
        <dsp:cNvPr id="0" name=""/>
        <dsp:cNvSpPr/>
      </dsp:nvSpPr>
      <dsp:spPr>
        <a:xfrm>
          <a:off x="1511455" y="948"/>
          <a:ext cx="4418640"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X</a:t>
          </a:r>
          <a:endParaRPr lang="en-US" sz="1200" i="1" kern="1200"/>
        </a:p>
      </dsp:txBody>
      <dsp:txXfrm>
        <a:off x="1518992" y="8485"/>
        <a:ext cx="4403566" cy="242268"/>
      </dsp:txXfrm>
    </dsp:sp>
    <dsp:sp modelId="{B7A2D3B2-92A9-4F05-B3C4-5408DE8398DC}">
      <dsp:nvSpPr>
        <dsp:cNvPr id="0" name=""/>
        <dsp:cNvSpPr/>
      </dsp:nvSpPr>
      <dsp:spPr>
        <a:xfrm>
          <a:off x="1511455"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iquid</a:t>
          </a:r>
        </a:p>
      </dsp:txBody>
      <dsp:txXfrm>
        <a:off x="1518992" y="322294"/>
        <a:ext cx="2176144" cy="242268"/>
      </dsp:txXfrm>
    </dsp:sp>
    <dsp:sp modelId="{59A1EFFF-A371-4A0B-BCAC-ABE26DC822A2}">
      <dsp:nvSpPr>
        <dsp:cNvPr id="0" name=""/>
        <dsp:cNvSpPr/>
      </dsp:nvSpPr>
      <dsp:spPr>
        <a:xfrm>
          <a:off x="1511455"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ytron</a:t>
          </a:r>
        </a:p>
      </dsp:txBody>
      <dsp:txXfrm>
        <a:off x="1518992" y="636103"/>
        <a:ext cx="2176144" cy="242268"/>
      </dsp:txXfrm>
    </dsp:sp>
    <dsp:sp modelId="{6CB488C9-6C57-4800-823A-E22F80F09E53}">
      <dsp:nvSpPr>
        <dsp:cNvPr id="0" name=""/>
        <dsp:cNvSpPr/>
      </dsp:nvSpPr>
      <dsp:spPr>
        <a:xfrm>
          <a:off x="1511455"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L820G12</a:t>
          </a:r>
        </a:p>
      </dsp:txBody>
      <dsp:txXfrm>
        <a:off x="1518992" y="949912"/>
        <a:ext cx="2176144" cy="242268"/>
      </dsp:txXfrm>
    </dsp:sp>
    <dsp:sp modelId="{9A548302-F82D-4940-8F97-104714BA8911}">
      <dsp:nvSpPr>
        <dsp:cNvPr id="0" name=""/>
        <dsp:cNvSpPr/>
      </dsp:nvSpPr>
      <dsp:spPr>
        <a:xfrm>
          <a:off x="151145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1518992" y="1263721"/>
        <a:ext cx="415928" cy="242268"/>
      </dsp:txXfrm>
    </dsp:sp>
    <dsp:sp modelId="{E661D6E3-C96C-45A1-91CD-CB7E70595311}">
      <dsp:nvSpPr>
        <dsp:cNvPr id="0" name=""/>
        <dsp:cNvSpPr/>
      </dsp:nvSpPr>
      <dsp:spPr>
        <a:xfrm>
          <a:off x="1951509"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1959046" y="1263721"/>
        <a:ext cx="415928" cy="242268"/>
      </dsp:txXfrm>
    </dsp:sp>
    <dsp:sp modelId="{E9D8B8E8-2F83-436E-B074-3CC9E6A665F4}">
      <dsp:nvSpPr>
        <dsp:cNvPr id="0" name=""/>
        <dsp:cNvSpPr/>
      </dsp:nvSpPr>
      <dsp:spPr>
        <a:xfrm>
          <a:off x="239156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2399099" y="1263721"/>
        <a:ext cx="415928" cy="242268"/>
      </dsp:txXfrm>
    </dsp:sp>
    <dsp:sp modelId="{D8D3D53C-F98F-493B-BE0F-77C530CD8CCD}">
      <dsp:nvSpPr>
        <dsp:cNvPr id="0" name=""/>
        <dsp:cNvSpPr/>
      </dsp:nvSpPr>
      <dsp:spPr>
        <a:xfrm>
          <a:off x="2831616"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2839153" y="1263721"/>
        <a:ext cx="415928" cy="242268"/>
      </dsp:txXfrm>
    </dsp:sp>
    <dsp:sp modelId="{9D29B3D6-614A-4BB0-A28A-82D8173FBAE4}">
      <dsp:nvSpPr>
        <dsp:cNvPr id="0" name=""/>
        <dsp:cNvSpPr/>
      </dsp:nvSpPr>
      <dsp:spPr>
        <a:xfrm>
          <a:off x="3271670"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3279207" y="1263721"/>
        <a:ext cx="415928" cy="242268"/>
      </dsp:txXfrm>
    </dsp:sp>
    <dsp:sp modelId="{502CF7FE-1711-44BF-88FE-14648D1C455B}">
      <dsp:nvSpPr>
        <dsp:cNvPr id="0" name=""/>
        <dsp:cNvSpPr/>
      </dsp:nvSpPr>
      <dsp:spPr>
        <a:xfrm>
          <a:off x="3738877"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COC</a:t>
          </a:r>
        </a:p>
      </dsp:txBody>
      <dsp:txXfrm>
        <a:off x="3746414" y="322294"/>
        <a:ext cx="2176144" cy="242268"/>
      </dsp:txXfrm>
    </dsp:sp>
    <dsp:sp modelId="{E527A786-3503-45AB-8D7D-089DE1FBF31E}">
      <dsp:nvSpPr>
        <dsp:cNvPr id="0" name=""/>
        <dsp:cNvSpPr/>
      </dsp:nvSpPr>
      <dsp:spPr>
        <a:xfrm>
          <a:off x="3738877"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ughes_Treitler</a:t>
          </a:r>
        </a:p>
      </dsp:txBody>
      <dsp:txXfrm>
        <a:off x="3746414" y="636103"/>
        <a:ext cx="2176144" cy="242268"/>
      </dsp:txXfrm>
    </dsp:sp>
    <dsp:sp modelId="{AE243C24-EEF6-4410-9399-47177ABCD4D5}">
      <dsp:nvSpPr>
        <dsp:cNvPr id="0" name=""/>
        <dsp:cNvSpPr/>
      </dsp:nvSpPr>
      <dsp:spPr>
        <a:xfrm>
          <a:off x="3738877"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N_70147</a:t>
          </a:r>
        </a:p>
      </dsp:txBody>
      <dsp:txXfrm>
        <a:off x="3746414" y="949912"/>
        <a:ext cx="2176144" cy="242268"/>
      </dsp:txXfrm>
    </dsp:sp>
    <dsp:sp modelId="{5F2419D6-470F-4021-AD32-996C4CB93831}">
      <dsp:nvSpPr>
        <dsp:cNvPr id="0" name=""/>
        <dsp:cNvSpPr/>
      </dsp:nvSpPr>
      <dsp:spPr>
        <a:xfrm>
          <a:off x="3738877"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3746414" y="1263721"/>
        <a:ext cx="415928" cy="242268"/>
      </dsp:txXfrm>
    </dsp:sp>
    <dsp:sp modelId="{B45968D5-F296-4549-B8D1-61069305DF93}">
      <dsp:nvSpPr>
        <dsp:cNvPr id="0" name=""/>
        <dsp:cNvSpPr/>
      </dsp:nvSpPr>
      <dsp:spPr>
        <a:xfrm>
          <a:off x="4178931"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4186468" y="1263721"/>
        <a:ext cx="415928" cy="242268"/>
      </dsp:txXfrm>
    </dsp:sp>
    <dsp:sp modelId="{78D5F042-7342-414A-8732-C2FB5AB10CEF}">
      <dsp:nvSpPr>
        <dsp:cNvPr id="0" name=""/>
        <dsp:cNvSpPr/>
      </dsp:nvSpPr>
      <dsp:spPr>
        <a:xfrm>
          <a:off x="461898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4626522" y="1263721"/>
        <a:ext cx="415928" cy="242268"/>
      </dsp:txXfrm>
    </dsp:sp>
    <dsp:sp modelId="{61E4360C-475D-4B3B-8904-2BFF8B5A3435}">
      <dsp:nvSpPr>
        <dsp:cNvPr id="0" name=""/>
        <dsp:cNvSpPr/>
      </dsp:nvSpPr>
      <dsp:spPr>
        <a:xfrm>
          <a:off x="5059038"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5066575" y="1263721"/>
        <a:ext cx="415928" cy="242268"/>
      </dsp:txXfrm>
    </dsp:sp>
    <dsp:sp modelId="{9225CFD8-7DFD-4868-8CD0-E704423C4E46}">
      <dsp:nvSpPr>
        <dsp:cNvPr id="0" name=""/>
        <dsp:cNvSpPr/>
      </dsp:nvSpPr>
      <dsp:spPr>
        <a:xfrm>
          <a:off x="549909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5506629" y="1263721"/>
        <a:ext cx="415928" cy="24226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540" y="925"/>
          <a:ext cx="1065505" cy="3375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0426" y="10811"/>
        <a:ext cx="1045733" cy="317770"/>
      </dsp:txXfrm>
    </dsp:sp>
    <dsp:sp modelId="{3D977C79-6B61-4D7E-84CD-C330980B33A4}">
      <dsp:nvSpPr>
        <dsp:cNvPr id="0" name=""/>
        <dsp:cNvSpPr/>
      </dsp:nvSpPr>
      <dsp:spPr>
        <a:xfrm>
          <a:off x="1580" y="431303"/>
          <a:ext cx="1063425" cy="3375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ircraft Designation </a:t>
          </a:r>
        </a:p>
      </dsp:txBody>
      <dsp:txXfrm>
        <a:off x="11466" y="441189"/>
        <a:ext cx="1043653" cy="317770"/>
      </dsp:txXfrm>
    </dsp:sp>
    <dsp:sp modelId="{97F4B1D3-F0CC-4FC2-A466-3E416BF9D859}">
      <dsp:nvSpPr>
        <dsp:cNvPr id="0" name=""/>
        <dsp:cNvSpPr/>
      </dsp:nvSpPr>
      <dsp:spPr>
        <a:xfrm>
          <a:off x="1580" y="861682"/>
          <a:ext cx="1063425" cy="3375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oads</a:t>
          </a:r>
        </a:p>
      </dsp:txBody>
      <dsp:txXfrm>
        <a:off x="11466" y="871568"/>
        <a:ext cx="1043653" cy="317770"/>
      </dsp:txXfrm>
    </dsp:sp>
    <dsp:sp modelId="{56A21D5E-34CF-4E35-9881-746F1A7DC681}">
      <dsp:nvSpPr>
        <dsp:cNvPr id="0" name=""/>
        <dsp:cNvSpPr/>
      </dsp:nvSpPr>
      <dsp:spPr>
        <a:xfrm>
          <a:off x="1161420" y="925"/>
          <a:ext cx="4732402"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ydraulicLoad</a:t>
          </a:r>
          <a:endParaRPr lang="en-US" sz="1200" i="1" kern="1200"/>
        </a:p>
      </dsp:txBody>
      <dsp:txXfrm>
        <a:off x="1171306" y="10811"/>
        <a:ext cx="4712630" cy="317770"/>
      </dsp:txXfrm>
    </dsp:sp>
    <dsp:sp modelId="{502CF7FE-1711-44BF-88FE-14648D1C455B}">
      <dsp:nvSpPr>
        <dsp:cNvPr id="0" name=""/>
        <dsp:cNvSpPr/>
      </dsp:nvSpPr>
      <dsp:spPr>
        <a:xfrm>
          <a:off x="1161420"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a:t>
          </a:r>
        </a:p>
      </dsp:txBody>
      <dsp:txXfrm>
        <a:off x="1171306" y="441189"/>
        <a:ext cx="2322585" cy="317770"/>
      </dsp:txXfrm>
    </dsp:sp>
    <dsp:sp modelId="{E527A786-3503-45AB-8D7D-089DE1FBF31E}">
      <dsp:nvSpPr>
        <dsp:cNvPr id="0" name=""/>
        <dsp:cNvSpPr/>
      </dsp:nvSpPr>
      <dsp:spPr>
        <a:xfrm>
          <a:off x="116142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1171306" y="871568"/>
        <a:ext cx="547934" cy="317770"/>
      </dsp:txXfrm>
    </dsp:sp>
    <dsp:sp modelId="{2E09003B-4A7B-499D-AF98-4624E01C595F}">
      <dsp:nvSpPr>
        <dsp:cNvPr id="0" name=""/>
        <dsp:cNvSpPr/>
      </dsp:nvSpPr>
      <dsp:spPr>
        <a:xfrm>
          <a:off x="175297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1762856" y="871568"/>
        <a:ext cx="547934" cy="317770"/>
      </dsp:txXfrm>
    </dsp:sp>
    <dsp:sp modelId="{F7783DED-5340-46C7-B255-EF8E4CE662D7}">
      <dsp:nvSpPr>
        <dsp:cNvPr id="0" name=""/>
        <dsp:cNvSpPr/>
      </dsp:nvSpPr>
      <dsp:spPr>
        <a:xfrm>
          <a:off x="234452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2354407" y="871568"/>
        <a:ext cx="547934" cy="317770"/>
      </dsp:txXfrm>
    </dsp:sp>
    <dsp:sp modelId="{B6B0EBF8-8BB5-4B6A-B002-46BBB8E0765F}">
      <dsp:nvSpPr>
        <dsp:cNvPr id="0" name=""/>
        <dsp:cNvSpPr/>
      </dsp:nvSpPr>
      <dsp:spPr>
        <a:xfrm>
          <a:off x="293607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2945957" y="871568"/>
        <a:ext cx="547934" cy="317770"/>
      </dsp:txXfrm>
    </dsp:sp>
    <dsp:sp modelId="{CFAE806E-0A72-4078-839F-104F09DD087F}">
      <dsp:nvSpPr>
        <dsp:cNvPr id="0" name=""/>
        <dsp:cNvSpPr/>
      </dsp:nvSpPr>
      <dsp:spPr>
        <a:xfrm>
          <a:off x="3551465"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Emb_145</a:t>
          </a:r>
        </a:p>
      </dsp:txBody>
      <dsp:txXfrm>
        <a:off x="3561351" y="441189"/>
        <a:ext cx="2322585" cy="317770"/>
      </dsp:txXfrm>
    </dsp:sp>
    <dsp:sp modelId="{449750A7-D835-449D-8F33-AC5D8BC03FA3}">
      <dsp:nvSpPr>
        <dsp:cNvPr id="0" name=""/>
        <dsp:cNvSpPr/>
      </dsp:nvSpPr>
      <dsp:spPr>
        <a:xfrm>
          <a:off x="35514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3561351" y="871568"/>
        <a:ext cx="547934" cy="317770"/>
      </dsp:txXfrm>
    </dsp:sp>
    <dsp:sp modelId="{E9BBB315-2F1C-4C12-8AE1-9C5B8FCF256C}">
      <dsp:nvSpPr>
        <dsp:cNvPr id="0" name=""/>
        <dsp:cNvSpPr/>
      </dsp:nvSpPr>
      <dsp:spPr>
        <a:xfrm>
          <a:off x="414301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4152901" y="871568"/>
        <a:ext cx="547934" cy="317770"/>
      </dsp:txXfrm>
    </dsp:sp>
    <dsp:sp modelId="{2071F1A9-D7E8-4E02-8979-30D1E0DE91D4}">
      <dsp:nvSpPr>
        <dsp:cNvPr id="0" name=""/>
        <dsp:cNvSpPr/>
      </dsp:nvSpPr>
      <dsp:spPr>
        <a:xfrm>
          <a:off x="47345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4744451" y="871568"/>
        <a:ext cx="547934" cy="317770"/>
      </dsp:txXfrm>
    </dsp:sp>
    <dsp:sp modelId="{ACD645F6-AFDB-434A-A161-D322275AFD49}">
      <dsp:nvSpPr>
        <dsp:cNvPr id="0" name=""/>
        <dsp:cNvSpPr/>
      </dsp:nvSpPr>
      <dsp:spPr>
        <a:xfrm>
          <a:off x="5326116"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5336002" y="871568"/>
        <a:ext cx="547934" cy="31777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586" y="137"/>
          <a:ext cx="1810329" cy="527409"/>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 Structure</a:t>
          </a:r>
        </a:p>
      </dsp:txBody>
      <dsp:txXfrm>
        <a:off x="19033" y="15584"/>
        <a:ext cx="1779435" cy="496515"/>
      </dsp:txXfrm>
    </dsp:sp>
    <dsp:sp modelId="{3D977C79-6B61-4D7E-84CD-C330980B33A4}">
      <dsp:nvSpPr>
        <dsp:cNvPr id="0" name=""/>
        <dsp:cNvSpPr/>
      </dsp:nvSpPr>
      <dsp:spPr>
        <a:xfrm>
          <a:off x="3586" y="672603"/>
          <a:ext cx="1810329" cy="527409"/>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ields</a:t>
          </a:r>
        </a:p>
      </dsp:txBody>
      <dsp:txXfrm>
        <a:off x="19033" y="688050"/>
        <a:ext cx="1779435" cy="496515"/>
      </dsp:txXfrm>
    </dsp:sp>
    <dsp:sp modelId="{56A21D5E-34CF-4E35-9881-746F1A7DC681}">
      <dsp:nvSpPr>
        <dsp:cNvPr id="0" name=""/>
        <dsp:cNvSpPr/>
      </dsp:nvSpPr>
      <dsp:spPr>
        <a:xfrm>
          <a:off x="2118050" y="137"/>
          <a:ext cx="3772726"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avload</a:t>
          </a:r>
          <a:endParaRPr lang="en-US" sz="1200" i="1" kern="1200"/>
        </a:p>
      </dsp:txBody>
      <dsp:txXfrm>
        <a:off x="2133497" y="15584"/>
        <a:ext cx="3741832" cy="496515"/>
      </dsp:txXfrm>
    </dsp:sp>
    <dsp:sp modelId="{0217C5D6-3FB6-4917-98F1-E1F1DB92C015}">
      <dsp:nvSpPr>
        <dsp:cNvPr id="0" name=""/>
        <dsp:cNvSpPr/>
      </dsp:nvSpPr>
      <dsp:spPr>
        <a:xfrm>
          <a:off x="2118050"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time (time instants of load changes) </a:t>
          </a:r>
        </a:p>
      </dsp:txBody>
      <dsp:txXfrm>
        <a:off x="2133497" y="688050"/>
        <a:ext cx="1779435" cy="496515"/>
      </dsp:txXfrm>
    </dsp:sp>
    <dsp:sp modelId="{88A19BC4-6712-4357-8C81-C89F0FD6D5ED}">
      <dsp:nvSpPr>
        <dsp:cNvPr id="0" name=""/>
        <dsp:cNvSpPr/>
      </dsp:nvSpPr>
      <dsp:spPr>
        <a:xfrm>
          <a:off x="4080447"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oad (Load power values in watts corresponding to time instants)</a:t>
          </a:r>
        </a:p>
      </dsp:txBody>
      <dsp:txXfrm>
        <a:off x="4095894" y="688050"/>
        <a:ext cx="1779435" cy="49651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70ECFF-C401-E745-BA7A-9D5CE1CE4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4</Pages>
  <Words>21926</Words>
  <Characters>124982</Characters>
  <Application>Microsoft Macintosh Word</Application>
  <DocSecurity>0</DocSecurity>
  <Lines>1041</Lines>
  <Paragraphs>293</Paragraphs>
  <ScaleCrop>false</ScaleCrop>
  <HeadingPairs>
    <vt:vector size="2" baseType="variant">
      <vt:variant>
        <vt:lpstr>Title</vt:lpstr>
      </vt:variant>
      <vt:variant>
        <vt:i4>1</vt:i4>
      </vt:variant>
    </vt:vector>
  </HeadingPairs>
  <TitlesOfParts>
    <vt:vector size="1" baseType="lpstr">
      <vt:lpstr>PowerFlow User Manual</vt:lpstr>
    </vt:vector>
  </TitlesOfParts>
  <Company>Grizli777</Company>
  <LinksUpToDate>false</LinksUpToDate>
  <CharactersWithSpaces>146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Flow User Manual</dc:title>
  <dc:creator>University of Illinois at Urbana-Champaign</dc:creator>
  <cp:lastModifiedBy>Cao, Yue</cp:lastModifiedBy>
  <cp:revision>3</cp:revision>
  <cp:lastPrinted>2017-12-19T08:06:00Z</cp:lastPrinted>
  <dcterms:created xsi:type="dcterms:W3CDTF">2017-12-19T08:06:00Z</dcterms:created>
  <dcterms:modified xsi:type="dcterms:W3CDTF">2017-12-19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1.0</vt:lpwstr>
  </property>
  <property fmtid="{D5CDD505-2E9C-101B-9397-08002B2CF9AE}" pid="3" name="ReleaseDate">
    <vt:filetime>2014-05-19T05:00:00Z</vt:filetime>
  </property>
  <property fmtid="{D5CDD505-2E9C-101B-9397-08002B2CF9AE}" pid="4" name="MTWinEqns">
    <vt:bool>true</vt:bool>
  </property>
  <property fmtid="{D5CDD505-2E9C-101B-9397-08002B2CF9AE}" pid="5" name="Date completed">
    <vt:bool>true</vt:bool>
  </property>
</Properties>
</file>